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0723B7A" w14:textId="3ECD057F" w:rsidR="007D6BD9" w:rsidRDefault="00480451" w:rsidP="00480451">
      <w:pPr>
        <w:pStyle w:val="1"/>
      </w:pPr>
      <w:r>
        <w:rPr>
          <w:rFonts w:hint="eastAsia"/>
        </w:rPr>
        <w:t>包</w:t>
      </w:r>
    </w:p>
    <w:p w14:paraId="4A318EC5" w14:textId="77777777" w:rsidR="006A1776" w:rsidRDefault="00480451" w:rsidP="0022676D">
      <w:pPr>
        <w:ind w:firstLine="420"/>
      </w:pPr>
      <w:r>
        <w:rPr>
          <w:rFonts w:hint="eastAsia"/>
        </w:rPr>
        <w:t>数据结构</w:t>
      </w:r>
      <w:r>
        <w:rPr>
          <w:rFonts w:hint="eastAsia"/>
        </w:rPr>
        <w:t>(data structure)</w:t>
      </w:r>
      <w:r>
        <w:rPr>
          <w:rFonts w:hint="eastAsia"/>
        </w:rPr>
        <w:t>是使用一种程序设计语言实现的</w:t>
      </w:r>
      <w:r w:rsidRPr="00480451">
        <w:rPr>
          <w:rFonts w:hint="eastAsia"/>
        </w:rPr>
        <w:t>抽象数据类型</w:t>
      </w:r>
      <w:r w:rsidRPr="00480451">
        <w:rPr>
          <w:rFonts w:hint="eastAsia"/>
        </w:rPr>
        <w:t>(abstract data type</w:t>
      </w:r>
      <w:r>
        <w:sym w:font="Wingdings" w:char="F0E0"/>
      </w:r>
      <w:r>
        <w:rPr>
          <w:rFonts w:hint="eastAsia"/>
        </w:rPr>
        <w:t>ADT</w:t>
      </w:r>
      <w:r w:rsidRPr="00480451">
        <w:rPr>
          <w:rFonts w:hint="eastAsia"/>
        </w:rPr>
        <w:t>)</w:t>
      </w:r>
      <w:r>
        <w:rPr>
          <w:rFonts w:hint="eastAsia"/>
        </w:rPr>
        <w:t>。</w:t>
      </w:r>
    </w:p>
    <w:p w14:paraId="5A58BF90" w14:textId="6A3EF28E" w:rsidR="00480451" w:rsidRDefault="0022676D" w:rsidP="0022676D">
      <w:pPr>
        <w:ind w:firstLine="420"/>
      </w:pPr>
      <w:r w:rsidRPr="0022676D">
        <w:rPr>
          <w:rFonts w:hint="eastAsia"/>
          <w:color w:val="FF0000"/>
        </w:rPr>
        <w:t>集合</w:t>
      </w:r>
      <w:r w:rsidRPr="0022676D">
        <w:rPr>
          <w:rFonts w:hint="eastAsia"/>
          <w:color w:val="FF0000"/>
        </w:rPr>
        <w:t>(collection)</w:t>
      </w:r>
      <w:r>
        <w:rPr>
          <w:rFonts w:hint="eastAsia"/>
        </w:rPr>
        <w:t>是一种对象，它将其他对象组成一组，并为它的客户提供不同的服务。</w:t>
      </w:r>
      <w:r>
        <w:rPr>
          <w:rFonts w:hint="eastAsia"/>
        </w:rPr>
        <w:t>ADT</w:t>
      </w:r>
      <w:r>
        <w:rPr>
          <w:rFonts w:hint="eastAsia"/>
        </w:rPr>
        <w:t>不一定是集合。</w:t>
      </w:r>
    </w:p>
    <w:p w14:paraId="068586D8" w14:textId="77777777" w:rsidR="005C27FD" w:rsidRDefault="006A1776" w:rsidP="005C27FD">
      <w:pPr>
        <w:ind w:firstLine="420"/>
      </w:pPr>
      <w:r w:rsidRPr="006A1776">
        <w:rPr>
          <w:rFonts w:hint="eastAsia"/>
        </w:rPr>
        <w:t>在</w:t>
      </w:r>
      <w:r w:rsidRPr="006A1776">
        <w:rPr>
          <w:rFonts w:hint="eastAsia"/>
        </w:rPr>
        <w:t>Java</w:t>
      </w:r>
      <w:r w:rsidRPr="006A1776">
        <w:rPr>
          <w:rFonts w:hint="eastAsia"/>
        </w:rPr>
        <w:t>中，</w:t>
      </w:r>
      <w:r w:rsidRPr="00EA1F8B">
        <w:rPr>
          <w:rFonts w:hint="eastAsia"/>
          <w:color w:val="FF0000"/>
        </w:rPr>
        <w:t>容器</w:t>
      </w:r>
      <w:r w:rsidRPr="00EA1F8B">
        <w:rPr>
          <w:rFonts w:hint="eastAsia"/>
          <w:color w:val="FF0000"/>
        </w:rPr>
        <w:t>(container)</w:t>
      </w:r>
      <w:r w:rsidRPr="006A1776">
        <w:rPr>
          <w:rFonts w:hint="eastAsia"/>
        </w:rPr>
        <w:t>是一个对象，它的类派生于标准类</w:t>
      </w:r>
      <w:r w:rsidRPr="006A1776">
        <w:rPr>
          <w:rFonts w:hint="eastAsia"/>
        </w:rPr>
        <w:t>Container</w:t>
      </w:r>
      <w:r w:rsidR="00EA1F8B">
        <w:rPr>
          <w:rFonts w:hint="eastAsia"/>
        </w:rPr>
        <w:t>。</w:t>
      </w:r>
      <w:r w:rsidR="00EA1F8B" w:rsidRPr="00EA1F8B">
        <w:rPr>
          <w:rFonts w:hint="eastAsia"/>
        </w:rPr>
        <w:t>在</w:t>
      </w:r>
      <w:r w:rsidR="00EA1F8B" w:rsidRPr="00EA1F8B">
        <w:rPr>
          <w:rFonts w:hint="eastAsia"/>
        </w:rPr>
        <w:t>Java</w:t>
      </w:r>
      <w:r w:rsidR="00EA1F8B" w:rsidRPr="00EA1F8B">
        <w:rPr>
          <w:rFonts w:hint="eastAsia"/>
        </w:rPr>
        <w:t>中，不把包</w:t>
      </w:r>
      <w:r w:rsidR="00EA1F8B" w:rsidRPr="00EA1F8B">
        <w:rPr>
          <w:rFonts w:hint="eastAsia"/>
        </w:rPr>
        <w:t>(bag)</w:t>
      </w:r>
      <w:r w:rsidR="00EA1F8B" w:rsidRPr="00EA1F8B">
        <w:rPr>
          <w:rFonts w:hint="eastAsia"/>
        </w:rPr>
        <w:t>看作一种容器，而是一种集合</w:t>
      </w:r>
      <w:r w:rsidR="00EA1F8B">
        <w:rPr>
          <w:rFonts w:hint="eastAsia"/>
        </w:rPr>
        <w:t>。</w:t>
      </w:r>
    </w:p>
    <w:p w14:paraId="0BEC2D5F" w14:textId="2DD59F41" w:rsidR="006A1776" w:rsidRDefault="005C27FD" w:rsidP="005C27FD">
      <w:pPr>
        <w:ind w:firstLine="420"/>
      </w:pPr>
      <w:r>
        <w:rPr>
          <w:rFonts w:hint="eastAsia"/>
        </w:rPr>
        <w:t>包是没</w:t>
      </w:r>
      <w:r w:rsidRPr="005C27FD">
        <w:rPr>
          <w:rFonts w:hint="eastAsia"/>
          <w:color w:val="FF0000"/>
        </w:rPr>
        <w:t>有特定次序</w:t>
      </w:r>
      <w:r>
        <w:rPr>
          <w:rFonts w:hint="eastAsia"/>
        </w:rPr>
        <w:t>的对象的有限集合。这些对象具有相同或相关的数据类型。</w:t>
      </w:r>
      <w:r w:rsidRPr="005C27FD">
        <w:rPr>
          <w:rFonts w:hint="eastAsia"/>
          <w:color w:val="FF0000"/>
        </w:rPr>
        <w:t>包可以含有重复项</w:t>
      </w:r>
      <w:r>
        <w:rPr>
          <w:rFonts w:hint="eastAsia"/>
        </w:rPr>
        <w:t>。</w:t>
      </w:r>
    </w:p>
    <w:p w14:paraId="774B53EE" w14:textId="1FDFD111" w:rsidR="00BE3255" w:rsidRDefault="00BE3255" w:rsidP="00BE3255"/>
    <w:p w14:paraId="68643989" w14:textId="5FD3C595" w:rsidR="00BE3255" w:rsidRDefault="00BE3255" w:rsidP="00BE3255">
      <w:pPr>
        <w:pStyle w:val="2"/>
        <w:ind w:firstLineChars="100" w:firstLine="240"/>
      </w:pPr>
      <w:r>
        <w:rPr>
          <w:rFonts w:hint="eastAsia"/>
        </w:rPr>
        <w:t>包的行为</w:t>
      </w:r>
    </w:p>
    <w:p w14:paraId="5A4FCE7A" w14:textId="595D6AB2" w:rsidR="00BE3255" w:rsidRDefault="00E70752" w:rsidP="00E70752">
      <w:pPr>
        <w:ind w:firstLine="240"/>
      </w:pPr>
      <w:r w:rsidRPr="00E70752">
        <w:rPr>
          <w:rFonts w:hint="eastAsia"/>
        </w:rPr>
        <w:t>得到当前包中的项数</w:t>
      </w:r>
      <w:r>
        <w:rPr>
          <w:rFonts w:hint="eastAsia"/>
        </w:rPr>
        <w:t>；</w:t>
      </w:r>
      <w:r w:rsidRPr="00E70752">
        <w:rPr>
          <w:rFonts w:hint="eastAsia"/>
        </w:rPr>
        <w:t>查看包是否为空</w:t>
      </w:r>
      <w:r>
        <w:rPr>
          <w:rFonts w:hint="eastAsia"/>
        </w:rPr>
        <w:t>；</w:t>
      </w:r>
      <w:r w:rsidRPr="00E70752">
        <w:rPr>
          <w:rFonts w:hint="eastAsia"/>
        </w:rPr>
        <w:t>将给定对象添加到包中</w:t>
      </w:r>
      <w:r>
        <w:rPr>
          <w:rFonts w:hint="eastAsia"/>
        </w:rPr>
        <w:t>；</w:t>
      </w:r>
      <w:r w:rsidRPr="00E70752">
        <w:rPr>
          <w:rFonts w:hint="eastAsia"/>
        </w:rPr>
        <w:t>从包中删除一个未指定的对象</w:t>
      </w:r>
      <w:r>
        <w:rPr>
          <w:rFonts w:hint="eastAsia"/>
        </w:rPr>
        <w:t>；</w:t>
      </w:r>
      <w:r w:rsidRPr="00E70752">
        <w:rPr>
          <w:rFonts w:hint="eastAsia"/>
        </w:rPr>
        <w:t>可能的话，从包中删除一个具体对象的一次出现</w:t>
      </w:r>
      <w:r>
        <w:rPr>
          <w:rFonts w:hint="eastAsia"/>
        </w:rPr>
        <w:t>；</w:t>
      </w:r>
      <w:r w:rsidRPr="00E70752">
        <w:rPr>
          <w:rFonts w:hint="eastAsia"/>
        </w:rPr>
        <w:t>从包中删除所有对象。</w:t>
      </w:r>
    </w:p>
    <w:p w14:paraId="6FD3014F" w14:textId="455DF802" w:rsidR="00734AC3" w:rsidRDefault="00734AC3" w:rsidP="00734AC3">
      <w:pPr>
        <w:jc w:val="center"/>
      </w:pPr>
      <w:r>
        <w:rPr>
          <w:noProof/>
        </w:rPr>
        <w:drawing>
          <wp:inline distT="0" distB="0" distL="0" distR="0" wp14:anchorId="410045AF" wp14:editId="08BBDD0C">
            <wp:extent cx="3375913" cy="2606110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417901" cy="2638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D652F1" w14:textId="13983854" w:rsidR="00E06999" w:rsidRDefault="00E06999" w:rsidP="00E06999">
      <w:pPr>
        <w:ind w:firstLine="240"/>
      </w:pPr>
      <w:r>
        <w:rPr>
          <w:rFonts w:hint="eastAsia"/>
        </w:rPr>
        <w:t>包中的内容是无序的。另外，第一个删除操作只删除它能删除的任何对象。这个操作就像是伸手到袋子里把东西拿出来一样。而第二个删除操作是在包中</w:t>
      </w:r>
      <w:r>
        <w:rPr>
          <w:rFonts w:hint="eastAsia"/>
        </w:rPr>
        <w:lastRenderedPageBreak/>
        <w:t>查找某项。如果找到它，则拿出它。如果包中有多个相等的对象都满足你的查找条件，则删除其中的任意一个。如果在包中找不到该对象、则不能删除它，且要直接表示出来。最后一个删除操作只是清空包中的所有对象。</w:t>
      </w:r>
    </w:p>
    <w:p w14:paraId="51B5BD31" w14:textId="2A1BD3C7" w:rsidR="00534242" w:rsidRDefault="00534242" w:rsidP="00534242">
      <w:pPr>
        <w:ind w:firstLine="240"/>
      </w:pPr>
      <w:r>
        <w:rPr>
          <w:rFonts w:hint="eastAsia"/>
        </w:rPr>
        <w:t>因为包是一个抽象数据类型，所以我们仅描述它的数据并说明它的操作。不指明如何保存数据或如何实现它的操作。</w:t>
      </w:r>
    </w:p>
    <w:p w14:paraId="08983889" w14:textId="44347B85" w:rsidR="00734AC3" w:rsidRDefault="00734AC3" w:rsidP="00734AC3">
      <w:pPr>
        <w:jc w:val="center"/>
      </w:pPr>
      <w:r>
        <w:rPr>
          <w:noProof/>
        </w:rPr>
        <w:drawing>
          <wp:inline distT="0" distB="0" distL="0" distR="0" wp14:anchorId="4EA09CBF" wp14:editId="5F6BC369">
            <wp:extent cx="2764869" cy="1729957"/>
            <wp:effectExtent l="0" t="0" r="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87727" cy="1744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5FE64A" w14:textId="77777777" w:rsidR="0016743F" w:rsidRDefault="0024327E" w:rsidP="009E4587">
      <w:pPr>
        <w:ind w:firstLine="420"/>
      </w:pPr>
      <w:r>
        <w:rPr>
          <w:rFonts w:hint="eastAsia"/>
        </w:rPr>
        <w:t>因为添加操作或者成功或者不成功，所以我们可以让方法</w:t>
      </w:r>
      <w:r>
        <w:rPr>
          <w:rFonts w:hint="eastAsia"/>
        </w:rPr>
        <w:t>add</w:t>
      </w:r>
      <w:r>
        <w:rPr>
          <w:rFonts w:hint="eastAsia"/>
        </w:rPr>
        <w:t>返回一个布尔值</w:t>
      </w:r>
      <w:r w:rsidR="009E4587">
        <w:rPr>
          <w:rFonts w:hint="eastAsia"/>
        </w:rPr>
        <w:t>。标准</w:t>
      </w:r>
      <w:r w:rsidR="009E4587">
        <w:rPr>
          <w:rFonts w:hint="eastAsia"/>
        </w:rPr>
        <w:t>Java</w:t>
      </w:r>
      <w:r w:rsidR="009E4587">
        <w:rPr>
          <w:rFonts w:hint="eastAsia"/>
        </w:rPr>
        <w:t>接口</w:t>
      </w:r>
      <w:r w:rsidR="009E4587">
        <w:rPr>
          <w:rFonts w:hint="eastAsia"/>
        </w:rPr>
        <w:t>Collection</w:t>
      </w:r>
      <w:r w:rsidR="009E4587">
        <w:rPr>
          <w:rFonts w:hint="eastAsia"/>
        </w:rPr>
        <w:t>规定，如果添加没有成功则发生异常。显示一条错误信息并不是好的选择，因为你应该让客户决定所有的书面输出。</w:t>
      </w:r>
    </w:p>
    <w:p w14:paraId="2C737822" w14:textId="60EC2DE7" w:rsidR="00734AC3" w:rsidRDefault="0016743F" w:rsidP="00AC43E9">
      <w:pPr>
        <w:ind w:firstLine="420"/>
      </w:pPr>
      <w:r w:rsidRPr="0016743F">
        <w:rPr>
          <w:rFonts w:hint="eastAsia"/>
        </w:rPr>
        <w:t>有</w:t>
      </w:r>
      <w:r w:rsidRPr="0016743F">
        <w:rPr>
          <w:rFonts w:hint="eastAsia"/>
        </w:rPr>
        <w:t>3</w:t>
      </w:r>
      <w:r w:rsidRPr="0016743F">
        <w:rPr>
          <w:rFonts w:hint="eastAsia"/>
        </w:rPr>
        <w:t>个动作涉及从包中删除项：删除所有的项；删除任意一项；删除某个项</w:t>
      </w:r>
      <w:r>
        <w:rPr>
          <w:rFonts w:hint="eastAsia"/>
        </w:rPr>
        <w:t>。</w:t>
      </w:r>
      <w:r w:rsidR="009D2356" w:rsidRPr="009D2356">
        <w:rPr>
          <w:rFonts w:hint="eastAsia"/>
        </w:rPr>
        <w:t>从包中删除一项，则该方法可以简单地返回被删除的对象</w:t>
      </w:r>
      <w:r w:rsidR="009D2356">
        <w:rPr>
          <w:rFonts w:hint="eastAsia"/>
        </w:rPr>
        <w:t>。</w:t>
      </w:r>
      <w:r w:rsidR="009D2356" w:rsidRPr="009D2356">
        <w:rPr>
          <w:rFonts w:hint="eastAsia"/>
        </w:rPr>
        <w:t>如果包中不含有某项</w:t>
      </w:r>
      <w:r w:rsidR="009D2356">
        <w:rPr>
          <w:rFonts w:hint="eastAsia"/>
        </w:rPr>
        <w:t>，可以让方法返回一个布尔值。</w:t>
      </w:r>
      <w:r w:rsidR="00AC43E9">
        <w:rPr>
          <w:rFonts w:hint="eastAsia"/>
        </w:rPr>
        <w:t>定义一个方法来返回保存这些项的数组。</w:t>
      </w:r>
    </w:p>
    <w:p w14:paraId="2600211F" w14:textId="6E035C41" w:rsidR="00267B16" w:rsidRDefault="00267B16" w:rsidP="00267B16"/>
    <w:p w14:paraId="11F71A15" w14:textId="35E50FD0" w:rsidR="00267B16" w:rsidRDefault="00267B16" w:rsidP="00267B16">
      <w:pPr>
        <w:pStyle w:val="2"/>
        <w:ind w:firstLineChars="100" w:firstLine="240"/>
      </w:pPr>
      <w:r>
        <w:rPr>
          <w:rFonts w:hint="eastAsia"/>
        </w:rPr>
        <w:t>包类的</w:t>
      </w:r>
      <w:r>
        <w:rPr>
          <w:rFonts w:hint="eastAsia"/>
        </w:rPr>
        <w:t>J</w:t>
      </w:r>
      <w:r>
        <w:t>ava</w:t>
      </w:r>
      <w:r>
        <w:rPr>
          <w:rFonts w:hint="eastAsia"/>
        </w:rPr>
        <w:t>接口</w:t>
      </w:r>
    </w:p>
    <w:p w14:paraId="2F9C739C" w14:textId="2BF7B472" w:rsidR="00267B16" w:rsidRDefault="00267B16" w:rsidP="00267B16">
      <w:pPr>
        <w:ind w:firstLine="240"/>
      </w:pPr>
      <w:r>
        <w:rPr>
          <w:rFonts w:hint="eastAsia"/>
        </w:rPr>
        <w:t>类接口不含有数据域、构造方法、私有方法或保护方法。</w:t>
      </w:r>
      <w:r w:rsidR="00C05F5D">
        <w:tab/>
      </w:r>
    </w:p>
    <w:p w14:paraId="58D25666" w14:textId="31259FE1" w:rsidR="00871073" w:rsidRDefault="00871073" w:rsidP="00871073">
      <w:r w:rsidRPr="00871073">
        <w:object w:dxaOrig="1839" w:dyaOrig="811" w14:anchorId="58FF16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15pt;height:41.6pt" o:ole="">
            <v:imagedata r:id="rId9" o:title=""/>
          </v:shape>
          <o:OLEObject Type="Embed" ProgID="Package" ShapeID="_x0000_i1025" DrawAspect="Content" ObjectID="_1639236633" r:id="rId10"/>
        </w:object>
      </w:r>
    </w:p>
    <w:p w14:paraId="2B17283B" w14:textId="77777777" w:rsidR="00871073" w:rsidRPr="00871073" w:rsidRDefault="00871073" w:rsidP="00871073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87107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ackage 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DataStructuresAndAbstractions.Bag;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7107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erface 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BagInterface&lt;</w:t>
      </w:r>
      <w:r w:rsidRPr="00871073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>{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Gets the current number of entries in this bag.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7107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integer number of entries currently in the bag.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87107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 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CurrentSize();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Sees whether this bag is empty.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7107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bag is empty, or false if not.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87107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sEmpty();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Adds a new entry to this bag.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7107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87107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newEntry 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object to be added as a new entry.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7107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addition is successful, or false if not.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87107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dd(</w:t>
      </w:r>
      <w:r w:rsidRPr="0087107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;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one unspecified entry from this bag, if possible.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7107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Either the removed entry, if the removal was successful, or null.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87107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87107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();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one occurrence of a given entry from this bag.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7107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87107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anEntry 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entry to be removed.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7107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removal was successful, or false if not.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87107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(</w:t>
      </w:r>
      <w:r w:rsidRPr="0087107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);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all entries from this bag.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87107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lear();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Counts the number of times a given entry appears in this bag.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7107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87107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anEntry 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entry to be counted.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7107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number of times anEntry appears in the bag.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87107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 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FrequencyOf(</w:t>
      </w:r>
      <w:r w:rsidRPr="0087107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);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br/>
        <w:t xml:space="preserve">    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Tests whether this bag contains a given entry.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7107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87107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anEntry 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entry to be tested.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7107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bag contains anEntry, or false if not.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87107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ontains(</w:t>
      </w:r>
      <w:r w:rsidRPr="0087107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);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trieves all entries that are in this bag.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7107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 newly allocated array of all the entries in the bag.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                Note: If the bag is empty, the returned array is empty.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87107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87107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871073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toArray();</w:t>
      </w:r>
      <w:r w:rsidRPr="0087107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0B7349F1" w14:textId="7FEF6364" w:rsidR="00871073" w:rsidRDefault="00871073" w:rsidP="00871073"/>
    <w:p w14:paraId="1DC4E5BF" w14:textId="0204496A" w:rsidR="00AC4011" w:rsidRDefault="00AC4011" w:rsidP="00AC4011">
      <w:pPr>
        <w:pStyle w:val="2"/>
        <w:ind w:firstLineChars="100" w:firstLine="240"/>
      </w:pPr>
      <w:r>
        <w:rPr>
          <w:rFonts w:hint="eastAsia"/>
        </w:rPr>
        <w:t>使用</w:t>
      </w:r>
      <w:r>
        <w:rPr>
          <w:rFonts w:hint="eastAsia"/>
        </w:rPr>
        <w:t>ADT</w:t>
      </w:r>
      <w:r>
        <w:rPr>
          <w:rFonts w:hint="eastAsia"/>
        </w:rPr>
        <w:t>包</w:t>
      </w:r>
    </w:p>
    <w:p w14:paraId="7981240C" w14:textId="5307C784" w:rsidR="00AC4011" w:rsidRDefault="00AC4011" w:rsidP="001F619A">
      <w:pPr>
        <w:ind w:firstLine="240"/>
      </w:pPr>
      <w:r>
        <w:rPr>
          <w:rFonts w:hint="eastAsia"/>
        </w:rPr>
        <w:t>我们不需要知道程序员如何实现这个包，只需知道</w:t>
      </w:r>
      <w:r>
        <w:rPr>
          <w:rFonts w:hint="eastAsia"/>
        </w:rPr>
        <w:t>ADT</w:t>
      </w:r>
      <w:r>
        <w:rPr>
          <w:rFonts w:hint="eastAsia"/>
        </w:rPr>
        <w:t>包做什么就可以了。</w:t>
      </w:r>
      <w:r w:rsidR="00C1424D">
        <w:rPr>
          <w:rFonts w:hint="eastAsia"/>
        </w:rPr>
        <w:t>一旦</w:t>
      </w:r>
      <w:r w:rsidR="00C1424D" w:rsidRPr="00C1424D">
        <w:rPr>
          <w:rFonts w:hint="eastAsia"/>
        </w:rPr>
        <w:t>我们选择了包中对象的数据类型</w:t>
      </w:r>
      <w:r w:rsidR="00C1424D">
        <w:rPr>
          <w:rFonts w:hint="eastAsia"/>
        </w:rPr>
        <w:t>，</w:t>
      </w:r>
      <w:r w:rsidR="00C1424D" w:rsidRPr="00C1424D">
        <w:rPr>
          <w:rFonts w:hint="eastAsia"/>
        </w:rPr>
        <w:t>这个数据类型就包含在接口名后面的尖括号中</w:t>
      </w:r>
      <w:r w:rsidR="00C1424D">
        <w:rPr>
          <w:rFonts w:hint="eastAsia"/>
        </w:rPr>
        <w:t>。</w:t>
      </w:r>
      <w:r w:rsidR="001F619A">
        <w:rPr>
          <w:rFonts w:hint="eastAsia"/>
        </w:rPr>
        <w:t>包中的所有项必须</w:t>
      </w:r>
      <w:r w:rsidR="001F619A" w:rsidRPr="001F619A">
        <w:rPr>
          <w:rFonts w:hint="eastAsia"/>
          <w:color w:val="FF0000"/>
        </w:rPr>
        <w:t>是这个数据类型或这个数据类型的子类型</w:t>
      </w:r>
      <w:r w:rsidR="001F619A">
        <w:rPr>
          <w:rFonts w:hint="eastAsia"/>
        </w:rPr>
        <w:t>。如果是</w:t>
      </w:r>
      <w:r w:rsidR="001F619A" w:rsidRPr="001F619A">
        <w:rPr>
          <w:rFonts w:hint="eastAsia"/>
          <w:color w:val="FF0000"/>
        </w:rPr>
        <w:t>基本数据类型</w:t>
      </w:r>
      <w:r w:rsidR="001F619A">
        <w:rPr>
          <w:rFonts w:hint="eastAsia"/>
        </w:rPr>
        <w:t>，则可以将对应的</w:t>
      </w:r>
      <w:r w:rsidR="001F619A" w:rsidRPr="001F619A">
        <w:rPr>
          <w:rFonts w:hint="eastAsia"/>
          <w:color w:val="FF0000"/>
        </w:rPr>
        <w:t>包装类的实例</w:t>
      </w:r>
      <w:r w:rsidR="001F619A">
        <w:rPr>
          <w:rFonts w:hint="eastAsia"/>
        </w:rPr>
        <w:t>放入包中。例如，不是使用基本数据类型</w:t>
      </w:r>
      <w:r w:rsidR="001F619A">
        <w:rPr>
          <w:rFonts w:hint="eastAsia"/>
        </w:rPr>
        <w:t>int</w:t>
      </w:r>
      <w:r w:rsidR="001F619A">
        <w:rPr>
          <w:rFonts w:hint="eastAsia"/>
        </w:rPr>
        <w:t>的实例，而是</w:t>
      </w:r>
      <w:r w:rsidR="001F619A" w:rsidRPr="001F619A">
        <w:rPr>
          <w:rFonts w:hint="eastAsia"/>
          <w:color w:val="FF0000"/>
        </w:rPr>
        <w:t>使用包装类</w:t>
      </w:r>
      <w:r w:rsidR="001F619A" w:rsidRPr="001F619A">
        <w:rPr>
          <w:rFonts w:hint="eastAsia"/>
          <w:color w:val="FF0000"/>
        </w:rPr>
        <w:t>Integer</w:t>
      </w:r>
      <w:r w:rsidR="001F619A" w:rsidRPr="001F619A">
        <w:rPr>
          <w:rFonts w:hint="eastAsia"/>
          <w:color w:val="FF0000"/>
        </w:rPr>
        <w:t>的实例</w:t>
      </w:r>
      <w:r w:rsidR="001F619A">
        <w:rPr>
          <w:rFonts w:hint="eastAsia"/>
        </w:rPr>
        <w:t>。</w:t>
      </w:r>
    </w:p>
    <w:p w14:paraId="211F758A" w14:textId="4EED0081" w:rsidR="00A63DD5" w:rsidRDefault="00A63DD5" w:rsidP="00A63DD5"/>
    <w:p w14:paraId="4BF81847" w14:textId="77777777" w:rsidR="00FB645A" w:rsidRDefault="00A63DD5" w:rsidP="00FB645A">
      <w:pPr>
        <w:pStyle w:val="2"/>
        <w:ind w:firstLineChars="100" w:firstLine="240"/>
      </w:pPr>
      <w:r w:rsidRPr="00A63DD5">
        <w:rPr>
          <w:rFonts w:hint="eastAsia"/>
        </w:rPr>
        <w:t>使用数组实现包</w:t>
      </w:r>
    </w:p>
    <w:p w14:paraId="6C932864" w14:textId="08942F39" w:rsidR="00A63DD5" w:rsidRDefault="00FB645A" w:rsidP="00FB645A">
      <w:pPr>
        <w:pStyle w:val="3"/>
        <w:ind w:firstLineChars="200" w:firstLine="480"/>
      </w:pPr>
      <w:r>
        <w:rPr>
          <w:rFonts w:hint="eastAsia"/>
        </w:rPr>
        <w:t>使用固定大小的数组实现</w:t>
      </w:r>
      <w:r>
        <w:rPr>
          <w:rFonts w:hint="eastAsia"/>
        </w:rPr>
        <w:t>ADT</w:t>
      </w:r>
      <w:r>
        <w:rPr>
          <w:rFonts w:hint="eastAsia"/>
        </w:rPr>
        <w:t>包</w:t>
      </w:r>
    </w:p>
    <w:p w14:paraId="37E45F1F" w14:textId="7CAFF0A7" w:rsidR="00FB645A" w:rsidRDefault="00FB645A" w:rsidP="00FB645A">
      <w:pPr>
        <w:jc w:val="center"/>
      </w:pPr>
      <w:r>
        <w:rPr>
          <w:noProof/>
        </w:rPr>
        <w:drawing>
          <wp:inline distT="0" distB="0" distL="0" distR="0" wp14:anchorId="5C0BDAF1" wp14:editId="30E5D883">
            <wp:extent cx="2895095" cy="2140823"/>
            <wp:effectExtent l="0" t="0" r="63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909741" cy="2151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A15C61" w14:textId="78DBEEFC" w:rsidR="00611491" w:rsidRDefault="00881A46" w:rsidP="00611491">
      <w:pPr>
        <w:pStyle w:val="4"/>
        <w:ind w:firstLineChars="300" w:firstLine="721"/>
      </w:pPr>
      <w:r>
        <w:rPr>
          <w:rFonts w:hint="eastAsia"/>
        </w:rPr>
        <w:lastRenderedPageBreak/>
        <w:t>核心方法</w:t>
      </w:r>
    </w:p>
    <w:p w14:paraId="286C2632" w14:textId="20034C54" w:rsidR="00881A46" w:rsidRDefault="00881A46" w:rsidP="00881A46">
      <w:r w:rsidRPr="00881A46">
        <w:object w:dxaOrig="1741" w:dyaOrig="811" w14:anchorId="256E9331">
          <v:shape id="_x0000_i1026" type="#_x0000_t75" style="width:87.2pt;height:41.6pt" o:ole="">
            <v:imagedata r:id="rId12" o:title=""/>
          </v:shape>
          <o:OLEObject Type="Embed" ProgID="Package" ShapeID="_x0000_i1026" DrawAspect="Content" ObjectID="_1639236634" r:id="rId13"/>
        </w:object>
      </w:r>
    </w:p>
    <w:p w14:paraId="677D5712" w14:textId="77777777" w:rsidR="00881A46" w:rsidRPr="00881A46" w:rsidRDefault="00881A46" w:rsidP="00881A46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881A4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ackage 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DataStructuresAndAbstractions.Bag;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LISTING 2-1 An outline of the class ArrayBag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</w:t>
      </w:r>
      <w:r w:rsidRPr="00881A4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881A46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&lt;T&gt;</w:t>
      </w:r>
      <w:r w:rsidRPr="00881A46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881A4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final class 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rrayBag&lt;</w:t>
      </w:r>
      <w:r w:rsidRPr="00881A4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 </w:t>
      </w:r>
      <w:r w:rsidRPr="00881A4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mplements 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BagInterface&lt;</w:t>
      </w:r>
      <w:r w:rsidRPr="00881A4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81A4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final </w:t>
      </w:r>
      <w:r w:rsidRPr="00881A4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 </w:t>
      </w:r>
      <w:r w:rsidRPr="00881A4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81A4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int </w:t>
      </w:r>
      <w:r w:rsidRPr="00881A4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81A4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final int </w:t>
      </w:r>
      <w:r w:rsidRPr="00881A46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 xml:space="preserve">DEFAULT_CAPACITY 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881A46">
        <w:rPr>
          <w:rFonts w:ascii="Comic Sans MS" w:eastAsia="宋体" w:hAnsi="Comic Sans MS" w:cs="宋体"/>
          <w:color w:val="0000FF"/>
          <w:kern w:val="0"/>
          <w:sz w:val="21"/>
          <w:szCs w:val="21"/>
        </w:rPr>
        <w:t>25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81A4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rrayBag()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81A4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his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881A46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DEFAULT_CAPACITY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81A4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rrayBag(</w:t>
      </w:r>
      <w:r w:rsidRPr="00881A4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apacity)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bag = new T[capacity]; // SYNTAX ERROR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// </w:t>
      </w:r>
      <w:r w:rsidRPr="00881A46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当分配数组时不能使用泛型</w:t>
      </w:r>
      <w:r w:rsidRPr="00881A46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881A46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SuppressWarnings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881A46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unchecked"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81A4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tempBag = (</w:t>
      </w:r>
      <w:r w:rsidRPr="00881A4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) </w:t>
      </w:r>
      <w:r w:rsidRPr="00881A4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Object[capacity];  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Unchecked cast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881A4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bag 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tempBag;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81A4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881A46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Adds a new entry to this bag.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81A4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881A46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newEntry 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object to be added as a new entry.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81A4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addition is successful, or false if not.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881A46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881A46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881A4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dd(</w:t>
      </w:r>
      <w:r w:rsidRPr="00881A4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81A4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boolean 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result = </w:t>
      </w:r>
      <w:r w:rsidRPr="00881A4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rue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br/>
        <w:t xml:space="preserve">        </w:t>
      </w:r>
      <w:r w:rsidRPr="00881A4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isArrayFull())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result = </w:t>
      </w:r>
      <w:r w:rsidRPr="00881A4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false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81A4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881A4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{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881A4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</w:t>
      </w:r>
      <w:r w:rsidRPr="00881A4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 = newEntry;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881A4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++;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81A4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trieves all entries that are in this bag.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81A4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 newly allocated array of all the entries in this bag.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881A46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881A46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881A4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881A4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toArray()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The cast is safe because the new array contains null entries.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881A46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SuppressWarnings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881A46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unchecked"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81A4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result = (</w:t>
      </w:r>
      <w:r w:rsidRPr="00881A4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) </w:t>
      </w:r>
      <w:r w:rsidRPr="00881A4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Object[</w:t>
      </w:r>
      <w:r w:rsidRPr="00881A4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];  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Unchecked cast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881A4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881A4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dex = </w:t>
      </w:r>
      <w:r w:rsidRPr="00881A46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index &lt; </w:t>
      </w:r>
      <w:r w:rsidRPr="00881A4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ndex++)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result[index] = </w:t>
      </w:r>
      <w:r w:rsidRPr="00881A4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index];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81A4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result;  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// </w:t>
      </w:r>
      <w:r w:rsidRPr="00881A46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类不应该返回指向其私有数据域的数组的引用。</w:t>
      </w:r>
      <w:r w:rsidRPr="00881A46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// return bag;  // </w:t>
      </w:r>
      <w:r w:rsidRPr="00881A46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直接返回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bag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}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Test the bag whether is full.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81A4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bag is full.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881A4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881A4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boolean 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sArrayFull()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81A4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881A4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= </w:t>
      </w:r>
      <w:r w:rsidRPr="00881A4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</w:t>
      </w:r>
      <w:r w:rsidRPr="00881A4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81A4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3993E970" w14:textId="2BE24DF8" w:rsidR="00881A46" w:rsidRDefault="00881A46" w:rsidP="00881A46"/>
    <w:p w14:paraId="23D5FB23" w14:textId="28B5D356" w:rsidR="00E35275" w:rsidRDefault="00E35275" w:rsidP="00E35275">
      <w:pPr>
        <w:pStyle w:val="4"/>
        <w:ind w:firstLineChars="300" w:firstLine="721"/>
      </w:pPr>
      <w:r>
        <w:rPr>
          <w:rFonts w:hint="eastAsia"/>
        </w:rPr>
        <w:lastRenderedPageBreak/>
        <w:t>让实现安全</w:t>
      </w:r>
    </w:p>
    <w:p w14:paraId="6279407D" w14:textId="5F0688FE" w:rsidR="00E35275" w:rsidRDefault="00E35275" w:rsidP="00E35275">
      <w:r>
        <w:tab/>
      </w:r>
      <w:r>
        <w:rPr>
          <w:rFonts w:hint="eastAsia"/>
        </w:rPr>
        <w:t>当实现一个</w:t>
      </w:r>
      <w:r>
        <w:rPr>
          <w:rFonts w:hint="eastAsia"/>
        </w:rPr>
        <w:t>ADT</w:t>
      </w:r>
      <w:r>
        <w:rPr>
          <w:rFonts w:hint="eastAsia"/>
        </w:rPr>
        <w:t>时，需要注意两个问题：</w:t>
      </w:r>
    </w:p>
    <w:p w14:paraId="3F27E1B8" w14:textId="561A2E30" w:rsidR="00E35275" w:rsidRDefault="00E35275" w:rsidP="00E35275">
      <w:r>
        <w:rPr>
          <w:rFonts w:hint="eastAsia"/>
        </w:rPr>
        <w:t>·构造方法没有完全执行</w:t>
      </w:r>
      <w:r>
        <w:rPr>
          <w:rFonts w:hint="eastAsia"/>
        </w:rPr>
        <w:t>;</w:t>
      </w:r>
    </w:p>
    <w:p w14:paraId="18C2623A" w14:textId="69F338CE" w:rsidR="00E35275" w:rsidRDefault="00E35275" w:rsidP="00E35275">
      <w:r>
        <w:rPr>
          <w:rFonts w:hint="eastAsia"/>
        </w:rPr>
        <w:t>·客户试图创建一个其容量超出给定范围的包。</w:t>
      </w:r>
    </w:p>
    <w:p w14:paraId="32D72C40" w14:textId="0BA736E9" w:rsidR="008C73B0" w:rsidRDefault="008C73B0" w:rsidP="00E35275">
      <w:r>
        <w:rPr>
          <w:rFonts w:hint="eastAsia"/>
        </w:rPr>
        <w:t>因此需在类中增加下列两个数据域：</w:t>
      </w:r>
    </w:p>
    <w:p w14:paraId="6F68DB80" w14:textId="3885B981" w:rsidR="008C73B0" w:rsidRDefault="008C73B0" w:rsidP="008C73B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8C73B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boolean </w:t>
      </w:r>
      <w:r w:rsidRPr="008C73B0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initialized </w:t>
      </w:r>
      <w:r w:rsidRPr="008C73B0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8C73B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false</w:t>
      </w:r>
      <w:r w:rsidRPr="008C73B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C73B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C73B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final int </w:t>
      </w:r>
      <w:r w:rsidRPr="008C73B0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 xml:space="preserve">MAX_CAPACITY </w:t>
      </w:r>
      <w:r w:rsidRPr="008C73B0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8C73B0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0000</w:t>
      </w:r>
      <w:r w:rsidRPr="008C73B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</w:p>
    <w:p w14:paraId="7D2A5384" w14:textId="0DB354DE" w:rsidR="00C775DA" w:rsidRPr="008C73B0" w:rsidRDefault="00C775DA" w:rsidP="008C73B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object w:dxaOrig="1741" w:dyaOrig="811" w14:anchorId="6BF0BDEE">
          <v:shape id="_x0000_i1027" type="#_x0000_t75" style="width:87.2pt;height:41.6pt" o:ole="">
            <v:imagedata r:id="rId14" o:title=""/>
          </v:shape>
          <o:OLEObject Type="Embed" ProgID="Package" ShapeID="_x0000_i1027" DrawAspect="Content" ObjectID="_1639236635" r:id="rId15"/>
        </w:object>
      </w:r>
    </w:p>
    <w:p w14:paraId="52624742" w14:textId="77777777" w:rsidR="00C775DA" w:rsidRDefault="00C775DA" w:rsidP="00C775D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ackage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DataStructuresAndAbstractions.Bag;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final class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rrayBag&lt;</w:t>
      </w:r>
      <w:r w:rsidRPr="00C775DA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mplements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BagInterface&lt;</w:t>
      </w:r>
      <w:r w:rsidRPr="00C775DA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final </w:t>
      </w:r>
      <w:r w:rsidRPr="00C775DA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 </w:t>
      </w:r>
      <w:r w:rsidRPr="00C775D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int </w:t>
      </w:r>
      <w:r w:rsidRPr="00C775D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final int </w:t>
      </w:r>
      <w:r w:rsidRPr="00C775DA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 xml:space="preserve">DEFAULT_CAPACITY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C775DA">
        <w:rPr>
          <w:rFonts w:ascii="Comic Sans MS" w:eastAsia="宋体" w:hAnsi="Comic Sans MS" w:cs="宋体"/>
          <w:color w:val="0000FF"/>
          <w:kern w:val="0"/>
          <w:sz w:val="21"/>
          <w:szCs w:val="21"/>
        </w:rPr>
        <w:t>25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C775DA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避免以下两个问题，修改构造方法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·</w:t>
      </w:r>
      <w:r w:rsidRPr="00C775DA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如果构造方法没有完全执行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;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·</w:t>
      </w:r>
      <w:r w:rsidRPr="00C775DA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如果客户试图创建一个其容量超出给定范围的包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boolean </w:t>
      </w:r>
      <w:r w:rsidRPr="00C775D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initialized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false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final int </w:t>
      </w:r>
      <w:r w:rsidRPr="00C775DA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 xml:space="preserve">MAX_CAPACITY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C775DA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0000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rrayBag()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his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C775DA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DEFAULT_CAPACITY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rrayBag(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desiredCapacity)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desiredCapacity &lt;= </w:t>
      </w:r>
      <w:r w:rsidRPr="00C775DA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MAX_CAPACITY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C775DA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SuppressWarnings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C775DA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unchecked"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C775DA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tempBag = (</w:t>
      </w:r>
      <w:r w:rsidRPr="00C775DA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)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Object[desiredCapacity];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C775D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bag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tempBag;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C775D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C775DA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        </w:t>
      </w:r>
      <w:r w:rsidRPr="00C775D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initialized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rue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throw new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llegalStateException(</w:t>
      </w:r>
      <w:r w:rsidRPr="00C775DA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Attempt to create a bag whose capacity exceeds allowed maximum"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Throws an exception if this object is not initialized.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heckInitialization()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! </w:t>
      </w:r>
      <w:r w:rsidRPr="00C775D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initialized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throw new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ecurityException(</w:t>
      </w:r>
      <w:r w:rsidRPr="00C775DA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ArrayBag object is not initialized properly."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Adds a new entry to this bag.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C775DA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C775DA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newEntry 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object to be added as a new entry.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C775DA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addition is successful, or false if not.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C775DA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C775DA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dd(</w:t>
      </w:r>
      <w:r w:rsidRPr="00C775DA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checkInitialization();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boolean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result =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rue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isArrayFull())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result =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false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{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C775D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</w:t>
      </w:r>
      <w:r w:rsidRPr="00C775D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 = newEntry;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C775D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++;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trieves all entries that are in this bag.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C775DA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 newly allocated array of all the entries in this bag.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C775DA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C775DA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</w:r>
      <w:r w:rsidRPr="00C775DA">
        <w:rPr>
          <w:rFonts w:ascii="Comic Sans MS" w:eastAsia="宋体" w:hAnsi="Comic Sans MS" w:cs="宋体"/>
          <w:color w:val="808000"/>
          <w:kern w:val="0"/>
          <w:sz w:val="21"/>
          <w:szCs w:val="21"/>
        </w:rPr>
        <w:lastRenderedPageBreak/>
        <w:t xml:space="preserve">   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C775DA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toArray()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checkInitialization();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The cast is safe because the new array contains null entries.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C775DA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SuppressWarnings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C775DA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unchecked"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C775DA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result = (</w:t>
      </w:r>
      <w:r w:rsidRPr="00C775DA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)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Object[</w:t>
      </w:r>
      <w:r w:rsidRPr="00C775D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];  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Unchecked cast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dex = </w:t>
      </w:r>
      <w:r w:rsidRPr="00C775DA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index &lt; </w:t>
      </w:r>
      <w:r w:rsidRPr="00C775D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ndex++)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result[index] = </w:t>
      </w:r>
      <w:r w:rsidRPr="00C775D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index];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</w:p>
    <w:p w14:paraId="70635E05" w14:textId="1DFEC899" w:rsidR="00C775DA" w:rsidRPr="00C775DA" w:rsidRDefault="00C775DA" w:rsidP="00C775D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Test the bag whether is full.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C775DA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bag is full.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C775D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boolean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sArrayFull()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C775D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C775D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= </w:t>
      </w:r>
      <w:r w:rsidRPr="00C775D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</w:t>
      </w:r>
      <w:r w:rsidRPr="00C775D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28F23647" w14:textId="5FC53725" w:rsidR="008C73B0" w:rsidRDefault="008C73B0" w:rsidP="00E35275"/>
    <w:p w14:paraId="2BE16680" w14:textId="2BF94BF1" w:rsidR="008F45F8" w:rsidRDefault="008F45F8" w:rsidP="008F45F8">
      <w:pPr>
        <w:pStyle w:val="4"/>
        <w:ind w:firstLineChars="300" w:firstLine="721"/>
      </w:pPr>
      <w:r>
        <w:rPr>
          <w:rFonts w:hint="eastAsia"/>
        </w:rPr>
        <w:t>测试核心方法</w:t>
      </w:r>
    </w:p>
    <w:p w14:paraId="15E3295B" w14:textId="66450E0D" w:rsidR="008F45F8" w:rsidRDefault="000450D2" w:rsidP="000450D2">
      <w:pPr>
        <w:ind w:firstLine="420"/>
      </w:pPr>
      <w:r>
        <w:rPr>
          <w:rFonts w:hint="eastAsia"/>
        </w:rPr>
        <w:t>因为</w:t>
      </w:r>
      <w:r>
        <w:rPr>
          <w:rFonts w:hint="eastAsia"/>
        </w:rPr>
        <w:t>ArrayBag</w:t>
      </w:r>
      <w:r>
        <w:rPr>
          <w:rFonts w:hint="eastAsia"/>
        </w:rPr>
        <w:t>实现了</w:t>
      </w:r>
      <w:r>
        <w:rPr>
          <w:rFonts w:hint="eastAsia"/>
        </w:rPr>
        <w:t>BagInterface</w:t>
      </w:r>
      <w:r>
        <w:rPr>
          <w:rFonts w:hint="eastAsia"/>
        </w:rPr>
        <w:t>，所以</w:t>
      </w:r>
      <w:r>
        <w:rPr>
          <w:rFonts w:hint="eastAsia"/>
        </w:rPr>
        <w:t>Java</w:t>
      </w:r>
      <w:r>
        <w:rPr>
          <w:rFonts w:hint="eastAsia"/>
        </w:rPr>
        <w:t>语法检查程序将查看这个接口中声明的每个方法的定义。但不必等到完成它们的定义后才开始测试，对可暂时忽略的方法可以给出它们的不完整定义。</w:t>
      </w:r>
    </w:p>
    <w:p w14:paraId="0238EA49" w14:textId="5013D881" w:rsidR="0028060E" w:rsidRDefault="0028060E" w:rsidP="00A249E7">
      <w:pPr>
        <w:ind w:firstLine="420"/>
      </w:pPr>
      <w:r>
        <w:rPr>
          <w:rFonts w:hint="eastAsia"/>
        </w:rPr>
        <w:t>一个不完整定义的方法称为存根</w:t>
      </w:r>
      <w:r>
        <w:rPr>
          <w:rFonts w:hint="eastAsia"/>
        </w:rPr>
        <w:t>(stub)</w:t>
      </w:r>
      <w:r>
        <w:rPr>
          <w:rFonts w:hint="eastAsia"/>
        </w:rPr>
        <w:t>。存根仅需要让语法检查器通过即可。例如，对于每个返回一个值的方法，通过添加一个</w:t>
      </w:r>
      <w:r w:rsidRPr="00A249E7">
        <w:rPr>
          <w:rFonts w:hint="eastAsia"/>
          <w:color w:val="FF0000"/>
        </w:rPr>
        <w:t>return</w:t>
      </w:r>
      <w:r w:rsidRPr="00A249E7">
        <w:rPr>
          <w:rFonts w:hint="eastAsia"/>
          <w:color w:val="FF0000"/>
        </w:rPr>
        <w:t>语句</w:t>
      </w:r>
      <w:r>
        <w:rPr>
          <w:rFonts w:hint="eastAsia"/>
        </w:rPr>
        <w:t>让其返回一个</w:t>
      </w:r>
      <w:r w:rsidRPr="0028060E">
        <w:rPr>
          <w:rFonts w:hint="eastAsia"/>
          <w:highlight w:val="yellow"/>
        </w:rPr>
        <w:t>哑值</w:t>
      </w:r>
      <w:r>
        <w:rPr>
          <w:rFonts w:hint="eastAsia"/>
        </w:rPr>
        <w:t>来避免语法错误。返回</w:t>
      </w:r>
      <w:r w:rsidRPr="00A249E7">
        <w:rPr>
          <w:rFonts w:hint="eastAsia"/>
          <w:color w:val="FF0000"/>
        </w:rPr>
        <w:t>布尔值</w:t>
      </w:r>
      <w:r>
        <w:rPr>
          <w:rFonts w:hint="eastAsia"/>
        </w:rPr>
        <w:t>的方法可以返回</w:t>
      </w:r>
      <w:r w:rsidRPr="00A249E7">
        <w:rPr>
          <w:rFonts w:hint="eastAsia"/>
          <w:color w:val="FF0000"/>
        </w:rPr>
        <w:t>假</w:t>
      </w:r>
      <w:r>
        <w:rPr>
          <w:rFonts w:hint="eastAsia"/>
        </w:rPr>
        <w:t>。返回</w:t>
      </w:r>
      <w:r w:rsidRPr="00A249E7">
        <w:rPr>
          <w:rFonts w:hint="eastAsia"/>
          <w:color w:val="FF0000"/>
        </w:rPr>
        <w:t>对象</w:t>
      </w:r>
      <w:r>
        <w:rPr>
          <w:rFonts w:hint="eastAsia"/>
        </w:rPr>
        <w:t>的方法返回</w:t>
      </w:r>
      <w:r w:rsidRPr="00A249E7">
        <w:rPr>
          <w:rFonts w:hint="eastAsia"/>
          <w:color w:val="FF0000"/>
        </w:rPr>
        <w:t>null</w:t>
      </w:r>
      <w:r>
        <w:rPr>
          <w:rFonts w:hint="eastAsia"/>
        </w:rPr>
        <w:t>。而</w:t>
      </w:r>
      <w:r>
        <w:rPr>
          <w:rFonts w:hint="eastAsia"/>
        </w:rPr>
        <w:t>void</w:t>
      </w:r>
      <w:r>
        <w:rPr>
          <w:rFonts w:hint="eastAsia"/>
        </w:rPr>
        <w:t>方法可以简单地只有一个空方法体</w:t>
      </w:r>
      <w:r w:rsidR="00A249E7">
        <w:rPr>
          <w:rFonts w:hint="eastAsia"/>
        </w:rPr>
        <w:t>。</w:t>
      </w:r>
    </w:p>
    <w:p w14:paraId="2465B278" w14:textId="6C7C64C2" w:rsidR="00514488" w:rsidRDefault="00514488" w:rsidP="00A249E7">
      <w:pPr>
        <w:ind w:firstLine="420"/>
      </w:pPr>
    </w:p>
    <w:p w14:paraId="7B324508" w14:textId="54CFE607" w:rsidR="00514488" w:rsidRDefault="00514488" w:rsidP="00514488">
      <w:pPr>
        <w:pStyle w:val="4"/>
        <w:ind w:firstLineChars="300" w:firstLine="721"/>
      </w:pPr>
      <w:r>
        <w:rPr>
          <w:rFonts w:hint="eastAsia"/>
        </w:rPr>
        <w:t>实现更多的方法</w:t>
      </w:r>
    </w:p>
    <w:p w14:paraId="2B265FE3" w14:textId="77777777" w:rsidR="00727CEC" w:rsidRPr="00727CEC" w:rsidRDefault="00727CEC" w:rsidP="00727CEC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727CEC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727CEC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</w:r>
      <w:r w:rsidRPr="00727CEC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 </w:t>
      </w:r>
      <w:r w:rsidRPr="00727CEC">
        <w:rPr>
          <w:rFonts w:ascii="Comic Sans MS" w:eastAsia="宋体" w:hAnsi="Comic Sans MS" w:cs="宋体"/>
          <w:color w:val="000000"/>
          <w:kern w:val="0"/>
          <w:sz w:val="21"/>
          <w:szCs w:val="21"/>
          <w:highlight w:val="yellow"/>
        </w:rPr>
        <w:t>getCurrentSize()</w:t>
      </w:r>
      <w:r w:rsidRPr="00727CE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27CEC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>{</w:t>
      </w:r>
      <w:r w:rsidRPr="00727CE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27CEC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727CEC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727CEC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727CE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  <w:r w:rsidRPr="00727CE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27CE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27CEC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727CEC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</w:r>
      <w:r w:rsidRPr="00727CEC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727CEC">
        <w:rPr>
          <w:rFonts w:ascii="Comic Sans MS" w:eastAsia="宋体" w:hAnsi="Comic Sans MS" w:cs="宋体"/>
          <w:color w:val="000000"/>
          <w:kern w:val="0"/>
          <w:sz w:val="21"/>
          <w:szCs w:val="21"/>
          <w:highlight w:val="yellow"/>
        </w:rPr>
        <w:t>isEmpty()</w:t>
      </w:r>
      <w:r w:rsidRPr="00727CE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727CE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27CEC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727CEC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727CEC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= </w:t>
      </w:r>
      <w:r w:rsidRPr="00727CEC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727CEC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727CE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46B87295" w14:textId="1E11B241" w:rsidR="00514488" w:rsidRDefault="00727CEC" w:rsidP="00727CEC">
      <w:pPr>
        <w:ind w:firstLine="420"/>
      </w:pPr>
      <w:r>
        <w:rPr>
          <w:rFonts w:hint="eastAsia"/>
        </w:rPr>
        <w:t>方法</w:t>
      </w:r>
      <w:r w:rsidRPr="00727CEC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sEmpty</w:t>
      </w:r>
      <w:r>
        <w:rPr>
          <w:rFonts w:hint="eastAsia"/>
        </w:rPr>
        <w:t>和</w:t>
      </w:r>
      <w:r w:rsidRPr="00727CEC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CurrentSize</w:t>
      </w:r>
      <w:r>
        <w:rPr>
          <w:rFonts w:hint="eastAsia"/>
        </w:rPr>
        <w:t>没有调用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heckInitialization</w:t>
      </w:r>
      <w:r>
        <w:rPr>
          <w:rFonts w:hint="eastAsia"/>
        </w:rPr>
        <w:t>。虽然它们能调用，但我们不想因不必要的安全检查而使客户的性能降低。</w:t>
      </w:r>
      <w:r w:rsidRPr="00BD23A3">
        <w:rPr>
          <w:rFonts w:hint="eastAsia"/>
          <w:color w:val="FF0000"/>
        </w:rPr>
        <w:t>两个方法都涉及数据域</w:t>
      </w:r>
      <w:r w:rsidRPr="00727CEC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>
        <w:rPr>
          <w:rFonts w:hint="eastAsia"/>
        </w:rPr>
        <w:t>。</w:t>
      </w:r>
      <w:r w:rsidRPr="00703B1A">
        <w:rPr>
          <w:rFonts w:hint="eastAsia"/>
          <w:color w:val="FF0000"/>
        </w:rPr>
        <w:t>即使构造方法没有完成它的初始化，也没有将这个域设置为</w:t>
      </w:r>
      <w:r w:rsidRPr="00703B1A">
        <w:rPr>
          <w:color w:val="FF0000"/>
        </w:rPr>
        <w:t>0</w:t>
      </w:r>
      <w:r w:rsidRPr="00703B1A">
        <w:rPr>
          <w:rFonts w:hint="eastAsia"/>
          <w:color w:val="FF0000"/>
        </w:rPr>
        <w:t>，但</w:t>
      </w:r>
      <w:r w:rsidRPr="00703B1A">
        <w:rPr>
          <w:rFonts w:hint="eastAsia"/>
          <w:color w:val="FF0000"/>
        </w:rPr>
        <w:t>Java</w:t>
      </w:r>
      <w:r w:rsidRPr="00703B1A">
        <w:rPr>
          <w:rFonts w:hint="eastAsia"/>
          <w:color w:val="FF0000"/>
        </w:rPr>
        <w:t>使用默认值将它初始化为</w:t>
      </w:r>
      <w:r w:rsidRPr="00703B1A">
        <w:rPr>
          <w:rFonts w:hint="eastAsia"/>
          <w:color w:val="FF0000"/>
        </w:rPr>
        <w:t>0</w:t>
      </w:r>
      <w:r>
        <w:rPr>
          <w:rFonts w:hint="eastAsia"/>
        </w:rPr>
        <w:t>。</w:t>
      </w:r>
    </w:p>
    <w:p w14:paraId="4EE8DE47" w14:textId="56A42548" w:rsidR="00436A81" w:rsidRDefault="00436A81" w:rsidP="00436A81"/>
    <w:p w14:paraId="5CD243AB" w14:textId="77777777" w:rsidR="00436A81" w:rsidRPr="00436A81" w:rsidRDefault="00436A81" w:rsidP="00436A8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436A81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436A81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</w:r>
      <w:r w:rsidRPr="00436A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 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  <w:highlight w:val="yellow"/>
        </w:rPr>
        <w:t>getFrequencyOf(</w:t>
      </w:r>
      <w:r w:rsidRPr="00436A81">
        <w:rPr>
          <w:rFonts w:ascii="Comic Sans MS" w:eastAsia="宋体" w:hAnsi="Comic Sans MS" w:cs="宋体"/>
          <w:color w:val="20999D"/>
          <w:kern w:val="0"/>
          <w:sz w:val="21"/>
          <w:szCs w:val="21"/>
          <w:highlight w:val="yellow"/>
        </w:rPr>
        <w:t xml:space="preserve">T 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  <w:highlight w:val="yellow"/>
        </w:rPr>
        <w:t>anEntry)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checkInitialization();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36A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counter = </w:t>
      </w:r>
      <w:r w:rsidRPr="00436A81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36A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436A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dex = </w:t>
      </w:r>
      <w:r w:rsidRPr="00436A81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index &lt; </w:t>
      </w:r>
      <w:r w:rsidRPr="00436A81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ndex++)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436A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anEntry.equals(</w:t>
      </w:r>
      <w:r w:rsidRPr="00436A81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index]))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436A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anEntry.equals(bag[index]) // Compares values</w:t>
      </w:r>
      <w:r w:rsidRPr="00436A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// anEntry == bag[index] // WRONG! Compares locations (addresses)</w:t>
      </w:r>
      <w:r w:rsidRPr="00436A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ounter++;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36A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ounter;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36A81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436A81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</w:r>
      <w:r w:rsidRPr="00436A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  <w:highlight w:val="yellow"/>
        </w:rPr>
        <w:t>contains(</w:t>
      </w:r>
      <w:r w:rsidRPr="00436A81">
        <w:rPr>
          <w:rFonts w:ascii="Comic Sans MS" w:eastAsia="宋体" w:hAnsi="Comic Sans MS" w:cs="宋体"/>
          <w:color w:val="20999D"/>
          <w:kern w:val="0"/>
          <w:sz w:val="21"/>
          <w:szCs w:val="21"/>
          <w:highlight w:val="yellow"/>
        </w:rPr>
        <w:t xml:space="preserve">T 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  <w:highlight w:val="yellow"/>
        </w:rPr>
        <w:t>anEntry)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checkInitialization();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36A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boolean 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found = </w:t>
      </w:r>
      <w:r w:rsidRPr="00436A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false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36A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dex = </w:t>
      </w:r>
      <w:r w:rsidRPr="00436A81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36A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!found &amp;&amp; (index &lt; </w:t>
      </w:r>
      <w:r w:rsidRPr="00436A81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436A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anEntry.equals(</w:t>
      </w:r>
      <w:r w:rsidRPr="00436A81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index]))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found = </w:t>
      </w:r>
      <w:r w:rsidRPr="00436A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rue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index++;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}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36A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found;</w:t>
      </w: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72370CAD" w14:textId="0B21EB41" w:rsidR="00436A81" w:rsidRDefault="00436A81" w:rsidP="00436A81"/>
    <w:p w14:paraId="2F4AD616" w14:textId="7D3200B6" w:rsidR="00B44270" w:rsidRDefault="00B44270" w:rsidP="00B44270">
      <w:pPr>
        <w:pStyle w:val="5"/>
        <w:ind w:firstLineChars="400" w:firstLine="961"/>
      </w:pPr>
      <w:r>
        <w:rPr>
          <w:rFonts w:hint="eastAsia"/>
        </w:rPr>
        <w:t>删除项的方法</w:t>
      </w:r>
    </w:p>
    <w:p w14:paraId="02523FBB" w14:textId="4C336287" w:rsidR="001B6BF3" w:rsidRPr="001B6BF3" w:rsidRDefault="001B6BF3" w:rsidP="001B6BF3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1B6BF3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1B6BF3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</w:r>
      <w:r w:rsidRPr="001B6B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1B6B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lear()</w:t>
      </w:r>
      <w:r w:rsidRPr="001B6B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1B6B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B6B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1B6B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!isEmpty())</w:t>
      </w:r>
      <w:r w:rsidRPr="001B6B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remove();</w:t>
      </w:r>
      <w:r w:rsidRPr="001B6B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3706C1E7" w14:textId="041C8F02" w:rsidR="00B44270" w:rsidRDefault="001B6BF3" w:rsidP="001B6BF3">
      <w:pPr>
        <w:ind w:firstLine="420"/>
      </w:pPr>
      <w:r>
        <w:rPr>
          <w:rFonts w:hint="eastAsia"/>
        </w:rPr>
        <w:t>循环中每次要删除哪个项是不重要的。所以，我们调用删除一个不确定项的</w:t>
      </w:r>
      <w:r w:rsidR="002E134E" w:rsidRPr="001B6B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</w:t>
      </w:r>
      <w:r>
        <w:rPr>
          <w:rFonts w:hint="eastAsia"/>
        </w:rPr>
        <w:t>方法。</w:t>
      </w:r>
      <w:r w:rsidRPr="001B6BF3">
        <w:rPr>
          <w:rFonts w:hint="eastAsia"/>
        </w:rPr>
        <w:t>因为</w:t>
      </w:r>
      <w:r w:rsidRPr="001B6BF3">
        <w:rPr>
          <w:rFonts w:hint="eastAsia"/>
        </w:rPr>
        <w:t>remove</w:t>
      </w:r>
      <w:r w:rsidRPr="001B6BF3">
        <w:rPr>
          <w:rFonts w:hint="eastAsia"/>
        </w:rPr>
        <w:t>方法将调用</w:t>
      </w:r>
      <w:r w:rsidRPr="00C775D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heckInitialization</w:t>
      </w:r>
      <w:r>
        <w:rPr>
          <w:rFonts w:hint="eastAsia"/>
        </w:rPr>
        <w:t>，</w:t>
      </w:r>
      <w:r w:rsidRPr="001B6BF3">
        <w:rPr>
          <w:rFonts w:hint="eastAsia"/>
        </w:rPr>
        <w:t>所以</w:t>
      </w:r>
      <w:r w:rsidRPr="001B6B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lear</w:t>
      </w:r>
      <w:r w:rsidRPr="001B6BF3">
        <w:rPr>
          <w:rFonts w:hint="eastAsia"/>
        </w:rPr>
        <w:t>不需要显式地调用它</w:t>
      </w:r>
      <w:r>
        <w:rPr>
          <w:rFonts w:hint="eastAsia"/>
        </w:rPr>
        <w:t>。</w:t>
      </w:r>
    </w:p>
    <w:p w14:paraId="56A6F633" w14:textId="5E3FDE63" w:rsidR="00C26AC0" w:rsidRDefault="00C26AC0" w:rsidP="00C26AC0"/>
    <w:p w14:paraId="21DFAA79" w14:textId="2E9C84A4" w:rsidR="00C26AC0" w:rsidRDefault="00BC5C7C" w:rsidP="006F19CF">
      <w:pPr>
        <w:ind w:firstLine="420"/>
      </w:pPr>
      <w:r w:rsidRPr="00BC5C7C">
        <w:rPr>
          <w:rFonts w:hint="eastAsia"/>
          <w:highlight w:val="yellow"/>
        </w:rPr>
        <w:t>删除不确定项</w:t>
      </w:r>
      <w:r>
        <w:rPr>
          <w:rFonts w:hint="eastAsia"/>
        </w:rPr>
        <w:t>：</w:t>
      </w:r>
      <w:r w:rsidR="00C26AC0">
        <w:rPr>
          <w:rFonts w:hint="eastAsia"/>
        </w:rPr>
        <w:t>从包中删除一个项，涉及从数组中删除它。虽然我们能访问数组</w:t>
      </w:r>
      <w:r w:rsidR="00C26AC0">
        <w:rPr>
          <w:rFonts w:hint="eastAsia"/>
        </w:rPr>
        <w:t>bag</w:t>
      </w:r>
      <w:r w:rsidR="00C26AC0">
        <w:rPr>
          <w:rFonts w:hint="eastAsia"/>
        </w:rPr>
        <w:t>中的任何项，但最后一项是最容易删除的。为此，</w:t>
      </w:r>
    </w:p>
    <w:p w14:paraId="1C9BBAE0" w14:textId="77777777" w:rsidR="00C26AC0" w:rsidRDefault="00C26AC0" w:rsidP="00C26AC0">
      <w:r>
        <w:rPr>
          <w:rFonts w:hint="cs"/>
        </w:rPr>
        <w:t>•</w:t>
      </w:r>
      <w:r>
        <w:t xml:space="preserve"> </w:t>
      </w:r>
      <w:r>
        <w:rPr>
          <w:rFonts w:hint="eastAsia"/>
        </w:rPr>
        <w:t>访问最后一项，它能被返回。</w:t>
      </w:r>
    </w:p>
    <w:p w14:paraId="1D5CF1D4" w14:textId="77777777" w:rsidR="00C26AC0" w:rsidRDefault="00C26AC0" w:rsidP="00C26AC0">
      <w:r>
        <w:rPr>
          <w:rFonts w:hint="cs"/>
        </w:rPr>
        <w:t>•</w:t>
      </w:r>
      <w:r>
        <w:t xml:space="preserve"> </w:t>
      </w:r>
      <w:r>
        <w:rPr>
          <w:rFonts w:hint="eastAsia"/>
        </w:rPr>
        <w:t>将项的数组元素设置为</w:t>
      </w:r>
      <w:r>
        <w:t xml:space="preserve">null </w:t>
      </w:r>
      <w:r>
        <w:rPr>
          <w:rFonts w:hint="eastAsia"/>
        </w:rPr>
        <w:t>。</w:t>
      </w:r>
    </w:p>
    <w:p w14:paraId="11B60C50" w14:textId="3BE18669" w:rsidR="00C26AC0" w:rsidRDefault="00C26AC0" w:rsidP="00C26AC0">
      <w:r>
        <w:rPr>
          <w:rFonts w:hint="cs"/>
        </w:rPr>
        <w:t>•</w:t>
      </w:r>
      <w:r>
        <w:t xml:space="preserve"> </w:t>
      </w:r>
      <w:r w:rsidRPr="00436A81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>
        <w:rPr>
          <w:rFonts w:hint="eastAsia"/>
        </w:rPr>
        <w:t>减</w:t>
      </w:r>
      <w:r>
        <w:rPr>
          <w:rFonts w:hint="eastAsia"/>
        </w:rPr>
        <w:t>1</w:t>
      </w:r>
      <w:r>
        <w:rPr>
          <w:rFonts w:hint="eastAsia"/>
        </w:rPr>
        <w:t>。</w:t>
      </w:r>
    </w:p>
    <w:p w14:paraId="53437054" w14:textId="58FA3270" w:rsidR="00C26AC0" w:rsidRDefault="006F19CF" w:rsidP="00C26AC0">
      <w:r w:rsidRPr="00436A81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="00C26AC0">
        <w:rPr>
          <w:rFonts w:hint="eastAsia"/>
        </w:rPr>
        <w:t>减</w:t>
      </w:r>
      <w:r>
        <w:rPr>
          <w:rFonts w:hint="eastAsia"/>
        </w:rPr>
        <w:t>1</w:t>
      </w:r>
      <w:r>
        <w:rPr>
          <w:rFonts w:hint="eastAsia"/>
        </w:rPr>
        <w:t>，</w:t>
      </w:r>
      <w:r w:rsidR="00C26AC0">
        <w:rPr>
          <w:rFonts w:hint="eastAsia"/>
        </w:rPr>
        <w:t>就会忽略最后一项</w:t>
      </w:r>
      <w:r>
        <w:rPr>
          <w:rFonts w:hint="eastAsia"/>
        </w:rPr>
        <w:t>，</w:t>
      </w:r>
      <w:r w:rsidR="00C26AC0">
        <w:rPr>
          <w:rFonts w:hint="eastAsia"/>
        </w:rPr>
        <w:t>意味着它已被高效地删除了</w:t>
      </w:r>
      <w:r>
        <w:rPr>
          <w:rFonts w:hint="eastAsia"/>
        </w:rPr>
        <w:t>。</w:t>
      </w:r>
    </w:p>
    <w:p w14:paraId="116DD79E" w14:textId="7A6BBF48" w:rsidR="00DF7034" w:rsidRDefault="00DF7034" w:rsidP="00D049C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DF7034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DF7034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</w:r>
      <w:r w:rsidRPr="00DF70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DF7034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DF70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()</w:t>
      </w:r>
      <w:r w:rsidRPr="00DF70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DF70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checkInitialization();</w:t>
      </w:r>
      <w:r w:rsidRPr="00DF70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F7034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DF70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result = </w:t>
      </w:r>
      <w:r w:rsidRPr="00DF70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DF70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DF70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F70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DF70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DF7034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DF70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 </w:t>
      </w:r>
      <w:r w:rsidRPr="00DF7034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DF70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DF70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DF70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result = </w:t>
      </w:r>
      <w:r w:rsidRPr="00DF7034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DF70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</w:t>
      </w:r>
      <w:r w:rsidRPr="00DF7034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DF70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- </w:t>
      </w:r>
      <w:r w:rsidRPr="00DF7034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DF70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;</w:t>
      </w:r>
      <w:r w:rsidRPr="00DF70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DF7034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DF70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</w:t>
      </w:r>
      <w:r w:rsidRPr="00DF7034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DF70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- </w:t>
      </w:r>
      <w:r w:rsidRPr="00DF7034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DF70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] = </w:t>
      </w:r>
      <w:r w:rsidRPr="00DF70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DF70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="00B7666B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  // </w:t>
      </w:r>
      <w:r w:rsidR="00B7666B">
        <w:rPr>
          <w:rFonts w:ascii="Comic Sans MS" w:eastAsia="宋体" w:hAnsi="Comic Sans MS" w:cs="宋体" w:hint="eastAsia"/>
          <w:color w:val="000000"/>
          <w:kern w:val="0"/>
          <w:sz w:val="21"/>
          <w:szCs w:val="21"/>
        </w:rPr>
        <w:t>标记被删除对象可进行垃圾回收</w:t>
      </w:r>
      <w:r w:rsidRPr="00DF70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DF7034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DF70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--;</w:t>
      </w:r>
      <w:r w:rsidRPr="00DF70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DF70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F70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DF70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DF70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26AE6964" w14:textId="7965E0E2" w:rsidR="00BC5C7C" w:rsidRDefault="00B7666B" w:rsidP="00874032">
      <w:pPr>
        <w:ind w:firstLine="420"/>
      </w:pPr>
      <w:r w:rsidRPr="00BC5C7C">
        <w:rPr>
          <w:rFonts w:hint="eastAsia"/>
          <w:highlight w:val="yellow"/>
        </w:rPr>
        <w:lastRenderedPageBreak/>
        <w:t>删除指定的项</w:t>
      </w:r>
      <w:r>
        <w:rPr>
          <w:rFonts w:hint="eastAsia"/>
        </w:rPr>
        <w:t>：如果项在包中出现多次，则仅删除它的一次出现。没有指定删除哪次出现。我们只删除查找时遇到的</w:t>
      </w:r>
      <w:r>
        <w:rPr>
          <w:rFonts w:hint="eastAsia"/>
        </w:rPr>
        <w:t>anEntry</w:t>
      </w:r>
      <w:r>
        <w:rPr>
          <w:rFonts w:hint="eastAsia"/>
        </w:rPr>
        <w:t>的首次出现。</w:t>
      </w:r>
    </w:p>
    <w:p w14:paraId="1194381D" w14:textId="1182F7CD" w:rsidR="00BC5C7C" w:rsidRDefault="00BC5C7C" w:rsidP="00874032">
      <w:pPr>
        <w:ind w:firstLine="420"/>
      </w:pPr>
      <w:r>
        <w:rPr>
          <w:rFonts w:hint="eastAsia"/>
        </w:rPr>
        <w:t>方法一：</w:t>
      </w:r>
      <w:r w:rsidRPr="00BC5C7C">
        <w:rPr>
          <w:rFonts w:hint="eastAsia"/>
        </w:rPr>
        <w:t>现在需要删除</w:t>
      </w:r>
      <w:r w:rsidRPr="00BC5C7C">
        <w:rPr>
          <w:rFonts w:hint="eastAsia"/>
        </w:rPr>
        <w:t>bag[index]</w:t>
      </w:r>
      <w:r w:rsidRPr="00BC5C7C">
        <w:rPr>
          <w:rFonts w:hint="eastAsia"/>
        </w:rPr>
        <w:t>中的项。如果只写</w:t>
      </w:r>
      <w:r w:rsidRPr="00BC5C7C">
        <w:t>bag[index] = null;</w:t>
      </w:r>
      <w:r w:rsidRPr="00BC5C7C">
        <w:rPr>
          <w:rFonts w:hint="eastAsia"/>
        </w:rPr>
        <w:t xml:space="preserve"> </w:t>
      </w:r>
      <w:r>
        <w:rPr>
          <w:rFonts w:hint="eastAsia"/>
        </w:rPr>
        <w:t>则删除</w:t>
      </w:r>
      <w:r>
        <w:rPr>
          <w:rFonts w:hint="eastAsia"/>
        </w:rPr>
        <w:t>bag[index]</w:t>
      </w:r>
      <w:r>
        <w:rPr>
          <w:rFonts w:hint="eastAsia"/>
        </w:rPr>
        <w:t>中指向的项的引用，但数组中会留下空隙。即包的内容不再占据连续的数组位置。可以移动随后的项来去掉这个空隙，并将指向最后项的重复引用替换为</w:t>
      </w:r>
      <w:r>
        <w:t>null</w:t>
      </w:r>
      <w:r>
        <w:rPr>
          <w:rFonts w:hint="eastAsia"/>
        </w:rPr>
        <w:t>。</w:t>
      </w:r>
    </w:p>
    <w:p w14:paraId="68691FAE" w14:textId="35C3BD97" w:rsidR="00874032" w:rsidRDefault="00874032" w:rsidP="00874032">
      <w:pPr>
        <w:jc w:val="center"/>
      </w:pPr>
      <w:r>
        <w:rPr>
          <w:noProof/>
        </w:rPr>
        <w:drawing>
          <wp:inline distT="0" distB="0" distL="0" distR="0" wp14:anchorId="13F4F02D" wp14:editId="769F7D64">
            <wp:extent cx="3103663" cy="2240497"/>
            <wp:effectExtent l="0" t="0" r="1905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169007" cy="2287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4D10E4" w14:textId="7F6984E8" w:rsidR="00874032" w:rsidRDefault="00874032" w:rsidP="00874032">
      <w:pPr>
        <w:ind w:firstLine="420"/>
      </w:pPr>
      <w:r>
        <w:rPr>
          <w:rFonts w:hint="eastAsia"/>
        </w:rPr>
        <w:t>方法二：不需要维护包中项的具体次序。所以</w:t>
      </w:r>
      <w:r w:rsidRPr="00C81BBE">
        <w:rPr>
          <w:rFonts w:hint="eastAsia"/>
          <w:color w:val="FF0000"/>
        </w:rPr>
        <w:t>删除项后，不是移动数组项，而是用数组中最后面的项替换被删除的项</w:t>
      </w:r>
      <w:r>
        <w:rPr>
          <w:rFonts w:hint="eastAsia"/>
        </w:rPr>
        <w:t>。找到</w:t>
      </w:r>
      <w:r>
        <w:rPr>
          <w:rFonts w:hint="eastAsia"/>
        </w:rPr>
        <w:t>bag[index]</w:t>
      </w:r>
      <w:r>
        <w:rPr>
          <w:rFonts w:hint="eastAsia"/>
        </w:rPr>
        <w:t>中的</w:t>
      </w:r>
      <w:r>
        <w:rPr>
          <w:rFonts w:hint="eastAsia"/>
        </w:rPr>
        <w:t>anEntry</w:t>
      </w:r>
      <w:r>
        <w:rPr>
          <w:rFonts w:hint="eastAsia"/>
        </w:rPr>
        <w:t>后将</w:t>
      </w:r>
      <w:r>
        <w:rPr>
          <w:rFonts w:hint="eastAsia"/>
        </w:rPr>
        <w:t>bag[numberOfEntries-1]</w:t>
      </w:r>
      <w:r>
        <w:rPr>
          <w:rFonts w:hint="eastAsia"/>
        </w:rPr>
        <w:t>中的项复制到</w:t>
      </w:r>
      <w:r>
        <w:rPr>
          <w:rFonts w:hint="eastAsia"/>
        </w:rPr>
        <w:t>bag[index]</w:t>
      </w:r>
      <w:r>
        <w:rPr>
          <w:rFonts w:hint="eastAsia"/>
        </w:rPr>
        <w:t>中，然后将</w:t>
      </w:r>
      <w:r>
        <w:rPr>
          <w:rFonts w:hint="eastAsia"/>
        </w:rPr>
        <w:t>bag[numberOfEntries-1]</w:t>
      </w:r>
      <w:r>
        <w:rPr>
          <w:rFonts w:hint="eastAsia"/>
        </w:rPr>
        <w:t>中的项替换为</w:t>
      </w:r>
      <w:r>
        <w:rPr>
          <w:rFonts w:hint="eastAsia"/>
        </w:rPr>
        <w:t>null</w:t>
      </w:r>
      <w:r>
        <w:rPr>
          <w:rFonts w:hint="eastAsia"/>
        </w:rPr>
        <w:t>，最后</w:t>
      </w:r>
      <w:r>
        <w:rPr>
          <w:rFonts w:hint="eastAsia"/>
        </w:rPr>
        <w:t>numberOfEntries-1</w:t>
      </w:r>
      <w:r>
        <w:rPr>
          <w:rFonts w:hint="eastAsia"/>
        </w:rPr>
        <w:t>。</w:t>
      </w:r>
    </w:p>
    <w:p w14:paraId="0E1CB770" w14:textId="3D95FE0F" w:rsidR="00D049C0" w:rsidRDefault="00D049C0" w:rsidP="00D049C0">
      <w:pPr>
        <w:jc w:val="center"/>
      </w:pPr>
      <w:r>
        <w:rPr>
          <w:noProof/>
        </w:rPr>
        <w:drawing>
          <wp:inline distT="0" distB="0" distL="0" distR="0" wp14:anchorId="2859C05E" wp14:editId="47AB29E1">
            <wp:extent cx="3280572" cy="2453517"/>
            <wp:effectExtent l="0" t="0" r="0" b="444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316129" cy="2480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40539A" w14:textId="4D75A28C" w:rsidR="00186E76" w:rsidRDefault="00186E76" w:rsidP="00186E76">
      <w:pPr>
        <w:ind w:firstLine="420"/>
      </w:pPr>
      <w:r w:rsidRPr="00186E76">
        <w:rPr>
          <w:rFonts w:hint="eastAsia"/>
          <w:highlight w:val="yellow"/>
        </w:rPr>
        <w:lastRenderedPageBreak/>
        <w:t>私有方法</w:t>
      </w:r>
      <w:r w:rsidRPr="00186E76">
        <w:rPr>
          <w:rFonts w:hint="eastAsia"/>
          <w:highlight w:val="yellow"/>
        </w:rPr>
        <w:t>removeEntry</w:t>
      </w:r>
      <w:r w:rsidRPr="00186E76">
        <w:rPr>
          <w:rFonts w:hint="eastAsia"/>
          <w:highlight w:val="yellow"/>
        </w:rPr>
        <w:t>的定义</w:t>
      </w:r>
      <w:r>
        <w:rPr>
          <w:rFonts w:hint="eastAsia"/>
        </w:rPr>
        <w:t>：</w:t>
      </w:r>
    </w:p>
    <w:p w14:paraId="16B15CB6" w14:textId="77777777" w:rsidR="00186E76" w:rsidRPr="00186E76" w:rsidRDefault="00186E76" w:rsidP="00186E76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186E7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186E7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Removes and returns the entry at a given index within the array bag.</w:t>
      </w:r>
      <w:r w:rsidRPr="00186E7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</w:t>
      </w:r>
      <w:r w:rsidRPr="00186E7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186E76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givenIndex</w:t>
      </w:r>
      <w:r w:rsidRPr="00186E76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</w:t>
      </w:r>
      <w:r w:rsidRPr="00186E7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186E7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186E7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If no such entry exists, returns null.</w:t>
      </w:r>
      <w:r w:rsidRPr="00186E7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Preconditions: 0 &lt;= givenIndex &lt; numberOfEntries; checkInitialization has been called.</w:t>
      </w:r>
      <w:r w:rsidRPr="00186E7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/</w:t>
      </w:r>
      <w:r w:rsidRPr="00186E7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186E7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186E7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Entry(</w:t>
      </w:r>
      <w:r w:rsidRPr="00186E7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ivenIndex)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86E7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result = </w:t>
      </w:r>
      <w:r w:rsidRPr="00186E7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86E7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!isEmpty() &amp;&amp; (givenIndex &gt;= </w:t>
      </w:r>
      <w:r w:rsidRPr="00186E76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result = </w:t>
      </w:r>
      <w:r w:rsidRPr="00186E7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givenIndex];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86E7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givenIndex] = </w:t>
      </w:r>
      <w:r w:rsidRPr="00186E7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</w:t>
      </w:r>
      <w:r w:rsidRPr="00186E7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- </w:t>
      </w:r>
      <w:r w:rsidRPr="00186E76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;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86E7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</w:t>
      </w:r>
      <w:r w:rsidRPr="00186E7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- </w:t>
      </w:r>
      <w:r w:rsidRPr="00186E76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] = </w:t>
      </w:r>
      <w:r w:rsidRPr="00186E7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86E7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--;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86E7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4055AE3E" w14:textId="34E9BF1C" w:rsidR="00D049C0" w:rsidRDefault="00D049C0" w:rsidP="00D049C0"/>
    <w:p w14:paraId="06555E61" w14:textId="10E25293" w:rsidR="00186E76" w:rsidRDefault="00186E76" w:rsidP="00186E76">
      <w:pPr>
        <w:ind w:firstLine="420"/>
      </w:pPr>
      <w:r w:rsidRPr="00186E76">
        <w:rPr>
          <w:rFonts w:hint="eastAsia"/>
          <w:highlight w:val="yellow"/>
        </w:rPr>
        <w:t>修改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  <w:highlight w:val="yellow"/>
        </w:rPr>
        <w:t>remove</w:t>
      </w:r>
      <w:r w:rsidRPr="00186E76">
        <w:rPr>
          <w:rFonts w:hint="eastAsia"/>
          <w:highlight w:val="yellow"/>
        </w:rPr>
        <w:t>方法</w:t>
      </w:r>
      <w:r>
        <w:rPr>
          <w:rFonts w:hint="eastAsia"/>
        </w:rPr>
        <w:t>：</w:t>
      </w:r>
    </w:p>
    <w:p w14:paraId="579F4795" w14:textId="77777777" w:rsidR="00186E76" w:rsidRPr="00186E76" w:rsidRDefault="00186E76" w:rsidP="00186E76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186E76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186E76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</w:r>
      <w:r w:rsidRPr="00186E7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186E7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()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checkInitialization();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86E7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 = removeEntry(</w:t>
      </w:r>
      <w:r w:rsidRPr="00186E7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- </w:t>
      </w:r>
      <w:r w:rsidRPr="00186E76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86E7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</w:t>
      </w:r>
      <w:r w:rsidRPr="00186E7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T result = null;</w:t>
      </w:r>
      <w:r w:rsidRPr="00186E7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if (numberOfEntries &gt; 0)</w:t>
      </w:r>
      <w:r w:rsidRPr="00186E7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{</w:t>
      </w:r>
      <w:r w:rsidRPr="00186E7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result = bag[numberOfEntries - 1];</w:t>
      </w:r>
      <w:r w:rsidRPr="00186E7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bag[numberOfEntries - 1] = null;  // </w:t>
      </w:r>
      <w:r w:rsidRPr="00186E76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标记被删除对象可进行垃圾回收</w:t>
      </w:r>
      <w:r w:rsidRPr="00186E7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numberOfEntries--;</w:t>
      </w:r>
      <w:r w:rsidRPr="00186E7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}*/</w:t>
      </w:r>
      <w:r w:rsidRPr="00186E7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186E7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186E7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272B4050" w14:textId="2D364426" w:rsidR="00186E76" w:rsidRDefault="00186E76" w:rsidP="00D049C0"/>
    <w:p w14:paraId="15E135E8" w14:textId="2D7CC164" w:rsidR="00186E76" w:rsidRDefault="00186E76" w:rsidP="00186E76">
      <w:pPr>
        <w:ind w:firstLine="420"/>
      </w:pPr>
      <w:r w:rsidRPr="00186E76">
        <w:rPr>
          <w:rFonts w:hint="eastAsia"/>
          <w:highlight w:val="yellow"/>
        </w:rPr>
        <w:t>删除指定项方法</w:t>
      </w:r>
      <w:r>
        <w:rPr>
          <w:rFonts w:hint="eastAsia"/>
        </w:rPr>
        <w:t>：</w:t>
      </w:r>
    </w:p>
    <w:p w14:paraId="36354329" w14:textId="77777777" w:rsidR="00C4623B" w:rsidRPr="00C4623B" w:rsidRDefault="00C4623B" w:rsidP="00C4623B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C4623B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C4623B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</w:r>
      <w:r w:rsidRPr="00C4623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C4623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(</w:t>
      </w:r>
      <w:r w:rsidRPr="00C4623B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C4623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)</w:t>
      </w:r>
      <w:r w:rsidRPr="00C4623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4623B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>{</w:t>
      </w:r>
      <w:r w:rsidRPr="00C4623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checkInitialization();</w:t>
      </w:r>
      <w:r w:rsidRPr="00C4623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4623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C4623B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dex = </w:t>
      </w:r>
      <w:r w:rsidRPr="00C4623B">
        <w:rPr>
          <w:rFonts w:ascii="Comic Sans MS" w:eastAsia="宋体" w:hAnsi="Comic Sans MS" w:cs="宋体"/>
          <w:color w:val="000000"/>
          <w:kern w:val="0"/>
          <w:sz w:val="21"/>
          <w:szCs w:val="21"/>
          <w:highlight w:val="yellow"/>
        </w:rPr>
        <w:t>getIndexOf</w:t>
      </w:r>
      <w:r w:rsidRPr="00C4623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anEntry);</w:t>
      </w:r>
      <w:r w:rsidRPr="00C4623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4623B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C4623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 = removeEntry(index);</w:t>
      </w:r>
      <w:r w:rsidRPr="00C4623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4623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C4623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.equals(result);</w:t>
      </w:r>
      <w:r w:rsidRPr="00C4623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2613D9C5" w14:textId="7B475E71" w:rsidR="00C4623B" w:rsidRDefault="00C4623B" w:rsidP="00C4623B"/>
    <w:p w14:paraId="7BFF1374" w14:textId="1D9F0756" w:rsidR="00D97377" w:rsidRDefault="00D97377" w:rsidP="00D97377">
      <w:pPr>
        <w:ind w:firstLine="420"/>
      </w:pPr>
      <w:r w:rsidRPr="00D97377">
        <w:rPr>
          <w:rFonts w:hint="eastAsia"/>
          <w:highlight w:val="yellow"/>
        </w:rPr>
        <w:t>找到要删除项的索引</w:t>
      </w:r>
      <w:r>
        <w:rPr>
          <w:rFonts w:hint="eastAsia"/>
        </w:rPr>
        <w:t>：</w:t>
      </w:r>
    </w:p>
    <w:p w14:paraId="5D068BD6" w14:textId="77777777" w:rsidR="00D97377" w:rsidRPr="00D97377" w:rsidRDefault="00D97377" w:rsidP="00D97377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D9737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int 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IndexOf(</w:t>
      </w:r>
      <w:r w:rsidRPr="00D97377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)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9737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where = -</w:t>
      </w:r>
      <w:r w:rsidRPr="00D97377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9737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boolean 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found = </w:t>
      </w:r>
      <w:r w:rsidRPr="00D9737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false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9737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dex = </w:t>
      </w:r>
      <w:r w:rsidRPr="00D97377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9737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!found &amp;&amp; (index &lt; </w:t>
      </w:r>
      <w:r w:rsidRPr="00D97377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D9737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anEntry.equals(</w:t>
      </w:r>
      <w:r w:rsidRPr="00D97377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index]))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found = </w:t>
      </w:r>
      <w:r w:rsidRPr="00D9737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rue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where = index;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index++;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9737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where;</w:t>
      </w:r>
      <w:r w:rsidRPr="00D9737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78E92683" w14:textId="5E56D5E5" w:rsidR="00D97377" w:rsidRDefault="00D97377" w:rsidP="00C4623B"/>
    <w:p w14:paraId="4458AA00" w14:textId="24520455" w:rsidR="003A4117" w:rsidRDefault="003A4117" w:rsidP="003A4117">
      <w:pPr>
        <w:ind w:firstLine="420"/>
      </w:pPr>
      <w:r w:rsidRPr="00436A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ontains</w:t>
      </w:r>
      <w:r>
        <w:rPr>
          <w:rFonts w:hint="eastAsia"/>
        </w:rPr>
        <w:t>方法修改：</w:t>
      </w:r>
    </w:p>
    <w:p w14:paraId="1B10C8AA" w14:textId="77777777" w:rsidR="003A4117" w:rsidRPr="003A4117" w:rsidRDefault="003A4117" w:rsidP="003A4117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3A411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3A411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ontains(</w:t>
      </w:r>
      <w:r w:rsidRPr="003A4117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3A411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)</w:t>
      </w:r>
      <w:r w:rsidRPr="003A411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3A411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checkInitialization();</w:t>
      </w:r>
      <w:r w:rsidRPr="003A411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3A411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3A411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IndexOf(anEntry) &gt; -</w:t>
      </w:r>
      <w:r w:rsidRPr="003A4117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3A411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3A411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797CFCA1" w14:textId="70876A67" w:rsidR="003A4117" w:rsidRDefault="003A4117" w:rsidP="00F57CC3"/>
    <w:p w14:paraId="1609F0E0" w14:textId="113A1B29" w:rsidR="00F57CC3" w:rsidRDefault="00F57CC3" w:rsidP="00F57CC3">
      <w:pPr>
        <w:pStyle w:val="4"/>
      </w:pPr>
      <w:r>
        <w:rPr>
          <w:rFonts w:hint="eastAsia"/>
        </w:rPr>
        <w:t>代码</w:t>
      </w:r>
    </w:p>
    <w:p w14:paraId="7D30A113" w14:textId="47538DB3" w:rsidR="00F57CC3" w:rsidRDefault="00F57CC3" w:rsidP="00F57CC3">
      <w:r w:rsidRPr="00F57CC3">
        <w:object w:dxaOrig="1839" w:dyaOrig="811" w14:anchorId="1E8CCB03">
          <v:shape id="_x0000_i1028" type="#_x0000_t75" style="width:91.8pt;height:40.3pt" o:ole="">
            <v:imagedata r:id="rId18" o:title=""/>
          </v:shape>
          <o:OLEObject Type="Embed" ProgID="Package" ShapeID="_x0000_i1028" DrawAspect="Content" ObjectID="_1639236636" r:id="rId19"/>
        </w:object>
      </w:r>
    </w:p>
    <w:p w14:paraId="00256CE9" w14:textId="77777777" w:rsidR="00F57CC3" w:rsidRPr="00F57CC3" w:rsidRDefault="00F57CC3" w:rsidP="00F57CC3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erface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BagInterface&lt;</w:t>
      </w:r>
      <w:r w:rsidRPr="00F57C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Gets the current number of entries in this bag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integer number of entries currently in the bag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lastRenderedPageBreak/>
        <w:t xml:space="preserve">     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CurrentSize(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Sees whether this bag is empty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bag is empty, or false if not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sEmpty(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Adds a new entry to this bag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newEntry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object to be added as a new entry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addition is successful, or false if not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dd(</w:t>
      </w:r>
      <w:r w:rsidRPr="00F57C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one unspecified entry from this bag, if possible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Either the removed entry, if the removal was successful, or null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F57C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(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one occurrence of a given entry from this bag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anEntry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entry to be removed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removal was successful, or false if not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(</w:t>
      </w:r>
      <w:r w:rsidRPr="00F57C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all entries from this bag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lear(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Counts the number of times a given entry appears in this bag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anEntry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entry to be counted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number of times anEntry appears in the bag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FrequencyOf(</w:t>
      </w:r>
      <w:r w:rsidRPr="00F57C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Tests whether this bag contains a given entry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anEntry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entry to be tested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lastRenderedPageBreak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bag contains anEntry, or false if not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ontains(</w:t>
      </w:r>
      <w:r w:rsidRPr="00F57C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trieves all entries that are in this bag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 newly allocated array of all the entries in the bag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                Note: If the bag is empty, the returned array is empty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F57C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toArray(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6B6FE57D" w14:textId="4E237FB1" w:rsidR="00F57CC3" w:rsidRDefault="00F57CC3" w:rsidP="00F57CC3">
      <w:r w:rsidRPr="00F57CC3">
        <w:object w:dxaOrig="1464" w:dyaOrig="811" w14:anchorId="714689E8">
          <v:shape id="_x0000_i1029" type="#_x0000_t75" style="width:73.3pt;height:40.3pt" o:ole="">
            <v:imagedata r:id="rId20" o:title=""/>
          </v:shape>
          <o:OLEObject Type="Embed" ProgID="Package" ShapeID="_x0000_i1029" DrawAspect="Content" ObjectID="_1639236637" r:id="rId21"/>
        </w:object>
      </w:r>
    </w:p>
    <w:p w14:paraId="60CE3237" w14:textId="77777777" w:rsidR="00F57CC3" w:rsidRPr="00F57CC3" w:rsidRDefault="00F57CC3" w:rsidP="00F57CC3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final class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rrayBag&lt;</w:t>
      </w:r>
      <w:r w:rsidRPr="00F57C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mplements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BagInterface&lt;</w:t>
      </w:r>
      <w:r w:rsidRPr="00F57C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// </w:t>
      </w:r>
      <w:r w:rsidRPr="00F57CC3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声明为终态类，不会再派生其他类</w:t>
      </w:r>
      <w:r w:rsidRPr="00F57CC3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final </w:t>
      </w:r>
      <w:r w:rsidRPr="00F57C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 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int 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final int 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 xml:space="preserve">DEFAULT_CAPACITY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F57CC3">
        <w:rPr>
          <w:rFonts w:ascii="Comic Sans MS" w:eastAsia="宋体" w:hAnsi="Comic Sans MS" w:cs="宋体"/>
          <w:color w:val="0000FF"/>
          <w:kern w:val="0"/>
          <w:sz w:val="21"/>
          <w:szCs w:val="21"/>
        </w:rPr>
        <w:t>25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避免以下两个问题，修改构造方法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·</w:t>
      </w:r>
      <w:r w:rsidRPr="00F57CC3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如果构造方法没有完全执行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;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·</w:t>
      </w:r>
      <w:r w:rsidRPr="00F57CC3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如果客户试图创建一个其容量超出给定范围的包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boolean 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initialized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false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final int 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 xml:space="preserve">MAX_CAPACITY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F57CC3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0000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rrayBag(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his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DEFAULT_CAPACITY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rrayBag(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desiredCapacity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desiredCapacity &lt;= 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MAX_CAPACITY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F57CC3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SuppressWarnings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unchecked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F57C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tempBag = (</w:t>
      </w:r>
      <w:r w:rsidRPr="00F57C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)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Object[desiredCapacity]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bag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tempBag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F57CC3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initialized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rue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throw new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llegalStateExceptio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Attempt to create a bag whose capacity exceeds allowed maximum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Throws an exception if this object is not initialized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heckInitialization(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! 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initialized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throw new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ecurityExceptio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ArrayBag object is not initialized properly.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Adds a new entry to this bag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newEntry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object to be added as a new entry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addition is successful, or false if not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F57CC3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dd(</w:t>
      </w:r>
      <w:r w:rsidRPr="00F57C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checkInitialization(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boolean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result =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rue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isArrayFull()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result =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false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 = newEntry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++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trieves all entries that are in this bag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 newly allocated array of all the entries in this bag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F57CC3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F57C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toArray(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    checkInitialization(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The cast is safe because the new array contains null entries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SuppressWarnings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unchecked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result = (</w:t>
      </w:r>
      <w:r w:rsidRPr="00F57C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)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Object[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];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Unchecked cast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dex = </w:t>
      </w:r>
      <w:r w:rsidRPr="00F57CC3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index &lt; 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ndex++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result[index] = 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index]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Test the bag whether is full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bag is full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boolean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sArrayFull(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= 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Gets the current number of entries in this bag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integer number of entries currently in the bag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F57CC3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CurrentSize(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Sees whether this bag is empty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bag is empty, or false if not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F57CC3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sEmpty(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= </w:t>
      </w:r>
      <w:r w:rsidRPr="00F57CC3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lastRenderedPageBreak/>
        <w:t xml:space="preserve">     * Counts the number of times a given entry appears in this bag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anEntry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entry to be counted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number of times anEntry appears in the bag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F57CC3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FrequencyOf(</w:t>
      </w:r>
      <w:r w:rsidRPr="00F57C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checkInitialization(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counter = </w:t>
      </w:r>
      <w:r w:rsidRPr="00F57CC3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dex = </w:t>
      </w:r>
      <w:r w:rsidRPr="00F57CC3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index &lt; 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ndex++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anEntry.equals(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index])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anEntry.equals(bag[index]) // Compares values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    // anEntry == bag[index] // WRONG! Compares locations (addresses)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   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ounter++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ounter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Tests whether this bag contains a given entry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anEntry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entry to be tested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bag contains anEntry, or false if not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/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@Override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public boolean contains(T anEntry)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{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checkInitialization();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boolean found = false;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int index = 0;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while (!found &amp;&amp; (index &lt; numberOfEntries))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{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if (anEntry.equals(bag[index]))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    found = true;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index++;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}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return found;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}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ontains(</w:t>
      </w:r>
      <w:r w:rsidRPr="00F57C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checkInitialization(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IndexOf(anEntry) &gt; -</w:t>
      </w:r>
      <w:r w:rsidRPr="00F57CC3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all entries from this bag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F57CC3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lear(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!isEmpty()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remove(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one unspecified entry from this bag, if possible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Either the removed entry, if the removal was successful, or null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F57CC3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F57C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(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checkInitialization(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 = removeEntry(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- </w:t>
      </w:r>
      <w:r w:rsidRPr="00F57CC3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T result = null;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if (numberOfEntries &gt; 0)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{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result = bag[numberOfEntries - 1];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bag[numberOfEntries - 1] = null;  // </w:t>
      </w:r>
      <w:r w:rsidRPr="00F57CC3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标记被删除对象可进行垃圾回收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numberOfEntries--;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}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and returns the entry at a given index within the array bag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givenIndex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If no such entry exists, returns null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Preconditions: 0 &lt;= givenIndex &lt; numberOfEntries; checkInitialization has been called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F57C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Entry(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ivenIndex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result =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!isEmpty() &amp;&amp; (givenIndex &gt;= </w:t>
      </w:r>
      <w:r w:rsidRPr="00F57CC3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result = 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givenIndex]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givenIndex] = 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- </w:t>
      </w:r>
      <w:r w:rsidRPr="00F57CC3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- </w:t>
      </w:r>
      <w:r w:rsidRPr="00F57CC3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] =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--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one occurrence of a given entry from this bag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anEntry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entry to be removed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removal was successful, or false if not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F57CC3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(</w:t>
      </w:r>
      <w:r w:rsidRPr="00F57C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checkInitialization(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dex = getIndexOf(anEntry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 = removeEntry(index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.equals(result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Locates a given entry within the array bag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anEntry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Returns the index of the entry, if located, or -1 otherwise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Precondition: checkInitialization has been called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in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IndexOf(</w:t>
      </w:r>
      <w:r w:rsidRPr="00F57C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where = -</w:t>
      </w:r>
      <w:r w:rsidRPr="00F57CC3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boolean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found =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false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dex = </w:t>
      </w:r>
      <w:r w:rsidRPr="00F57CC3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!found &amp;&amp; (index &lt; 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anEntry.equals(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index])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found =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rue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            where = index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index++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where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42E68311" w14:textId="05F50D2E" w:rsidR="00F57CC3" w:rsidRDefault="00F57CC3" w:rsidP="00F57CC3">
      <w:r w:rsidRPr="00F57CC3">
        <w:object w:dxaOrig="1913" w:dyaOrig="811" w14:anchorId="6374EE78">
          <v:shape id="_x0000_i1030" type="#_x0000_t75" style="width:95.8pt;height:40.3pt" o:ole="">
            <v:imagedata r:id="rId22" o:title=""/>
          </v:shape>
          <o:OLEObject Type="Embed" ProgID="Package" ShapeID="_x0000_i1030" DrawAspect="Content" ObjectID="_1639236638" r:id="rId23"/>
        </w:object>
      </w:r>
    </w:p>
    <w:p w14:paraId="73FAD70C" w14:textId="77777777" w:rsidR="00F57CC3" w:rsidRPr="00F57CC3" w:rsidRDefault="00F57CC3" w:rsidP="00F57CC3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class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rrayBagTes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static void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main(String[] args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String[] contentsOfBag = {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A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A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B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A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C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A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}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Tests on an empty bag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BagInterface&lt;String&gt; newBag =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rrayBag&lt;&gt;(contentsOfBag.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Testing an initially empty bag: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testIsEmpty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newBag,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rue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String[] testStrings1 = {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B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}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testFrequency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newBag, testStrings1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testContains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newBag, testStrings1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testRemove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newBag, testStrings1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Adding strings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\n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 xml:space="preserve">Adding "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+ contentsOfBag.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length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+ 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 string(s) to the bag.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testAdd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newBag, contentsOfBag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Tests on a bag that is not empty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testIsEmpty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newBag,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false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String[] testStrings2 = {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A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B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C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D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Z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}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testFrequency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newBag, testStrings2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testContains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newBag, testStrings2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Removing strings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tring[] testStrings3 = {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B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A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C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Z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}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testRemove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newBag, testStrings3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\n\n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Clearing the bag: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    newBag.clear(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displayBag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newBag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Filling an initially empty bag to capacity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\n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Testing an initially empty bag that will be filled to capacity: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BagInterface&lt;String&gt; newBag2 =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rrayBag&lt;&gt;(</w:t>
      </w:r>
      <w:r w:rsidRPr="00F57CC3">
        <w:rPr>
          <w:rFonts w:ascii="Comic Sans MS" w:eastAsia="宋体" w:hAnsi="Comic Sans MS" w:cs="宋体"/>
          <w:color w:val="0000FF"/>
          <w:kern w:val="0"/>
          <w:sz w:val="21"/>
          <w:szCs w:val="21"/>
        </w:rPr>
        <w:t>7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String[] contentsOfBag2 = {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A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B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A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C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B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C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D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}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testAdd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newBag2, contentsOfBag2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\n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Try to add another string to the bag: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newBag2.add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another string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Adding another string to the bag!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F57CC3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displayBag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newBag2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Added a string beyond the capacity of the bag!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Tests the method isEmpty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newBag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correctResult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correctResult guesses what isEmpty() should return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void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testIsEmpty(BagInterface&lt;String&gt; newBag,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boolean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orrectResult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Testing isEmpty() with: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newBag.isEmpty()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an empty bag: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a bag that is not empty: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newBag.isEmpty() &amp;&amp; correctResult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</w:t>
      </w:r>
      <w:r w:rsidRPr="00F57CC3">
        <w:rPr>
          <w:rFonts w:ascii="宋体" w:eastAsia="宋体" w:hAnsi="宋体" w:cs="宋体" w:hint="eastAsia"/>
          <w:b/>
          <w:bCs/>
          <w:color w:val="008000"/>
          <w:kern w:val="0"/>
          <w:sz w:val="21"/>
          <w:szCs w:val="21"/>
        </w:rPr>
        <w:t>该包是空的，判断正确！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else if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newBag.isEmpty() &amp;&amp; !correctResult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</w:t>
      </w:r>
      <w:r w:rsidRPr="00F57CC3">
        <w:rPr>
          <w:rFonts w:ascii="宋体" w:eastAsia="宋体" w:hAnsi="宋体" w:cs="宋体" w:hint="eastAsia"/>
          <w:b/>
          <w:bCs/>
          <w:color w:val="008000"/>
          <w:kern w:val="0"/>
          <w:sz w:val="21"/>
          <w:szCs w:val="21"/>
        </w:rPr>
        <w:t>该包是空包，判断错误！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else if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!newBag.isEmpty() &amp;&amp; correctResult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</w:t>
      </w:r>
      <w:r w:rsidRPr="00F57CC3">
        <w:rPr>
          <w:rFonts w:ascii="宋体" w:eastAsia="宋体" w:hAnsi="宋体" w:cs="宋体" w:hint="eastAsia"/>
          <w:b/>
          <w:bCs/>
          <w:color w:val="008000"/>
          <w:kern w:val="0"/>
          <w:sz w:val="21"/>
          <w:szCs w:val="21"/>
        </w:rPr>
        <w:t>该包不是空包，判断错误！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</w:t>
      </w:r>
      <w:r w:rsidRPr="00F57CC3">
        <w:rPr>
          <w:rFonts w:ascii="宋体" w:eastAsia="宋体" w:hAnsi="宋体" w:cs="宋体" w:hint="eastAsia"/>
          <w:b/>
          <w:bCs/>
          <w:color w:val="008000"/>
          <w:kern w:val="0"/>
          <w:sz w:val="21"/>
          <w:szCs w:val="21"/>
        </w:rPr>
        <w:t>该包不是空包，判断正确！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Tests the method getFrequencyOf()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newBag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testString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void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testFrequency(BagInterface&lt;String&gt; newBag, String[] testString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\n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Testing the method of getFrequencyOf: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dex = </w:t>
      </w:r>
      <w:r w:rsidRPr="00F57CC3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ndex &lt; testString.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ndex++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String oneString = testString[index]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!oneString.equals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oneString !=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 xml:space="preserve">"In this bag, the count of "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+ oneString +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        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 xml:space="preserve">" is "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+ newBag.getFrequencyOf(oneString)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Tests the method contains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newBag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testString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void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testContains(BagInterface&lt;String&gt; newBag, String[] testString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\n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Testing the method contains: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dex = </w:t>
      </w:r>
      <w:r w:rsidRPr="00F57CC3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ndex &lt; testString.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ndex++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String oneString = testString[index]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!oneString.equals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oneString !=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 xml:space="preserve">"Does the bag contains "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+ oneString + 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 ? "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br/>
        <w:t xml:space="preserve">                       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+ newBag.contains(oneString)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Tests the two remove methods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newBag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lastRenderedPageBreak/>
        <w:t xml:space="preserve"> 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testString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void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testRemove(BagInterface&lt;String&gt; newBag, String[] testString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\n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Testing methods remove: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Before using remove method: 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displayBag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newBag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newBag.isEmpty()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 xml:space="preserve">"The bag is empty. So it is unnecessary to use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\"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remove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\"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 xml:space="preserve"> method.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dex = </w:t>
      </w:r>
      <w:r w:rsidRPr="00F57CC3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ndex &lt; testString.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ndex++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String oneString = testString[index]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oneString.equals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|| oneString ==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Testing remove()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       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\n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Removing one string from the bag: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    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 xml:space="preserve">"remove() returns "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+ newBag.remove()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   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Testing remove(oneString)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       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 xml:space="preserve">"Removing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\"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 xml:space="preserve">"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+ oneString + 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\"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 xml:space="preserve"> from the bag: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    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 xml:space="preserve">"Whether remove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\"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 xml:space="preserve">"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+ oneString + 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\"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 xml:space="preserve"> ? "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+ newBag.remove(oneString)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After using remove method: 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displayBag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newBag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Tests the method toArray() and getCurrentSize() while displaying the bag.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F57C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aBag</w:t>
      </w:r>
      <w:r w:rsidRPr="00F57C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void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displayBag(BagInterface&lt;String&gt; aBag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aBag.isEmpty()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The bag is empty.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 xml:space="preserve">"The bag contains "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+ aBag.getCurrentSize() + 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 string(s), as follow: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for (int index = 0; index &lt; aBag.toArray().length; index++)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    //System.out.print(aBag.toArray()[index] + " ");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Object[] bagArray = aBag.toArray();  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toArray()</w:t>
      </w:r>
      <w:r w:rsidRPr="00F57CC3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返回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[]</w:t>
      </w:r>
      <w:r w:rsidRPr="00F57C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dex = </w:t>
      </w:r>
      <w:r w:rsidRPr="00F57CC3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ndex &lt; bagArray.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ndex++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.print(bagArray[index] + 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 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void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testAdd(BagInterface&lt;String&gt; aBag, String[] contents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\n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Adding contents to bag: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Before using add method: 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displayBag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aBag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F57C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dex = </w:t>
      </w:r>
      <w:r w:rsidRPr="00F57CC3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ndex &lt; contents.</w:t>
      </w:r>
      <w:r w:rsidRPr="00F57C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ndex++)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aBag.add(contents[index]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System.</w:t>
      </w:r>
      <w:r w:rsidRPr="00F57CC3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F57CC3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After using add method: "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57CC3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displayBag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aBag);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F57C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2507571C" w14:textId="33B855FC" w:rsidR="00F57CC3" w:rsidRDefault="00F57CC3" w:rsidP="00F57CC3"/>
    <w:p w14:paraId="41C7855B" w14:textId="2F707E44" w:rsidR="005800E6" w:rsidRDefault="005800E6" w:rsidP="005800E6">
      <w:pPr>
        <w:pStyle w:val="3"/>
      </w:pPr>
      <w:r w:rsidRPr="005800E6">
        <w:rPr>
          <w:rFonts w:hint="eastAsia"/>
        </w:rPr>
        <w:t>使用可变大小的数组实现</w:t>
      </w:r>
      <w:r w:rsidRPr="005800E6">
        <w:rPr>
          <w:rFonts w:hint="eastAsia"/>
        </w:rPr>
        <w:t>ADT</w:t>
      </w:r>
      <w:r w:rsidRPr="005800E6">
        <w:rPr>
          <w:rFonts w:hint="eastAsia"/>
        </w:rPr>
        <w:t>包</w:t>
      </w:r>
    </w:p>
    <w:p w14:paraId="09A8C6A8" w14:textId="76169CDF" w:rsidR="005800E6" w:rsidRDefault="002A4B28" w:rsidP="002A4B28">
      <w:pPr>
        <w:ind w:firstLine="420"/>
      </w:pPr>
      <w:r w:rsidRPr="002A4B28">
        <w:rPr>
          <w:rFonts w:hint="eastAsia"/>
        </w:rPr>
        <w:t>假定已有</w:t>
      </w:r>
      <w:r w:rsidRPr="002A4B28">
        <w:rPr>
          <w:rFonts w:hint="eastAsia"/>
        </w:rPr>
        <w:t>myArray</w:t>
      </w:r>
      <w:r w:rsidRPr="002A4B28">
        <w:rPr>
          <w:rFonts w:hint="eastAsia"/>
        </w:rPr>
        <w:t>指向的数组</w:t>
      </w:r>
      <w:r>
        <w:rPr>
          <w:rFonts w:hint="eastAsia"/>
        </w:rPr>
        <w:t>，先定义一个别名</w:t>
      </w:r>
      <w:r>
        <w:rPr>
          <w:rFonts w:hint="eastAsia"/>
        </w:rPr>
        <w:t>oldArray</w:t>
      </w:r>
      <w:r>
        <w:rPr>
          <w:rFonts w:hint="eastAsia"/>
        </w:rPr>
        <w:t>，它也指向这个数组。下一步是创建一个比原始数组更大的新数组，让</w:t>
      </w:r>
      <w:r>
        <w:rPr>
          <w:rFonts w:hint="eastAsia"/>
        </w:rPr>
        <w:t>myArray</w:t>
      </w:r>
      <w:r>
        <w:rPr>
          <w:rFonts w:hint="eastAsia"/>
        </w:rPr>
        <w:t>指向这个新数组。一般地新数组要两倍于原始数组的大小。最后一步是将原始数组的内容复制到新数组中，</w:t>
      </w:r>
      <w:r w:rsidRPr="002A4B28">
        <w:rPr>
          <w:rFonts w:hint="eastAsia"/>
        </w:rPr>
        <w:t>然后丢弃原始数组</w:t>
      </w:r>
      <w:r>
        <w:rPr>
          <w:rFonts w:hint="eastAsia"/>
        </w:rPr>
        <w:t>。</w:t>
      </w:r>
    </w:p>
    <w:p w14:paraId="5C8D0262" w14:textId="76D73216" w:rsidR="00242CEF" w:rsidRDefault="00242CEF" w:rsidP="00A40F4F">
      <w:pPr>
        <w:jc w:val="center"/>
      </w:pPr>
      <w:r>
        <w:rPr>
          <w:noProof/>
        </w:rPr>
        <w:lastRenderedPageBreak/>
        <w:drawing>
          <wp:inline distT="0" distB="0" distL="0" distR="0" wp14:anchorId="04A32B1C" wp14:editId="17A3D915">
            <wp:extent cx="4424656" cy="4504029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436730" cy="4516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A970E0" w14:textId="369687B5" w:rsidR="00A40F4F" w:rsidRDefault="00A40F4F" w:rsidP="00A40F4F">
      <w:pPr>
        <w:ind w:firstLine="420"/>
      </w:pPr>
      <w:r w:rsidRPr="00A40F4F">
        <w:rPr>
          <w:rFonts w:hint="eastAsia"/>
        </w:rPr>
        <w:t>当数组不再被引用时，它的内存在垃圾回收时被收回</w:t>
      </w:r>
      <w:r>
        <w:rPr>
          <w:rFonts w:hint="eastAsia"/>
        </w:rPr>
        <w:t>。</w:t>
      </w:r>
    </w:p>
    <w:p w14:paraId="47E10B7C" w14:textId="77777777" w:rsidR="00095A02" w:rsidRDefault="00095A02" w:rsidP="00A40F4F">
      <w:pPr>
        <w:ind w:firstLine="420"/>
      </w:pPr>
    </w:p>
    <w:p w14:paraId="53E787E8" w14:textId="78BE4629" w:rsidR="00A40F4F" w:rsidRPr="00095A02" w:rsidRDefault="00095A02" w:rsidP="00A40F4F">
      <w:pPr>
        <w:rPr>
          <w:b/>
          <w:bCs/>
          <w:i/>
          <w:iCs/>
        </w:rPr>
      </w:pPr>
      <w:r w:rsidRPr="00095A02">
        <w:rPr>
          <w:b/>
          <w:bCs/>
          <w:i/>
          <w:iCs/>
        </w:rPr>
        <w:t>Arrays.copyOf(sourceArray, newLength)</w:t>
      </w:r>
    </w:p>
    <w:p w14:paraId="15C7361E" w14:textId="4E96431B" w:rsidR="00A40F4F" w:rsidRDefault="00A40F4F" w:rsidP="00A40F4F">
      <w:r w:rsidRPr="00A40F4F">
        <w:t>myArray = Arrays.copyOf(myArray, 2 * myArray.length);</w:t>
      </w:r>
    </w:p>
    <w:p w14:paraId="75994E07" w14:textId="1F8280FF" w:rsidR="00095A02" w:rsidRDefault="00095A02" w:rsidP="00A40F4F">
      <w:r>
        <w:rPr>
          <w:noProof/>
        </w:rPr>
        <w:drawing>
          <wp:inline distT="0" distB="0" distL="0" distR="0" wp14:anchorId="70E131F1" wp14:editId="1415FDF5">
            <wp:extent cx="5274310" cy="2927985"/>
            <wp:effectExtent l="0" t="0" r="2540" b="571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27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9B6E28" w14:textId="617FC066" w:rsidR="00095A02" w:rsidRDefault="00095A02" w:rsidP="00095A02">
      <w:pPr>
        <w:ind w:firstLine="420"/>
      </w:pPr>
      <w:r>
        <w:rPr>
          <w:rFonts w:hint="eastAsia"/>
        </w:rPr>
        <w:t>当在含有</w:t>
      </w:r>
      <w:r>
        <w:rPr>
          <w:rFonts w:hint="eastAsia"/>
        </w:rPr>
        <w:t xml:space="preserve">50 </w:t>
      </w:r>
      <w:r>
        <w:rPr>
          <w:rFonts w:hint="eastAsia"/>
        </w:rPr>
        <w:t>个项的满数组中添加一项时，在进行添加前先将</w:t>
      </w:r>
      <w:r>
        <w:rPr>
          <w:rFonts w:hint="eastAsia"/>
        </w:rPr>
        <w:t>50</w:t>
      </w:r>
      <w:r>
        <w:rPr>
          <w:rFonts w:hint="eastAsia"/>
        </w:rPr>
        <w:t>个元素的</w:t>
      </w:r>
      <w:r>
        <w:rPr>
          <w:rFonts w:hint="eastAsia"/>
        </w:rPr>
        <w:lastRenderedPageBreak/>
        <w:t>数组复制到</w:t>
      </w:r>
      <w:r>
        <w:rPr>
          <w:rFonts w:hint="eastAsia"/>
        </w:rPr>
        <w:t>100</w:t>
      </w:r>
      <w:r>
        <w:rPr>
          <w:rFonts w:hint="eastAsia"/>
        </w:rPr>
        <w:t>个元素的数组中。那么接下来的</w:t>
      </w:r>
      <w:r>
        <w:rPr>
          <w:rFonts w:hint="eastAsia"/>
        </w:rPr>
        <w:t>49</w:t>
      </w:r>
      <w:r>
        <w:rPr>
          <w:rFonts w:hint="eastAsia"/>
        </w:rPr>
        <w:t>次添加都可以快速完成而不需要复制数组，所以</w:t>
      </w:r>
      <w:r w:rsidRPr="00095A02">
        <w:rPr>
          <w:rFonts w:hint="eastAsia"/>
          <w:color w:val="FF0000"/>
        </w:rPr>
        <w:t>数组复制只需一次</w:t>
      </w:r>
      <w:r>
        <w:rPr>
          <w:rFonts w:hint="eastAsia"/>
        </w:rPr>
        <w:t>。</w:t>
      </w:r>
    </w:p>
    <w:p w14:paraId="7D04EDAE" w14:textId="411F2A3E" w:rsidR="004C5E21" w:rsidRDefault="004C5E21" w:rsidP="004C5E21"/>
    <w:p w14:paraId="63A45414" w14:textId="1446E163" w:rsidR="004C5E21" w:rsidRDefault="004C5E21" w:rsidP="004C5E21">
      <w:pPr>
        <w:pStyle w:val="4"/>
      </w:pPr>
      <w:r>
        <w:rPr>
          <w:rFonts w:hint="eastAsia"/>
        </w:rPr>
        <w:t>包的新实现</w:t>
      </w:r>
    </w:p>
    <w:p w14:paraId="262A153A" w14:textId="0C0BD0C7" w:rsidR="004C5E21" w:rsidRDefault="004C5E21" w:rsidP="004C5E21">
      <w:r>
        <w:rPr>
          <w:rFonts w:hint="eastAsia"/>
        </w:rPr>
        <w:t>·将类名改为</w:t>
      </w:r>
      <w:r>
        <w:rPr>
          <w:rFonts w:hint="eastAsia"/>
        </w:rPr>
        <w:t>ResizableArrayBag</w:t>
      </w:r>
      <w:r>
        <w:rPr>
          <w:rFonts w:hint="eastAsia"/>
        </w:rPr>
        <w:t>。</w:t>
      </w:r>
    </w:p>
    <w:p w14:paraId="377D1C06" w14:textId="47BED206" w:rsidR="004C5E21" w:rsidRDefault="00A05FA5" w:rsidP="004C5E21">
      <w:r>
        <w:rPr>
          <w:rFonts w:hint="eastAsia"/>
        </w:rPr>
        <w:t>·</w:t>
      </w:r>
      <w:r w:rsidR="004C5E21">
        <w:rPr>
          <w:rFonts w:hint="eastAsia"/>
        </w:rPr>
        <w:t>从数组</w:t>
      </w:r>
      <w:r w:rsidR="004C5E21">
        <w:rPr>
          <w:rFonts w:hint="eastAsia"/>
        </w:rPr>
        <w:t>bag</w:t>
      </w:r>
      <w:r w:rsidR="004C5E21">
        <w:rPr>
          <w:rFonts w:hint="eastAsia"/>
        </w:rPr>
        <w:t>的声明中删除标识符</w:t>
      </w:r>
      <w:r w:rsidR="004C5E21">
        <w:rPr>
          <w:rFonts w:hint="eastAsia"/>
        </w:rPr>
        <w:t>final</w:t>
      </w:r>
      <w:r>
        <w:rPr>
          <w:rFonts w:hint="eastAsia"/>
        </w:rPr>
        <w:t>，</w:t>
      </w:r>
      <w:r w:rsidR="004C5E21">
        <w:rPr>
          <w:rFonts w:hint="eastAsia"/>
        </w:rPr>
        <w:t>以便可以调整它的大小。</w:t>
      </w:r>
    </w:p>
    <w:p w14:paraId="55A8F6BC" w14:textId="5DE4CDED" w:rsidR="004C5E21" w:rsidRDefault="004C5E21" w:rsidP="004C5E21">
      <w:r>
        <w:rPr>
          <w:rFonts w:hint="eastAsia"/>
        </w:rPr>
        <w:t>·修改构造方法的名字以匹配新的类名</w:t>
      </w:r>
      <w:r w:rsidR="00A05FA5">
        <w:rPr>
          <w:rFonts w:hint="eastAsia"/>
        </w:rPr>
        <w:t>。</w:t>
      </w:r>
    </w:p>
    <w:p w14:paraId="7E415486" w14:textId="73C6B7C8" w:rsidR="004C5E21" w:rsidRDefault="004C5E21" w:rsidP="004C5E21">
      <w:r>
        <w:rPr>
          <w:rFonts w:hint="eastAsia"/>
        </w:rPr>
        <w:t>·修改方法</w:t>
      </w:r>
      <w:r>
        <w:rPr>
          <w:rFonts w:hint="eastAsia"/>
        </w:rPr>
        <w:t>add</w:t>
      </w:r>
      <w:r>
        <w:rPr>
          <w:rFonts w:hint="eastAsia"/>
        </w:rPr>
        <w:t>的定义，让它总能容纳新项</w:t>
      </w:r>
      <w:r w:rsidR="00A05FA5">
        <w:rPr>
          <w:rFonts w:hint="eastAsia"/>
        </w:rPr>
        <w:t>。</w:t>
      </w:r>
      <w:r>
        <w:rPr>
          <w:rFonts w:hint="eastAsia"/>
        </w:rPr>
        <w:t>该方法永远不会返回假，因为包永远不会满</w:t>
      </w:r>
      <w:r w:rsidR="00A05FA5">
        <w:rPr>
          <w:rFonts w:hint="eastAsia"/>
        </w:rPr>
        <w:t>。</w:t>
      </w:r>
    </w:p>
    <w:p w14:paraId="29856673" w14:textId="39E89621" w:rsidR="005948B4" w:rsidRPr="006B19CB" w:rsidRDefault="006B19CB" w:rsidP="004C5E21">
      <w:r w:rsidRPr="006B19CB">
        <w:object w:dxaOrig="2460" w:dyaOrig="811" w14:anchorId="522A4010">
          <v:shape id="_x0000_i1031" type="#_x0000_t75" style="width:122.85pt;height:40.3pt" o:ole="">
            <v:imagedata r:id="rId26" o:title=""/>
          </v:shape>
          <o:OLEObject Type="Embed" ProgID="Package" ShapeID="_x0000_i1031" DrawAspect="Content" ObjectID="_1639236639" r:id="rId27"/>
        </w:object>
      </w:r>
    </w:p>
    <w:p w14:paraId="39410468" w14:textId="58EAD3B2" w:rsidR="003446EF" w:rsidRDefault="003446EF" w:rsidP="003446EF">
      <w:pPr>
        <w:pStyle w:val="5"/>
        <w:ind w:firstLineChars="400" w:firstLine="961"/>
      </w:pPr>
      <w:r>
        <w:rPr>
          <w:rFonts w:hint="eastAsia"/>
        </w:rPr>
        <w:t>构造器</w:t>
      </w:r>
    </w:p>
    <w:p w14:paraId="6C9B9DC0" w14:textId="77777777" w:rsidR="003446EF" w:rsidRPr="003446EF" w:rsidRDefault="003446EF" w:rsidP="003446E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3446EF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3446EF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izableArrayBag(</w:t>
      </w:r>
      <w:r w:rsidRPr="003446EF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3446EF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itialCapacity)</w:t>
      </w:r>
      <w:r w:rsidRPr="003446E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3446E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checkCapacity(initialCapacity);</w:t>
      </w:r>
      <w:r w:rsidRPr="003446E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3446EF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SuppressWarnings</w:t>
      </w:r>
      <w:r w:rsidRPr="003446EF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3446EF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unchecked"</w:t>
      </w:r>
      <w:r w:rsidRPr="003446EF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3446E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3446EF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3446EF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tempBag = (</w:t>
      </w:r>
      <w:r w:rsidRPr="003446EF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3446EF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) </w:t>
      </w:r>
      <w:r w:rsidRPr="003446EF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3446EF">
        <w:rPr>
          <w:rFonts w:ascii="Comic Sans MS" w:eastAsia="宋体" w:hAnsi="Comic Sans MS" w:cs="宋体"/>
          <w:color w:val="000000"/>
          <w:kern w:val="0"/>
          <w:sz w:val="21"/>
          <w:szCs w:val="21"/>
        </w:rPr>
        <w:t>Object[initialCapacity];</w:t>
      </w:r>
      <w:r w:rsidRPr="003446E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3446EF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bag </w:t>
      </w:r>
      <w:r w:rsidRPr="003446EF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tempBag;</w:t>
      </w:r>
      <w:r w:rsidRPr="003446E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3446EF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3446EF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3446EF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3446EF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3446E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3446EF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initialized </w:t>
      </w:r>
      <w:r w:rsidRPr="003446EF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3446EF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rue</w:t>
      </w:r>
      <w:r w:rsidRPr="003446EF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3446E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43C82F4D" w14:textId="094EAD64" w:rsidR="003446EF" w:rsidRDefault="003446EF" w:rsidP="003446EF"/>
    <w:p w14:paraId="59E3BC54" w14:textId="77777777" w:rsidR="00F01115" w:rsidRPr="00F01115" w:rsidRDefault="00F01115" w:rsidP="00F0111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F01115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F01115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Creates a bag containing given entries.</w:t>
      </w:r>
      <w:r w:rsidRPr="00F01115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</w:t>
      </w:r>
      <w:r w:rsidRPr="00F01115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F01115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contents</w:t>
      </w:r>
      <w:r w:rsidRPr="00F01115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</w:t>
      </w:r>
      <w:r w:rsidRPr="00F01115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F01115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F0111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F0111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izableArrayBag(</w:t>
      </w:r>
      <w:r w:rsidRPr="00F01115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F0111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contents)</w:t>
      </w:r>
      <w:r w:rsidRPr="00F0111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F0111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checkCapacity(contents.</w:t>
      </w:r>
      <w:r w:rsidRPr="00F0111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F0111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0111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0111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bag </w:t>
      </w:r>
      <w:r w:rsidRPr="00F0111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Arrays.</w:t>
      </w:r>
      <w:r w:rsidRPr="00F01115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copyOf</w:t>
      </w:r>
      <w:r w:rsidRPr="00F0111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contents, contents.</w:t>
      </w:r>
      <w:r w:rsidRPr="00F0111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F0111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0111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0111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F0111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contents.</w:t>
      </w:r>
      <w:r w:rsidRPr="00F0111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F0111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F0111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0111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initialized </w:t>
      </w:r>
      <w:r w:rsidRPr="00F01115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F0111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rue</w:t>
      </w:r>
      <w:r w:rsidRPr="00F0111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F0111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2A5E947F" w14:textId="77777777" w:rsidR="00F01115" w:rsidRPr="00F01115" w:rsidRDefault="00F01115" w:rsidP="003446EF"/>
    <w:p w14:paraId="180DE62F" w14:textId="1183EB1E" w:rsidR="005948B4" w:rsidRDefault="005948B4" w:rsidP="005948B4">
      <w:pPr>
        <w:pStyle w:val="5"/>
        <w:ind w:firstLineChars="200" w:firstLine="480"/>
      </w:pPr>
      <w:r>
        <w:rPr>
          <w:rFonts w:hint="eastAsia"/>
        </w:rPr>
        <w:lastRenderedPageBreak/>
        <w:t>方法</w:t>
      </w:r>
      <w:r>
        <w:rPr>
          <w:rFonts w:hint="eastAsia"/>
        </w:rPr>
        <w:t>a</w:t>
      </w:r>
      <w:r>
        <w:t>dd</w:t>
      </w:r>
    </w:p>
    <w:p w14:paraId="1633ACE9" w14:textId="77777777" w:rsidR="00130C89" w:rsidRPr="00130C89" w:rsidRDefault="00130C89" w:rsidP="00130C89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130C8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130C8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dd(</w:t>
      </w:r>
      <w:r w:rsidRPr="00130C89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130C8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</w:t>
      </w:r>
      <w:r w:rsidRPr="00130C8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130C8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checkInitialization();</w:t>
      </w:r>
      <w:r w:rsidRPr="00130C8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30C8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130C8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isArrayFull())</w:t>
      </w:r>
      <w:r w:rsidRPr="00130C8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30C89">
        <w:rPr>
          <w:rFonts w:ascii="Comic Sans MS" w:eastAsia="宋体" w:hAnsi="Comic Sans MS" w:cs="宋体"/>
          <w:color w:val="000000"/>
          <w:kern w:val="0"/>
          <w:sz w:val="21"/>
          <w:szCs w:val="21"/>
          <w:highlight w:val="yellow"/>
        </w:rPr>
        <w:t>doubleCapacity();</w:t>
      </w:r>
      <w:r w:rsidRPr="00130C8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30C89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130C8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</w:t>
      </w:r>
      <w:r w:rsidRPr="00130C89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130C8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 = newEntry;</w:t>
      </w:r>
      <w:r w:rsidRPr="00130C8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30C89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130C8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++;</w:t>
      </w:r>
      <w:r w:rsidRPr="00130C8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30C8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return true</w:t>
      </w:r>
      <w:r w:rsidRPr="00130C8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30C8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0CDFA3A9" w14:textId="48A4B65A" w:rsidR="005948B4" w:rsidRDefault="005948B4" w:rsidP="005948B4"/>
    <w:p w14:paraId="71F47E46" w14:textId="66415435" w:rsidR="00130C89" w:rsidRDefault="00EF7E88" w:rsidP="00EF7E88">
      <w:pPr>
        <w:pStyle w:val="5"/>
        <w:ind w:firstLineChars="400" w:firstLine="961"/>
      </w:pPr>
      <w:r>
        <w:rPr>
          <w:rFonts w:hint="eastAsia"/>
        </w:rPr>
        <w:t>方法</w:t>
      </w:r>
      <w:r w:rsidRPr="00EF7E88">
        <w:t>checkCapacity</w:t>
      </w:r>
      <w:r w:rsidR="00130C89" w:rsidRPr="00130C89">
        <w:t>()</w:t>
      </w:r>
    </w:p>
    <w:p w14:paraId="7CAF0B28" w14:textId="77777777" w:rsidR="00EF7E88" w:rsidRPr="00EF7E88" w:rsidRDefault="00EF7E88" w:rsidP="00EF7E8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EF7E88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EF7E8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heckCapacity(</w:t>
      </w:r>
      <w:r w:rsidRPr="00EF7E88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EF7E8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apacity)</w:t>
      </w:r>
      <w:r w:rsidRPr="00EF7E8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EF7E8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EF7E88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EF7E88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capacity &gt; </w:t>
      </w:r>
      <w:r w:rsidRPr="00EF7E88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MAX_CAPACITY</w:t>
      </w:r>
      <w:r w:rsidRPr="00EF7E8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EF7E8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EF7E88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throw new </w:t>
      </w:r>
      <w:r w:rsidRPr="00EF7E8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llegalStateException(</w:t>
      </w:r>
      <w:r w:rsidRPr="00EF7E88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 xml:space="preserve">"Attempt to create a bag whose capacity" </w:t>
      </w:r>
      <w:r w:rsidRPr="00EF7E8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+</w:t>
      </w:r>
      <w:r w:rsidRPr="00EF7E8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</w:t>
      </w:r>
      <w:r w:rsidRPr="00EF7E88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 xml:space="preserve">" exceeds allowed maximum of " </w:t>
      </w:r>
      <w:r w:rsidRPr="00EF7E88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+ </w:t>
      </w:r>
      <w:r w:rsidRPr="00EF7E88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MAX_CAPACITY</w:t>
      </w:r>
      <w:r w:rsidRPr="00EF7E8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EF7E8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732FA47C" w14:textId="5D701419" w:rsidR="00130C89" w:rsidRDefault="00130C89" w:rsidP="00130C89"/>
    <w:p w14:paraId="2FBFEB15" w14:textId="00FC701F" w:rsidR="00BA3B15" w:rsidRDefault="00BA3B15" w:rsidP="00BA3B15">
      <w:pPr>
        <w:pStyle w:val="5"/>
        <w:ind w:firstLineChars="400" w:firstLine="961"/>
      </w:pPr>
      <w:r>
        <w:rPr>
          <w:rFonts w:hint="eastAsia"/>
        </w:rPr>
        <w:t>方法</w:t>
      </w:r>
      <w:r w:rsidRPr="00BA3B15">
        <w:t>doubleCapacity()</w:t>
      </w:r>
    </w:p>
    <w:p w14:paraId="2285F23F" w14:textId="77777777" w:rsidR="00BA3B15" w:rsidRPr="00BA3B15" w:rsidRDefault="00BA3B15" w:rsidP="00BA3B1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BA3B1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BA3B1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doubleCapacity()</w:t>
      </w:r>
      <w:r w:rsidRPr="00BA3B1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BA3B1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A3B1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BA3B15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ewLength = </w:t>
      </w:r>
      <w:r w:rsidRPr="00BA3B15">
        <w:rPr>
          <w:rFonts w:ascii="Comic Sans MS" w:eastAsia="宋体" w:hAnsi="Comic Sans MS" w:cs="宋体"/>
          <w:color w:val="0000FF"/>
          <w:kern w:val="0"/>
          <w:sz w:val="21"/>
          <w:szCs w:val="21"/>
        </w:rPr>
        <w:t xml:space="preserve">2 </w:t>
      </w:r>
      <w:r w:rsidRPr="00BA3B15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* </w:t>
      </w:r>
      <w:r w:rsidRPr="00BA3B1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BA3B1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</w:t>
      </w:r>
      <w:r w:rsidRPr="00BA3B1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BA3B1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BA3B1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checkCapacity(newLength);</w:t>
      </w:r>
      <w:r w:rsidRPr="00BA3B1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A3B1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bag </w:t>
      </w:r>
      <w:r w:rsidRPr="00BA3B1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Arrays.</w:t>
      </w:r>
      <w:r w:rsidRPr="00BA3B15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copyOf</w:t>
      </w:r>
      <w:r w:rsidRPr="00BA3B1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BA3B1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bag</w:t>
      </w:r>
      <w:r w:rsidRPr="00BA3B1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, newLength);</w:t>
      </w:r>
      <w:r w:rsidRPr="00BA3B1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6F6612DA" w14:textId="764B707C" w:rsidR="00BA3B15" w:rsidRDefault="00BA3B15" w:rsidP="00BA3B15"/>
    <w:p w14:paraId="472744A6" w14:textId="48817B08" w:rsidR="00227464" w:rsidRDefault="00227464" w:rsidP="00BA3B15"/>
    <w:p w14:paraId="2A59BCDF" w14:textId="3AC6A8F4" w:rsidR="00227464" w:rsidRDefault="00227464" w:rsidP="00227464">
      <w:pPr>
        <w:pStyle w:val="2"/>
      </w:pPr>
      <w:r>
        <w:rPr>
          <w:rFonts w:hint="eastAsia"/>
        </w:rPr>
        <w:t>使用链式数据实现包</w:t>
      </w:r>
    </w:p>
    <w:p w14:paraId="724C728D" w14:textId="5642739E" w:rsidR="00227464" w:rsidRDefault="003F1812" w:rsidP="003F1812">
      <w:pPr>
        <w:ind w:firstLine="420"/>
      </w:pPr>
      <w:r w:rsidRPr="003F1812">
        <w:rPr>
          <w:rFonts w:hint="eastAsia"/>
        </w:rPr>
        <w:t>使用数组实现</w:t>
      </w:r>
      <w:r w:rsidRPr="003F1812">
        <w:rPr>
          <w:rFonts w:hint="eastAsia"/>
        </w:rPr>
        <w:t>ADT</w:t>
      </w:r>
      <w:r w:rsidRPr="003F1812">
        <w:rPr>
          <w:rFonts w:hint="eastAsia"/>
        </w:rPr>
        <w:t>包既有优点也有缺点</w:t>
      </w:r>
      <w:r>
        <w:rPr>
          <w:rFonts w:hint="eastAsia"/>
        </w:rPr>
        <w:t>，数组有固定的大小，所以它可能会满，或有一些未用的元素。当它变满时可以将项移到更大的数组中，改变数组的大小。虽然调整数组大小可以为包提供所需要的空间，但在每次扩展数组时必须移动数据。</w:t>
      </w:r>
    </w:p>
    <w:p w14:paraId="4E5A6760" w14:textId="5DC0BF7E" w:rsidR="00B32B46" w:rsidRDefault="00B32B46" w:rsidP="00B32B46">
      <w:pPr>
        <w:pStyle w:val="3"/>
        <w:ind w:firstLineChars="200" w:firstLine="480"/>
      </w:pPr>
      <w:r w:rsidRPr="003F1812">
        <w:rPr>
          <w:rFonts w:hint="eastAsia"/>
        </w:rPr>
        <w:lastRenderedPageBreak/>
        <w:t>ADT</w:t>
      </w:r>
      <w:r w:rsidRPr="003F1812">
        <w:rPr>
          <w:rFonts w:hint="eastAsia"/>
        </w:rPr>
        <w:t>包</w:t>
      </w:r>
      <w:r>
        <w:rPr>
          <w:rFonts w:hint="eastAsia"/>
        </w:rPr>
        <w:t>的链式实现</w:t>
      </w:r>
    </w:p>
    <w:p w14:paraId="467F323E" w14:textId="2817640E" w:rsidR="00B32B46" w:rsidRDefault="00772B85" w:rsidP="00772B85">
      <w:pPr>
        <w:pStyle w:val="4"/>
        <w:ind w:firstLineChars="300" w:firstLine="721"/>
      </w:pPr>
      <w:r>
        <w:rPr>
          <w:rFonts w:hint="eastAsia"/>
        </w:rPr>
        <w:t>私有类</w:t>
      </w:r>
      <w:r>
        <w:rPr>
          <w:rFonts w:hint="eastAsia"/>
        </w:rPr>
        <w:t>N</w:t>
      </w:r>
      <w:r>
        <w:t>ode</w:t>
      </w:r>
    </w:p>
    <w:p w14:paraId="6D1F5FC8" w14:textId="2AAE1928" w:rsidR="00772B85" w:rsidRDefault="00772B85" w:rsidP="000B30AA">
      <w:pPr>
        <w:ind w:firstLine="420"/>
      </w:pPr>
      <w:r>
        <w:rPr>
          <w:rFonts w:hint="eastAsia"/>
        </w:rPr>
        <w:t>结点是对象，一般结点与其他结点链在一起形成一个数据结构。</w:t>
      </w:r>
      <w:r w:rsidR="000B30AA">
        <w:rPr>
          <w:rFonts w:hint="eastAsia"/>
        </w:rPr>
        <w:t>每个结点都有两个数据域：一个域指向一段</w:t>
      </w:r>
      <w:r w:rsidR="000B30AA" w:rsidRPr="0046551F">
        <w:rPr>
          <w:rFonts w:hint="eastAsia"/>
          <w:color w:val="FF0000"/>
        </w:rPr>
        <w:t>数据</w:t>
      </w:r>
      <w:r w:rsidR="000B30AA">
        <w:rPr>
          <w:rFonts w:hint="eastAsia"/>
        </w:rPr>
        <w:t>，而另一个域指向</w:t>
      </w:r>
      <w:r w:rsidR="000B30AA" w:rsidRPr="0046551F">
        <w:rPr>
          <w:rFonts w:hint="eastAsia"/>
          <w:color w:val="FF0000"/>
        </w:rPr>
        <w:t>另一个结点</w:t>
      </w:r>
      <w:r w:rsidR="003A6FC7">
        <w:rPr>
          <w:rFonts w:hint="eastAsia"/>
        </w:rPr>
        <w:t>。</w:t>
      </w:r>
    </w:p>
    <w:p w14:paraId="7407D2FE" w14:textId="5A9B3149" w:rsidR="00116B07" w:rsidRDefault="00116B07" w:rsidP="00D91466">
      <w:pPr>
        <w:ind w:firstLine="420"/>
      </w:pPr>
      <w:r w:rsidRPr="00116B07">
        <w:rPr>
          <w:rFonts w:hint="eastAsia"/>
        </w:rPr>
        <w:t>域</w:t>
      </w:r>
      <w:r w:rsidRPr="00116B07">
        <w:rPr>
          <w:rFonts w:hint="eastAsia"/>
        </w:rPr>
        <w:t>data</w:t>
      </w:r>
      <w:r w:rsidRPr="00116B07">
        <w:rPr>
          <w:rFonts w:hint="eastAsia"/>
        </w:rPr>
        <w:t>含有指向包中对象的一个引用</w:t>
      </w:r>
      <w:r>
        <w:rPr>
          <w:rFonts w:hint="eastAsia"/>
        </w:rPr>
        <w:t>，</w:t>
      </w:r>
      <w:r>
        <w:rPr>
          <w:rFonts w:hint="eastAsia"/>
        </w:rPr>
        <w:t>data</w:t>
      </w:r>
      <w:r>
        <w:rPr>
          <w:rFonts w:hint="eastAsia"/>
        </w:rPr>
        <w:t>的数据类型表示为泛型</w:t>
      </w:r>
      <w:r>
        <w:rPr>
          <w:rFonts w:hint="eastAsia"/>
        </w:rPr>
        <w:t>T</w:t>
      </w:r>
      <w:r>
        <w:rPr>
          <w:rFonts w:hint="eastAsia"/>
        </w:rPr>
        <w:t>。</w:t>
      </w:r>
      <w:r>
        <w:rPr>
          <w:rFonts w:hint="eastAsia"/>
        </w:rPr>
        <w:t>T</w:t>
      </w:r>
      <w:r>
        <w:rPr>
          <w:rFonts w:hint="eastAsia"/>
        </w:rPr>
        <w:t>与包的类将声明为同一个泛型。</w:t>
      </w:r>
      <w:r w:rsidR="00871080" w:rsidRPr="00871080">
        <w:rPr>
          <w:rFonts w:hint="eastAsia"/>
        </w:rPr>
        <w:t>域</w:t>
      </w:r>
      <w:r w:rsidR="00871080" w:rsidRPr="00871080">
        <w:rPr>
          <w:rFonts w:hint="eastAsia"/>
        </w:rPr>
        <w:t>next</w:t>
      </w:r>
      <w:r w:rsidR="00871080" w:rsidRPr="00871080">
        <w:rPr>
          <w:rFonts w:hint="eastAsia"/>
        </w:rPr>
        <w:t>中含有指向另一个结点的引用</w:t>
      </w:r>
      <w:r w:rsidR="00871080">
        <w:rPr>
          <w:rFonts w:hint="eastAsia"/>
        </w:rPr>
        <w:t>，</w:t>
      </w:r>
      <w:r w:rsidR="00871080" w:rsidRPr="00871080">
        <w:rPr>
          <w:rFonts w:hint="eastAsia"/>
        </w:rPr>
        <w:t>它的数据类型是</w:t>
      </w:r>
      <w:r w:rsidR="00871080" w:rsidRPr="00871080">
        <w:rPr>
          <w:rFonts w:hint="eastAsia"/>
        </w:rPr>
        <w:t>Node</w:t>
      </w:r>
      <w:r w:rsidR="00871080">
        <w:rPr>
          <w:rFonts w:hint="eastAsia"/>
        </w:rPr>
        <w:t>。</w:t>
      </w:r>
      <w:r w:rsidR="00D91466">
        <w:rPr>
          <w:rFonts w:hint="eastAsia"/>
        </w:rPr>
        <w:t>结点不是指向另一个结点中的数据，而是指向整个结点。</w:t>
      </w:r>
    </w:p>
    <w:p w14:paraId="2B8458C3" w14:textId="65B0252F" w:rsidR="00F310B6" w:rsidRDefault="00F310B6" w:rsidP="00F310B6">
      <w:pPr>
        <w:jc w:val="center"/>
      </w:pPr>
      <w:r>
        <w:rPr>
          <w:noProof/>
        </w:rPr>
        <w:drawing>
          <wp:inline distT="0" distB="0" distL="0" distR="0" wp14:anchorId="4F123D40" wp14:editId="0DCD9B90">
            <wp:extent cx="2777869" cy="937774"/>
            <wp:effectExtent l="0" t="0" r="381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985766" cy="1007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E28E74" w14:textId="77777777" w:rsidR="00293F84" w:rsidRPr="00293F84" w:rsidRDefault="00293F84" w:rsidP="00293F8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293F8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class </w:t>
      </w:r>
      <w:r w:rsidRPr="00293F8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</w:t>
      </w:r>
      <w:r w:rsidRPr="00293F8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293F8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293F8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293F84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293F84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data</w:t>
      </w:r>
      <w:r w:rsidRPr="00293F8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293F8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293F8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293F8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ode </w:t>
      </w:r>
      <w:r w:rsidRPr="00293F84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ext</w:t>
      </w:r>
      <w:r w:rsidRPr="00293F8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293F8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293F8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293F8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293F8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(</w:t>
      </w:r>
      <w:r w:rsidRPr="00293F84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293F8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dataPortion)</w:t>
      </w:r>
      <w:r w:rsidRPr="00293F8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293F8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293F8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his</w:t>
      </w:r>
      <w:r w:rsidRPr="00293F8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dataPortion, </w:t>
      </w:r>
      <w:r w:rsidRPr="00293F8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293F8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293F8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293F8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293F8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293F8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293F8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(</w:t>
      </w:r>
      <w:r w:rsidRPr="00293F84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293F8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dataPortion, Node nextNode)</w:t>
      </w:r>
      <w:r w:rsidRPr="00293F8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293F8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293F84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data </w:t>
      </w:r>
      <w:r w:rsidRPr="00293F8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dataPortion;</w:t>
      </w:r>
      <w:r w:rsidRPr="00293F8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293F84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ext </w:t>
      </w:r>
      <w:r w:rsidRPr="00293F8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nextNode;</w:t>
      </w:r>
      <w:r w:rsidRPr="00293F8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293F8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318F7070" w14:textId="013165A5" w:rsidR="00293F84" w:rsidRDefault="00844D71" w:rsidP="00E729AC">
      <w:pPr>
        <w:ind w:firstLine="420"/>
      </w:pPr>
      <w:r>
        <w:rPr>
          <w:rFonts w:hint="eastAsia"/>
        </w:rPr>
        <w:t>因为</w:t>
      </w:r>
      <w:r w:rsidRPr="00844D71">
        <w:rPr>
          <w:rFonts w:hint="eastAsia"/>
        </w:rPr>
        <w:t>它的位置包含在另一个类内</w:t>
      </w:r>
      <w:r>
        <w:rPr>
          <w:rFonts w:hint="eastAsia"/>
        </w:rPr>
        <w:t>，</w:t>
      </w:r>
      <w:r w:rsidRPr="00844D71">
        <w:rPr>
          <w:rFonts w:hint="eastAsia"/>
        </w:rPr>
        <w:t>所以</w:t>
      </w:r>
      <w:r w:rsidRPr="00844D71">
        <w:rPr>
          <w:rFonts w:hint="eastAsia"/>
        </w:rPr>
        <w:t>Node</w:t>
      </w:r>
      <w:r w:rsidRPr="00844D71">
        <w:rPr>
          <w:rFonts w:hint="eastAsia"/>
        </w:rPr>
        <w:t>是一个内层类</w:t>
      </w:r>
      <w:r w:rsidRPr="00844D71">
        <w:rPr>
          <w:rFonts w:hint="eastAsia"/>
        </w:rPr>
        <w:t>(inner class)</w:t>
      </w:r>
      <w:r>
        <w:rPr>
          <w:rFonts w:hint="eastAsia"/>
        </w:rPr>
        <w:t>。</w:t>
      </w:r>
      <w:r w:rsidR="00E810D4" w:rsidRPr="00E810D4">
        <w:rPr>
          <w:rFonts w:hint="eastAsia"/>
          <w:color w:val="FF0000"/>
        </w:rPr>
        <w:t>因为</w:t>
      </w:r>
      <w:r w:rsidR="00E810D4" w:rsidRPr="00E810D4">
        <w:rPr>
          <w:rFonts w:hint="eastAsia"/>
          <w:color w:val="FF0000"/>
        </w:rPr>
        <w:t>Node</w:t>
      </w:r>
      <w:r w:rsidR="00E810D4" w:rsidRPr="00E810D4">
        <w:rPr>
          <w:rFonts w:hint="eastAsia"/>
          <w:color w:val="FF0000"/>
        </w:rPr>
        <w:t>是一个内层类，所以泛型</w:t>
      </w:r>
      <w:r w:rsidR="00E810D4" w:rsidRPr="00E810D4">
        <w:rPr>
          <w:rFonts w:hint="eastAsia"/>
          <w:color w:val="FF0000"/>
        </w:rPr>
        <w:t>T</w:t>
      </w:r>
      <w:r w:rsidR="00E810D4" w:rsidRPr="00E810D4">
        <w:rPr>
          <w:rFonts w:hint="eastAsia"/>
          <w:color w:val="FF0000"/>
        </w:rPr>
        <w:t>将与包含</w:t>
      </w:r>
      <w:r w:rsidR="00E810D4" w:rsidRPr="00E810D4">
        <w:rPr>
          <w:rFonts w:hint="eastAsia"/>
          <w:color w:val="FF0000"/>
        </w:rPr>
        <w:t xml:space="preserve">Node </w:t>
      </w:r>
      <w:r w:rsidR="00E810D4" w:rsidRPr="00E810D4">
        <w:rPr>
          <w:rFonts w:hint="eastAsia"/>
          <w:color w:val="FF0000"/>
        </w:rPr>
        <w:t>的外层类声明的泛型是一样的。所以，没有在</w:t>
      </w:r>
      <w:r w:rsidR="00E810D4" w:rsidRPr="00E810D4">
        <w:rPr>
          <w:rFonts w:hint="eastAsia"/>
          <w:color w:val="FF0000"/>
        </w:rPr>
        <w:t>Node</w:t>
      </w:r>
      <w:r w:rsidR="00E810D4" w:rsidRPr="00E810D4">
        <w:rPr>
          <w:rFonts w:hint="eastAsia"/>
          <w:color w:val="FF0000"/>
        </w:rPr>
        <w:t>后写</w:t>
      </w:r>
      <w:r w:rsidR="00E810D4" w:rsidRPr="00E810D4">
        <w:rPr>
          <w:rFonts w:hint="eastAsia"/>
          <w:color w:val="FF0000"/>
        </w:rPr>
        <w:t>&lt;T&gt;</w:t>
      </w:r>
      <w:r w:rsidR="00E810D4" w:rsidRPr="00E810D4">
        <w:rPr>
          <w:rFonts w:hint="eastAsia"/>
          <w:color w:val="FF0000"/>
        </w:rPr>
        <w:t>。</w:t>
      </w:r>
      <w:r w:rsidR="00E810D4">
        <w:rPr>
          <w:rFonts w:hint="eastAsia"/>
        </w:rPr>
        <w:t>但如果</w:t>
      </w:r>
      <w:r w:rsidR="00E810D4">
        <w:rPr>
          <w:rFonts w:hint="eastAsia"/>
        </w:rPr>
        <w:t>Node</w:t>
      </w:r>
      <w:r w:rsidR="00E810D4">
        <w:rPr>
          <w:rFonts w:hint="eastAsia"/>
        </w:rPr>
        <w:t>不是内层类，而是有包访问或公有访问权限，则应该写</w:t>
      </w:r>
      <w:r w:rsidR="00E810D4">
        <w:rPr>
          <w:rFonts w:hint="eastAsia"/>
        </w:rPr>
        <w:t>Node&lt;T&gt;</w:t>
      </w:r>
      <w:r w:rsidR="00E810D4">
        <w:rPr>
          <w:rFonts w:hint="eastAsia"/>
        </w:rPr>
        <w:t>。这种情况下，</w:t>
      </w:r>
      <w:r w:rsidR="00E810D4">
        <w:rPr>
          <w:rFonts w:hint="eastAsia"/>
        </w:rPr>
        <w:t>Node</w:t>
      </w:r>
      <w:r w:rsidR="00E810D4">
        <w:rPr>
          <w:rFonts w:hint="eastAsia"/>
        </w:rPr>
        <w:t>还需要设置方法</w:t>
      </w:r>
      <w:r w:rsidR="00E810D4">
        <w:rPr>
          <w:rFonts w:hint="eastAsia"/>
        </w:rPr>
        <w:t xml:space="preserve">(set) </w:t>
      </w:r>
      <w:r w:rsidR="00E810D4">
        <w:rPr>
          <w:rFonts w:hint="eastAsia"/>
        </w:rPr>
        <w:t>和获取方法</w:t>
      </w:r>
      <w:r w:rsidR="00E810D4">
        <w:rPr>
          <w:rFonts w:hint="eastAsia"/>
        </w:rPr>
        <w:t>(get)</w:t>
      </w:r>
      <w:r w:rsidR="00E810D4">
        <w:rPr>
          <w:rFonts w:hint="eastAsia"/>
        </w:rPr>
        <w:t>来访问它的数据域。</w:t>
      </w:r>
    </w:p>
    <w:p w14:paraId="5F151772" w14:textId="47316C92" w:rsidR="00BA5675" w:rsidRDefault="00BA5675" w:rsidP="00BA5675"/>
    <w:p w14:paraId="4E1F0184" w14:textId="115B0062" w:rsidR="00BA5675" w:rsidRDefault="00BA5675" w:rsidP="00BA5675">
      <w:pPr>
        <w:pStyle w:val="4"/>
        <w:ind w:firstLineChars="150" w:firstLine="360"/>
      </w:pPr>
      <w:r>
        <w:rPr>
          <w:rFonts w:hint="eastAsia"/>
        </w:rPr>
        <w:t>方法</w:t>
      </w:r>
      <w:r>
        <w:rPr>
          <w:rFonts w:hint="eastAsia"/>
        </w:rPr>
        <w:t>a</w:t>
      </w:r>
      <w:r>
        <w:t>dd</w:t>
      </w:r>
    </w:p>
    <w:p w14:paraId="6B2A732F" w14:textId="53BB32D3" w:rsidR="00034E6E" w:rsidRPr="00034E6E" w:rsidRDefault="00034E6E" w:rsidP="00034E6E">
      <w:r w:rsidRPr="00034E6E">
        <w:rPr>
          <w:rFonts w:hint="eastAsia"/>
          <w:highlight w:val="yellow"/>
        </w:rPr>
        <w:t>初建结点链</w:t>
      </w:r>
      <w:r>
        <w:rPr>
          <w:rFonts w:hint="eastAsia"/>
        </w:rPr>
        <w:t>：</w:t>
      </w:r>
    </w:p>
    <w:p w14:paraId="044527E1" w14:textId="77777777" w:rsidR="006A5083" w:rsidRPr="006A5083" w:rsidRDefault="006A5083" w:rsidP="006A5083">
      <w:pPr>
        <w:rPr>
          <w:b/>
          <w:bCs/>
          <w:i/>
          <w:iCs/>
        </w:rPr>
      </w:pPr>
      <w:r w:rsidRPr="006A5083">
        <w:rPr>
          <w:b/>
          <w:bCs/>
          <w:i/>
          <w:iCs/>
        </w:rPr>
        <w:t>Node newNode = new Node(newEntry);</w:t>
      </w:r>
    </w:p>
    <w:p w14:paraId="7DD35496" w14:textId="5F43D527" w:rsidR="00BA5675" w:rsidRPr="006A5083" w:rsidRDefault="006A5083" w:rsidP="006A5083">
      <w:pPr>
        <w:rPr>
          <w:b/>
          <w:bCs/>
          <w:i/>
          <w:iCs/>
        </w:rPr>
      </w:pPr>
      <w:r w:rsidRPr="006A5083">
        <w:rPr>
          <w:b/>
          <w:bCs/>
          <w:i/>
          <w:iCs/>
        </w:rPr>
        <w:t>firstNode = newNode;</w:t>
      </w:r>
    </w:p>
    <w:p w14:paraId="48551B66" w14:textId="55416613" w:rsidR="006A5083" w:rsidRDefault="006A5083" w:rsidP="006A5083">
      <w:r>
        <w:rPr>
          <w:noProof/>
        </w:rPr>
        <w:drawing>
          <wp:inline distT="0" distB="0" distL="0" distR="0" wp14:anchorId="37B141E6" wp14:editId="5829C397">
            <wp:extent cx="3656043" cy="1373767"/>
            <wp:effectExtent l="0" t="0" r="190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709777" cy="1393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F5C829" w14:textId="4F99BBD1" w:rsidR="006A5083" w:rsidRDefault="00C838EB" w:rsidP="00C838EB">
      <w:r>
        <w:rPr>
          <w:rFonts w:hint="eastAsia"/>
        </w:rPr>
        <w:t>将新结点插入完成后，应该只有</w:t>
      </w:r>
      <w:r>
        <w:rPr>
          <w:rFonts w:hint="eastAsia"/>
        </w:rPr>
        <w:t>firstNode</w:t>
      </w:r>
      <w:r>
        <w:rPr>
          <w:rFonts w:hint="eastAsia"/>
        </w:rPr>
        <w:t>指向它。我们可以将</w:t>
      </w:r>
      <w:r>
        <w:rPr>
          <w:rFonts w:hint="eastAsia"/>
        </w:rPr>
        <w:t xml:space="preserve">newNode </w:t>
      </w:r>
      <w:r>
        <w:rPr>
          <w:rFonts w:hint="eastAsia"/>
        </w:rPr>
        <w:t>设置为</w:t>
      </w:r>
      <w:r>
        <w:rPr>
          <w:rFonts w:hint="eastAsia"/>
        </w:rPr>
        <w:t>null</w:t>
      </w:r>
      <w:r>
        <w:rPr>
          <w:rFonts w:hint="eastAsia"/>
        </w:rPr>
        <w:t>。</w:t>
      </w:r>
    </w:p>
    <w:p w14:paraId="57C721BB" w14:textId="0D65F6DA" w:rsidR="00034E6E" w:rsidRDefault="00034E6E" w:rsidP="00C838EB"/>
    <w:p w14:paraId="1BBBBC99" w14:textId="1F1D7629" w:rsidR="00034E6E" w:rsidRDefault="00034E6E" w:rsidP="00C838EB">
      <w:r w:rsidRPr="00034E6E">
        <w:rPr>
          <w:rFonts w:hint="eastAsia"/>
          <w:highlight w:val="yellow"/>
        </w:rPr>
        <w:t>添加到结点链中</w:t>
      </w:r>
      <w:r>
        <w:rPr>
          <w:rFonts w:hint="eastAsia"/>
        </w:rPr>
        <w:t>：</w:t>
      </w:r>
    </w:p>
    <w:p w14:paraId="75BBA376" w14:textId="77777777" w:rsidR="00034E6E" w:rsidRPr="00034E6E" w:rsidRDefault="00034E6E" w:rsidP="00034E6E">
      <w:pPr>
        <w:rPr>
          <w:b/>
          <w:bCs/>
          <w:i/>
          <w:iCs/>
        </w:rPr>
      </w:pPr>
      <w:r w:rsidRPr="00034E6E">
        <w:rPr>
          <w:b/>
          <w:bCs/>
          <w:i/>
          <w:iCs/>
        </w:rPr>
        <w:t>Node newNode = new Node(newEntry);</w:t>
      </w:r>
    </w:p>
    <w:p w14:paraId="3A7AEA1E" w14:textId="77777777" w:rsidR="00034E6E" w:rsidRPr="00034E6E" w:rsidRDefault="00034E6E" w:rsidP="00034E6E">
      <w:pPr>
        <w:rPr>
          <w:b/>
          <w:bCs/>
          <w:i/>
          <w:iCs/>
        </w:rPr>
      </w:pPr>
      <w:r w:rsidRPr="00034E6E">
        <w:rPr>
          <w:b/>
          <w:bCs/>
          <w:i/>
          <w:iCs/>
        </w:rPr>
        <w:t>newNode.next = firstNode;</w:t>
      </w:r>
    </w:p>
    <w:p w14:paraId="484AB77E" w14:textId="4079B0F9" w:rsidR="00034E6E" w:rsidRPr="00034E6E" w:rsidRDefault="00034E6E" w:rsidP="00034E6E">
      <w:pPr>
        <w:rPr>
          <w:b/>
          <w:bCs/>
          <w:i/>
          <w:iCs/>
        </w:rPr>
      </w:pPr>
      <w:r w:rsidRPr="00034E6E">
        <w:rPr>
          <w:b/>
          <w:bCs/>
          <w:i/>
          <w:iCs/>
        </w:rPr>
        <w:t>firstNode = newNode;</w:t>
      </w:r>
    </w:p>
    <w:p w14:paraId="17871ECB" w14:textId="3064896A" w:rsidR="00034E6E" w:rsidRDefault="00034E6E" w:rsidP="00034E6E">
      <w:r>
        <w:rPr>
          <w:noProof/>
        </w:rPr>
        <w:drawing>
          <wp:inline distT="0" distB="0" distL="0" distR="0" wp14:anchorId="5C197C11" wp14:editId="41FB10AF">
            <wp:extent cx="3808598" cy="1018408"/>
            <wp:effectExtent l="0" t="0" r="190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864142" cy="1033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F88339" w14:textId="77777777" w:rsidR="001B54A7" w:rsidRDefault="001B54A7" w:rsidP="00034E6E"/>
    <w:p w14:paraId="7177E9C7" w14:textId="77777777" w:rsidR="001B54A7" w:rsidRPr="001B54A7" w:rsidRDefault="001B54A7" w:rsidP="001B54A7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1B54A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1B54A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dd(</w:t>
      </w:r>
      <w:r w:rsidRPr="001B54A7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1B54A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</w:t>
      </w:r>
      <w:r w:rsidRPr="001B54A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1B54A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Node newNode = </w:t>
      </w:r>
      <w:r w:rsidRPr="001B54A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1B54A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(newEntry);</w:t>
      </w:r>
      <w:r w:rsidRPr="001B54A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newNode.</w:t>
      </w:r>
      <w:r w:rsidRPr="001B54A7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ext </w:t>
      </w:r>
      <w:r w:rsidRPr="001B54A7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1B54A7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1B54A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B54A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B54A7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1B54A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newNode;</w:t>
      </w:r>
      <w:r w:rsidRPr="001B54A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B54A7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1B54A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++;</w:t>
      </w:r>
      <w:r w:rsidRPr="001B54A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B54A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return true</w:t>
      </w:r>
      <w:r w:rsidRPr="001B54A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B54A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678210D1" w14:textId="77777777" w:rsidR="001B54A7" w:rsidRDefault="001B54A7" w:rsidP="00034E6E"/>
    <w:p w14:paraId="0993114F" w14:textId="4629ABE9" w:rsidR="0014523E" w:rsidRDefault="0014523E" w:rsidP="0014523E">
      <w:pPr>
        <w:pStyle w:val="4"/>
        <w:ind w:firstLineChars="150" w:firstLine="360"/>
      </w:pPr>
      <w:r>
        <w:rPr>
          <w:rFonts w:hint="eastAsia"/>
        </w:rPr>
        <w:t>方法</w:t>
      </w:r>
      <w:r>
        <w:rPr>
          <w:rFonts w:hint="eastAsia"/>
        </w:rPr>
        <w:t>t</w:t>
      </w:r>
      <w:r>
        <w:t>oArray</w:t>
      </w:r>
    </w:p>
    <w:p w14:paraId="509372AD" w14:textId="77777777" w:rsidR="00956FE7" w:rsidRPr="00956FE7" w:rsidRDefault="00956FE7" w:rsidP="00956FE7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956FE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956FE7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956FE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toArray()</w:t>
      </w:r>
      <w:r w:rsidRPr="00956FE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956FE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956FE7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</w:t>
      </w:r>
      <w:r w:rsidRPr="00956FE7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SuppressWarnings</w:t>
      </w:r>
      <w:r w:rsidRPr="00956FE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956FE7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unchecked"</w:t>
      </w:r>
      <w:r w:rsidRPr="00956FE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956FE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97493">
        <w:rPr>
          <w:rFonts w:ascii="Comic Sans MS" w:eastAsia="宋体" w:hAnsi="Comic Sans MS" w:cs="宋体"/>
          <w:color w:val="20999D"/>
          <w:kern w:val="0"/>
          <w:sz w:val="21"/>
          <w:szCs w:val="21"/>
          <w:highlight w:val="yellow"/>
        </w:rPr>
        <w:t>T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  <w:highlight w:val="yellow"/>
        </w:rPr>
        <w:t>[] result = (</w:t>
      </w:r>
      <w:r w:rsidRPr="00B97493">
        <w:rPr>
          <w:rFonts w:ascii="Comic Sans MS" w:eastAsia="宋体" w:hAnsi="Comic Sans MS" w:cs="宋体"/>
          <w:color w:val="20999D"/>
          <w:kern w:val="0"/>
          <w:sz w:val="21"/>
          <w:szCs w:val="21"/>
          <w:highlight w:val="yellow"/>
        </w:rPr>
        <w:t>T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  <w:highlight w:val="yellow"/>
        </w:rPr>
        <w:t xml:space="preserve">[]) </w:t>
      </w:r>
      <w:r w:rsidRPr="00B9749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  <w:highlight w:val="yellow"/>
        </w:rPr>
        <w:t xml:space="preserve">new 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  <w:highlight w:val="yellow"/>
        </w:rPr>
        <w:t>Object[</w:t>
      </w:r>
      <w:r w:rsidRPr="00B9749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  <w:highlight w:val="yellow"/>
        </w:rPr>
        <w:t>numberOfEntries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  <w:highlight w:val="yellow"/>
        </w:rPr>
        <w:t>];</w:t>
      </w:r>
      <w:r w:rsidRPr="00956FE7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  </w:t>
      </w:r>
      <w:r w:rsidRPr="00956FE7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Unchecked cast</w:t>
      </w:r>
      <w:r w:rsidRPr="00956FE7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956FE7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956FE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956FE7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dex = </w:t>
      </w:r>
      <w:r w:rsidRPr="00956FE7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956FE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956FE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Node currentNode = </w:t>
      </w:r>
      <w:r w:rsidRPr="00956FE7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956FE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956FE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956FE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956FE7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index &lt; </w:t>
      </w:r>
      <w:r w:rsidRPr="00956FE7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956FE7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currentNode != </w:t>
      </w:r>
      <w:r w:rsidRPr="00956FE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956FE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956FE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956FE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result[index] = currentNode.</w:t>
      </w:r>
      <w:r w:rsidRPr="00956FE7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data</w:t>
      </w:r>
      <w:r w:rsidRPr="00956FE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956FE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index++;</w:t>
      </w:r>
      <w:r w:rsidRPr="00956FE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currentNode = currentNode.</w:t>
      </w:r>
      <w:r w:rsidRPr="00956FE7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ext</w:t>
      </w:r>
      <w:r w:rsidRPr="00956FE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956FE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956FE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956FE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956FE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956FE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47B4ED60" w14:textId="448FF938" w:rsidR="00956FE7" w:rsidRDefault="00956FE7" w:rsidP="00956FE7"/>
    <w:p w14:paraId="6258BD12" w14:textId="55A0B411" w:rsidR="009E6B25" w:rsidRDefault="00B97493" w:rsidP="00B97493">
      <w:pPr>
        <w:pStyle w:val="4"/>
        <w:ind w:firstLineChars="150" w:firstLine="360"/>
      </w:pPr>
      <w:r>
        <w:rPr>
          <w:rFonts w:hint="eastAsia"/>
        </w:rPr>
        <w:t>方法</w:t>
      </w:r>
      <w:r>
        <w:rPr>
          <w:rFonts w:hint="eastAsia"/>
        </w:rPr>
        <w:t>g</w:t>
      </w:r>
      <w:r>
        <w:t>etFrequencyOf</w:t>
      </w:r>
    </w:p>
    <w:p w14:paraId="2B66168F" w14:textId="77777777" w:rsidR="00B97493" w:rsidRPr="00B97493" w:rsidRDefault="00B97493" w:rsidP="00B97493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B9749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 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FrequencyOf(</w:t>
      </w:r>
      <w:r w:rsidRPr="00B9749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)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9749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frequency = </w:t>
      </w:r>
      <w:r w:rsidRPr="00B97493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9749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loopCounter = </w:t>
      </w:r>
      <w:r w:rsidRPr="00B97493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Node currentNode = </w:t>
      </w:r>
      <w:r w:rsidRPr="00B9749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9749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loopCounter &lt; </w:t>
      </w:r>
      <w:r w:rsidRPr="00B9749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 &amp;&amp; (currentNode != </w:t>
      </w:r>
      <w:r w:rsidRPr="00B9749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9749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anEntry.equals(currentNode.</w:t>
      </w:r>
      <w:r w:rsidRPr="00B9749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data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frequency++;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loopCounter++;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currentNode = currentNode.</w:t>
      </w:r>
      <w:r w:rsidRPr="00B9749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ext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9749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frequency;</w:t>
      </w:r>
      <w:r w:rsidRPr="00B974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1128D39C" w14:textId="504879B4" w:rsidR="00B97493" w:rsidRDefault="00B97493" w:rsidP="00B97493"/>
    <w:p w14:paraId="0771BBA5" w14:textId="1E12A627" w:rsidR="009778A3" w:rsidRDefault="009778A3" w:rsidP="009778A3">
      <w:pPr>
        <w:pStyle w:val="4"/>
        <w:ind w:firstLineChars="150" w:firstLine="360"/>
      </w:pPr>
      <w:r>
        <w:rPr>
          <w:rFonts w:hint="eastAsia"/>
        </w:rPr>
        <w:t>方法</w:t>
      </w:r>
      <w:r>
        <w:t>contains</w:t>
      </w:r>
    </w:p>
    <w:p w14:paraId="04A54B78" w14:textId="77777777" w:rsidR="00DC6A7D" w:rsidRPr="00DC6A7D" w:rsidRDefault="00DC6A7D" w:rsidP="00DC6A7D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DC6A7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DC6A7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ontains(</w:t>
      </w:r>
      <w:r w:rsidRPr="00DC6A7D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DC6A7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)</w:t>
      </w:r>
      <w:r w:rsidRPr="00DC6A7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DC6A7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C6A7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boolean </w:t>
      </w:r>
      <w:r w:rsidRPr="00DC6A7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found = </w:t>
      </w:r>
      <w:r w:rsidRPr="00DC6A7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false</w:t>
      </w:r>
      <w:r w:rsidRPr="00DC6A7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DC6A7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Node currentNode = </w:t>
      </w:r>
      <w:r w:rsidRPr="00DC6A7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DC6A7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DC6A7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C6A7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C6A7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DC6A7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!found) &amp;&amp; currentNode != </w:t>
      </w:r>
      <w:r w:rsidRPr="00DC6A7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DC6A7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DC6A7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DC6A7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DC6A7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DC6A7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anEntry.equals(currentNode.</w:t>
      </w:r>
      <w:r w:rsidRPr="00DC6A7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data</w:t>
      </w:r>
      <w:r w:rsidRPr="00DC6A7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DC6A7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found = </w:t>
      </w:r>
      <w:r w:rsidRPr="00DC6A7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rue</w:t>
      </w:r>
      <w:r w:rsidRPr="00DC6A7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DC6A7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C6A7D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    currentNode = currentNode.</w:t>
      </w:r>
      <w:r w:rsidRPr="00DC6A7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ext</w:t>
      </w:r>
      <w:r w:rsidRPr="00DC6A7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DC6A7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DC6A7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C6A7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C6A7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DC6A7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found;</w:t>
      </w:r>
      <w:r w:rsidRPr="00DC6A7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4C7CE961" w14:textId="0D82D330" w:rsidR="009778A3" w:rsidRDefault="009778A3" w:rsidP="009778A3"/>
    <w:p w14:paraId="6EEC9234" w14:textId="0FC6F78E" w:rsidR="00C370F4" w:rsidRDefault="00C370F4" w:rsidP="00C370F4">
      <w:pPr>
        <w:pStyle w:val="4"/>
        <w:ind w:firstLineChars="150" w:firstLine="360"/>
      </w:pPr>
      <w:r>
        <w:rPr>
          <w:rFonts w:hint="eastAsia"/>
        </w:rPr>
        <w:t>方法</w:t>
      </w:r>
      <w:r>
        <w:rPr>
          <w:rFonts w:hint="eastAsia"/>
        </w:rPr>
        <w:t>r</w:t>
      </w:r>
      <w:r>
        <w:t>emove</w:t>
      </w:r>
    </w:p>
    <w:p w14:paraId="5F13B77C" w14:textId="4AD1C8FA" w:rsidR="00C370F4" w:rsidRDefault="004D5866" w:rsidP="00C370F4">
      <w:r w:rsidRPr="004D5866">
        <w:rPr>
          <w:rFonts w:hint="eastAsia"/>
          <w:highlight w:val="yellow"/>
        </w:rPr>
        <w:t>删除未指定项</w:t>
      </w:r>
      <w:r w:rsidR="00916E6F">
        <w:rPr>
          <w:rFonts w:hint="eastAsia"/>
        </w:rPr>
        <w:t>(</w:t>
      </w:r>
      <w:r w:rsidR="00916E6F">
        <w:rPr>
          <w:rFonts w:hint="eastAsia"/>
        </w:rPr>
        <w:t>删除第一个结点</w:t>
      </w:r>
      <w:r w:rsidR="00916E6F">
        <w:t>)</w:t>
      </w:r>
      <w:r>
        <w:rPr>
          <w:rFonts w:hint="eastAsia"/>
        </w:rPr>
        <w:t>：</w:t>
      </w:r>
    </w:p>
    <w:p w14:paraId="4EC50F00" w14:textId="77777777" w:rsidR="004D5866" w:rsidRPr="004D5866" w:rsidRDefault="004D5866" w:rsidP="004D5866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4D586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4D586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4D586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()</w:t>
      </w:r>
      <w:r w:rsidRPr="004D586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4D586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D586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4D586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result = </w:t>
      </w:r>
      <w:r w:rsidRPr="004D586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4D586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4D586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D586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4D586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4D586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4D586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!= </w:t>
      </w:r>
      <w:r w:rsidRPr="004D586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4D586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4D586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4D586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result = </w:t>
      </w:r>
      <w:r w:rsidRPr="004D586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4D586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</w:t>
      </w:r>
      <w:r w:rsidRPr="004D586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data</w:t>
      </w:r>
      <w:r w:rsidRPr="004D586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4D586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4D586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4D586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4D586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4D586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</w:t>
      </w:r>
      <w:r w:rsidRPr="004D586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ext</w:t>
      </w:r>
      <w:r w:rsidRPr="004D586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 </w:t>
      </w:r>
      <w:r w:rsidRPr="004D586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Remove the first node from chain</w:t>
      </w:r>
      <w:r w:rsidRPr="004D586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4D586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4D586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--;</w:t>
      </w:r>
      <w:r w:rsidRPr="004D586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4D586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D586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4D586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4D586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2418C6E8" w14:textId="6D180C96" w:rsidR="004D5866" w:rsidRDefault="00916E6F" w:rsidP="00C370F4">
      <w:r>
        <w:rPr>
          <w:noProof/>
        </w:rPr>
        <w:drawing>
          <wp:inline distT="0" distB="0" distL="0" distR="0" wp14:anchorId="30AC719E" wp14:editId="654A7857">
            <wp:extent cx="2310929" cy="1451773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352325" cy="1477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A7DAAA" w14:textId="187C957C" w:rsidR="00916E6F" w:rsidRDefault="00916E6F" w:rsidP="00C370F4"/>
    <w:p w14:paraId="7E7F74D5" w14:textId="624EEE3C" w:rsidR="00916E6F" w:rsidRDefault="00916E6F" w:rsidP="00C370F4">
      <w:r w:rsidRPr="00B66BC6">
        <w:rPr>
          <w:rFonts w:hint="eastAsia"/>
          <w:highlight w:val="yellow"/>
        </w:rPr>
        <w:t>删除给定的项</w:t>
      </w:r>
      <w:r>
        <w:rPr>
          <w:rFonts w:hint="eastAsia"/>
        </w:rPr>
        <w:t>：</w:t>
      </w:r>
    </w:p>
    <w:p w14:paraId="091651FC" w14:textId="073F7425" w:rsidR="00C459F9" w:rsidRDefault="00C459F9" w:rsidP="00C459F9">
      <w:pPr>
        <w:ind w:firstLine="420"/>
      </w:pPr>
      <w:r>
        <w:rPr>
          <w:rFonts w:hint="eastAsia"/>
        </w:rPr>
        <w:t>要在结点链中删除指定的项，首先必须找到这个项。即，必须遍历链，并检查结点中的项。假定我们在结点</w:t>
      </w:r>
      <w:r>
        <w:rPr>
          <w:rFonts w:hint="eastAsia"/>
        </w:rPr>
        <w:t>N</w:t>
      </w:r>
      <w:r>
        <w:rPr>
          <w:rFonts w:hint="eastAsia"/>
        </w:rPr>
        <w:t>中找到所要找的项，如果</w:t>
      </w:r>
      <w:r w:rsidRPr="00C459F9">
        <w:rPr>
          <w:rFonts w:hint="eastAsia"/>
        </w:rPr>
        <w:t>结点</w:t>
      </w:r>
      <w:r w:rsidRPr="00C459F9">
        <w:rPr>
          <w:rFonts w:hint="eastAsia"/>
        </w:rPr>
        <w:t>N</w:t>
      </w:r>
      <w:r w:rsidRPr="00C459F9">
        <w:rPr>
          <w:rFonts w:hint="eastAsia"/>
        </w:rPr>
        <w:t>不在链的第一个位置，则可用下面的步骤删除它的项：</w:t>
      </w:r>
    </w:p>
    <w:p w14:paraId="2857549C" w14:textId="339C7877" w:rsidR="00C459F9" w:rsidRDefault="00C459F9" w:rsidP="00C459F9">
      <w:pPr>
        <w:pStyle w:val="a3"/>
        <w:numPr>
          <w:ilvl w:val="0"/>
          <w:numId w:val="8"/>
        </w:numPr>
        <w:ind w:firstLineChars="0"/>
      </w:pPr>
      <w:r w:rsidRPr="00591704">
        <w:rPr>
          <w:rFonts w:hint="eastAsia"/>
          <w:highlight w:val="yellow"/>
        </w:rPr>
        <w:t>用第一个结点中的项替换结点</w:t>
      </w:r>
      <w:r w:rsidRPr="00591704">
        <w:rPr>
          <w:rFonts w:hint="eastAsia"/>
          <w:highlight w:val="yellow"/>
        </w:rPr>
        <w:t>N</w:t>
      </w:r>
      <w:r w:rsidRPr="00591704">
        <w:rPr>
          <w:rFonts w:hint="eastAsia"/>
          <w:highlight w:val="yellow"/>
        </w:rPr>
        <w:t>中的项</w:t>
      </w:r>
      <w:r>
        <w:rPr>
          <w:rFonts w:hint="eastAsia"/>
        </w:rPr>
        <w:t>。</w:t>
      </w:r>
    </w:p>
    <w:p w14:paraId="283A5971" w14:textId="516A9455" w:rsidR="00C459F9" w:rsidRPr="00C459F9" w:rsidRDefault="00C459F9" w:rsidP="00C459F9">
      <w:pPr>
        <w:pStyle w:val="a3"/>
        <w:numPr>
          <w:ilvl w:val="0"/>
          <w:numId w:val="8"/>
        </w:numPr>
        <w:ind w:firstLineChars="0"/>
      </w:pPr>
      <w:r w:rsidRPr="00591704">
        <w:rPr>
          <w:rFonts w:hint="eastAsia"/>
          <w:highlight w:val="yellow"/>
        </w:rPr>
        <w:t>从链中删除第一个结点</w:t>
      </w:r>
      <w:r w:rsidRPr="00C459F9">
        <w:rPr>
          <w:rFonts w:hint="eastAsia"/>
        </w:rPr>
        <w:t>。</w:t>
      </w:r>
    </w:p>
    <w:p w14:paraId="47D29B7E" w14:textId="68AF3658" w:rsidR="00B66BC6" w:rsidRDefault="00B66BC6" w:rsidP="00B66BC6">
      <w:pPr>
        <w:ind w:firstLine="420"/>
      </w:pPr>
      <w:r w:rsidRPr="00B66BC6">
        <w:rPr>
          <w:rFonts w:hint="eastAsia"/>
        </w:rPr>
        <w:t>查找含有给定项的结点</w:t>
      </w:r>
      <w:r>
        <w:rPr>
          <w:rFonts w:hint="eastAsia"/>
        </w:rPr>
        <w:t>：</w:t>
      </w:r>
    </w:p>
    <w:p w14:paraId="20DD0C8E" w14:textId="77777777" w:rsidR="00B66BC6" w:rsidRPr="00B66BC6" w:rsidRDefault="00B66BC6" w:rsidP="00B66BC6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B66BC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lastRenderedPageBreak/>
        <w:t xml:space="preserve">private </w:t>
      </w:r>
      <w:r w:rsidRPr="00B66BC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 getReferenceTo(</w:t>
      </w:r>
      <w:r w:rsidRPr="00B66BC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B66BC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)</w:t>
      </w:r>
      <w:r w:rsidRPr="00B66BC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B66BC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66BC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boolean </w:t>
      </w:r>
      <w:r w:rsidRPr="00B66BC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found = </w:t>
      </w:r>
      <w:r w:rsidRPr="00B66BC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false</w:t>
      </w:r>
      <w:r w:rsidRPr="00B66BC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B66BC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Node currentNode = </w:t>
      </w:r>
      <w:r w:rsidRPr="00B66BC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B66BC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B66BC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66BC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B66BC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!found) &amp;&amp; (currentNode != </w:t>
      </w:r>
      <w:r w:rsidRPr="00B66BC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B66BC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B66BC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B66BC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66BC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B66BC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anEntry.equals(currentNode.</w:t>
      </w:r>
      <w:r w:rsidRPr="00B66BC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data</w:t>
      </w:r>
      <w:r w:rsidRPr="00B66BC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B66BC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found = </w:t>
      </w:r>
      <w:r w:rsidRPr="00B66BC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rue</w:t>
      </w:r>
      <w:r w:rsidRPr="00B66BC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B66BC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66BC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B66BC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</w:t>
      </w:r>
      <w:r w:rsidRPr="00B66BC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urrentNode = currentNode.</w:t>
      </w:r>
      <w:r w:rsidRPr="00B66BC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ext</w:t>
      </w:r>
      <w:r w:rsidRPr="00B66BC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B66BC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B66BC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66BC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B66BC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urrentNode;</w:t>
      </w:r>
      <w:r w:rsidRPr="00B66BC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24C4BE70" w14:textId="64F48404" w:rsidR="00B66BC6" w:rsidRDefault="00B66BC6" w:rsidP="00B66BC6"/>
    <w:p w14:paraId="137980EC" w14:textId="02CC0E54" w:rsidR="00895B16" w:rsidRDefault="00895B16" w:rsidP="002D476D">
      <w:pPr>
        <w:ind w:firstLine="420"/>
      </w:pPr>
      <w:r>
        <w:rPr>
          <w:rFonts w:hint="eastAsia"/>
        </w:rPr>
        <w:t>删除具体项：</w:t>
      </w:r>
    </w:p>
    <w:p w14:paraId="7ADA3A97" w14:textId="77777777" w:rsidR="00895B16" w:rsidRPr="00895B16" w:rsidRDefault="00895B16" w:rsidP="00895B16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89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89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(</w:t>
      </w:r>
      <w:r w:rsidRPr="00895B1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89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)</w:t>
      </w:r>
      <w:r w:rsidRPr="0089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89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9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boolean </w:t>
      </w:r>
      <w:r w:rsidRPr="0089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result = </w:t>
      </w:r>
      <w:r w:rsidRPr="0089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false</w:t>
      </w:r>
      <w:r w:rsidRPr="0089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9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Node nodeN = getReferenceTo(anEntry);</w:t>
      </w:r>
      <w:r w:rsidRPr="0089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9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89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nodeN != </w:t>
      </w:r>
      <w:r w:rsidRPr="0089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89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89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9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nodeN.</w:t>
      </w:r>
      <w:r w:rsidRPr="0089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data </w:t>
      </w:r>
      <w:r w:rsidRPr="0089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89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89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</w:t>
      </w:r>
      <w:r w:rsidRPr="0089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data</w:t>
      </w:r>
      <w:r w:rsidRPr="0089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9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9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89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89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89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</w:t>
      </w:r>
      <w:r w:rsidRPr="0089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ext</w:t>
      </w:r>
      <w:r w:rsidRPr="0089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9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9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89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--;  </w:t>
      </w:r>
      <w:r w:rsidRPr="0089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// </w:t>
      </w:r>
      <w:r w:rsidRPr="00895B16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注意别漏写</w:t>
      </w:r>
      <w:r w:rsidRPr="00895B16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89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result = </w:t>
      </w:r>
      <w:r w:rsidRPr="0089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rue</w:t>
      </w:r>
      <w:r w:rsidRPr="0089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9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9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9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89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89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5DC14EE7" w14:textId="627E61B2" w:rsidR="00895B16" w:rsidRDefault="00895B16" w:rsidP="00B66BC6"/>
    <w:p w14:paraId="2576C827" w14:textId="712FD644" w:rsidR="002D476D" w:rsidRDefault="002D476D" w:rsidP="002D476D">
      <w:pPr>
        <w:pStyle w:val="4"/>
        <w:ind w:firstLineChars="150" w:firstLine="360"/>
      </w:pPr>
      <w:r>
        <w:rPr>
          <w:rFonts w:hint="eastAsia"/>
        </w:rPr>
        <w:t>方法</w:t>
      </w:r>
      <w:r>
        <w:rPr>
          <w:rFonts w:hint="eastAsia"/>
        </w:rPr>
        <w:t>c</w:t>
      </w:r>
      <w:r>
        <w:t>lear</w:t>
      </w:r>
    </w:p>
    <w:p w14:paraId="6E3A44EA" w14:textId="77777777" w:rsidR="00553AAE" w:rsidRPr="00553AAE" w:rsidRDefault="00553AAE" w:rsidP="00553AAE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553AA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553AA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lear()</w:t>
      </w:r>
      <w:r w:rsidRPr="00553AA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553AA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553AA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553AA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!isEmpty())</w:t>
      </w:r>
      <w:r w:rsidRPr="00553AA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remove();</w:t>
      </w:r>
      <w:r w:rsidRPr="00553AA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533BEDA1" w14:textId="171F5A50" w:rsidR="002D476D" w:rsidRDefault="002D476D" w:rsidP="002D476D"/>
    <w:p w14:paraId="28D85BDF" w14:textId="725BA906" w:rsidR="00553AAE" w:rsidRDefault="00553AAE" w:rsidP="00553AAE">
      <w:pPr>
        <w:pStyle w:val="4"/>
        <w:ind w:firstLineChars="150" w:firstLine="360"/>
      </w:pPr>
      <w:r>
        <w:rPr>
          <w:rFonts w:hint="eastAsia"/>
        </w:rPr>
        <w:t>方法</w:t>
      </w:r>
      <w:r>
        <w:rPr>
          <w:rFonts w:hint="eastAsia"/>
        </w:rPr>
        <w:t>i</w:t>
      </w:r>
      <w:r>
        <w:t>sEmpty</w:t>
      </w:r>
    </w:p>
    <w:p w14:paraId="12B3D1EB" w14:textId="77777777" w:rsidR="00553AAE" w:rsidRPr="00553AAE" w:rsidRDefault="00553AAE" w:rsidP="00553AAE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553AA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553AA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sEmpty()</w:t>
      </w:r>
      <w:r w:rsidRPr="00553AA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553AA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553AA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553AAE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553AA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= </w:t>
      </w:r>
      <w:r w:rsidRPr="00553AA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553AA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553AA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41705054" w14:textId="3E72F0B4" w:rsidR="00553AAE" w:rsidRDefault="00553AAE" w:rsidP="00553AAE"/>
    <w:p w14:paraId="6F5868CB" w14:textId="77777777" w:rsidR="00553AAE" w:rsidRPr="00553AAE" w:rsidRDefault="00553AAE" w:rsidP="00553AAE">
      <w:pPr>
        <w:pStyle w:val="4"/>
        <w:ind w:firstLineChars="300" w:firstLine="721"/>
      </w:pPr>
      <w:r>
        <w:rPr>
          <w:rFonts w:hint="eastAsia"/>
        </w:rPr>
        <w:t>方法</w:t>
      </w:r>
      <w:r w:rsidRPr="00553AAE">
        <w:t>getCurrentSize</w:t>
      </w:r>
    </w:p>
    <w:p w14:paraId="752DE935" w14:textId="77777777" w:rsidR="00553AAE" w:rsidRPr="00553AAE" w:rsidRDefault="00553AAE" w:rsidP="00553AAE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553AA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 </w:t>
      </w:r>
      <w:r w:rsidRPr="00553AA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CurrentSize()</w:t>
      </w:r>
      <w:r w:rsidRPr="00553AA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553AA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553AA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553AAE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553AA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553AA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5A88FAFC" w14:textId="704F326D" w:rsidR="00553AAE" w:rsidRDefault="00553AAE" w:rsidP="00553AAE"/>
    <w:p w14:paraId="294E7D7B" w14:textId="7B91ECF9" w:rsidR="001A5B16" w:rsidRDefault="001A5B16" w:rsidP="00B13DAC">
      <w:pPr>
        <w:pStyle w:val="4"/>
        <w:ind w:firstLineChars="150" w:firstLine="360"/>
      </w:pPr>
      <w:r>
        <w:rPr>
          <w:rFonts w:hint="eastAsia"/>
        </w:rPr>
        <w:t>完整程序</w:t>
      </w:r>
    </w:p>
    <w:p w14:paraId="78FCCB83" w14:textId="18D6D6B8" w:rsidR="001A5B16" w:rsidRDefault="001A5B16" w:rsidP="00553AAE">
      <w:r w:rsidRPr="001A5B16">
        <w:object w:dxaOrig="1591" w:dyaOrig="811" w14:anchorId="173BAD64">
          <v:shape id="_x0000_i1032" type="#_x0000_t75" style="width:79.25pt;height:40.3pt" o:ole="">
            <v:imagedata r:id="rId32" o:title=""/>
          </v:shape>
          <o:OLEObject Type="Embed" ProgID="Package" ShapeID="_x0000_i1032" DrawAspect="Content" ObjectID="_1639236640" r:id="rId33"/>
        </w:object>
      </w:r>
    </w:p>
    <w:p w14:paraId="5D42EA92" w14:textId="77777777" w:rsidR="001A5B16" w:rsidRPr="001A5B16" w:rsidRDefault="001A5B16" w:rsidP="001A5B16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A class of bags whose entries are stored in a chain of linked nodes.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</w:t>
      </w:r>
      <w:r w:rsidRPr="001A5B1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1A5B16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&lt;T&gt;</w:t>
      </w:r>
      <w:r w:rsidRPr="001A5B16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final class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LinkedBag&lt;</w:t>
      </w:r>
      <w:r w:rsidRPr="001A5B1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mplements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BagInterface&lt;</w:t>
      </w:r>
      <w:r w:rsidRPr="001A5B1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ode 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reference to the first node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int 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the number of entries in the bag and nodes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LinkedBag()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// </w:t>
      </w:r>
      <w:r w:rsidRPr="001A5B16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所赋的这个值与省略构造方法时使用默认值赋给的值是一样的。</w:t>
      </w:r>
      <w:r w:rsidRPr="001A5B16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// </w:t>
      </w:r>
      <w:r w:rsidRPr="001A5B16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这些赋值不会失败。</w:t>
      </w:r>
      <w:r w:rsidRPr="001A5B16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1A5B16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Gets the current number of entries in this bag.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1A5B1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integer number of entries currently in the bag.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CurrentSize()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Sees whether this bag is empty.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1A5B1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bag is empty, or false if not.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lastRenderedPageBreak/>
        <w:t xml:space="preserve">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sEmpty()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= </w:t>
      </w:r>
      <w:r w:rsidRPr="001A5B16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all entries from this bag.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lear()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!isEmpty())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remove()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one occurrence of a given entry from this bag.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1A5B1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1A5B16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anEntry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entry to be removed.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1A5B1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removal was successful, or false if not.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(</w:t>
      </w:r>
      <w:r w:rsidRPr="001A5B1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)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boolean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result =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false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Node nodeN = getReferenceTo(anEntry)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nodeN !=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nodeN.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data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data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ext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--; 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// </w:t>
      </w:r>
      <w:r w:rsidRPr="001A5B16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注意别漏写</w:t>
      </w:r>
      <w:r w:rsidRPr="001A5B16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  <w:t xml:space="preserve">           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result =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rue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Locates a given entry within this bag.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1A5B1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1A5B16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anEntry</w:t>
      </w:r>
      <w:r w:rsidRPr="001A5B16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1A5B1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Returns a reference to the node containing the entry, if located, or null otherwise.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 getReferenceTo(</w:t>
      </w:r>
      <w:r w:rsidRPr="001A5B1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)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boolean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found =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false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Node currentNode = 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!found) &amp;&amp; (currentNode !=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anEntry.equals(currentNode.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data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found =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rue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   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urrentNode = currentNode.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ext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urrentNode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one unspecified entry(the first one) from this bag, if possible.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1A5B1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Return the removed entry, if the removal was successful, or null.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1A5B1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()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result =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!=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result = 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data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ext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Remove the first node from chain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--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Tests whether this bag contains a given entry.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1A5B1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1A5B16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anEntry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entry to be tested.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1A5B1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>@return</w:t>
      </w:r>
      <w:r w:rsidRPr="001A5B1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br/>
        <w:t xml:space="preserve">    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ontains(</w:t>
      </w:r>
      <w:r w:rsidRPr="001A5B1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)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boolean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found =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false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Node currentNode = 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!found) &amp;&amp; currentNode !=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anEntry.equals(currentNode.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data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found =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rue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        currentNode = currentNode.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ext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found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Counts the number of times a given entry appears in this bag.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1A5B1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1A5B16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anEntry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entry to be counted.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1A5B1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>@return</w:t>
      </w:r>
      <w:r w:rsidRPr="001A5B1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br/>
        <w:t xml:space="preserve">    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FrequencyOf(</w:t>
      </w:r>
      <w:r w:rsidRPr="001A5B1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)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frequency = </w:t>
      </w:r>
      <w:r w:rsidRPr="001A5B16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loopCounter = </w:t>
      </w:r>
      <w:r w:rsidRPr="001A5B16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Node currentNode = 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loopCounter &lt; 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 &amp;&amp; (currentNode !=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anEntry.equals(currentNode.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data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frequency++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loopCounter++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currentNode = currentNode.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ext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frequency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trieves all entries that are in this bag.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1A5B1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 newly allocated array of all the entries in the bag.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1A5B1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toArray()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SuppressWarnings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1A5B16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unchecked"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result = (</w:t>
      </w:r>
      <w:r w:rsidRPr="001A5B1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)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Object[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]; 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Unchecked cast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dex = </w:t>
      </w:r>
      <w:r w:rsidRPr="001A5B16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Node currentNode = 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index &lt; 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currentNode !=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result[index] = currentNode.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data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        index++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currentNode = currentNode.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ext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Adds a new entry to this bag.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Add to the beginning of chain: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1A5B1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1A5B16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newEntry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object to be added as a new entry.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1A5B1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>@return</w:t>
      </w:r>
      <w:r w:rsidRPr="001A5B1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br/>
        <w:t xml:space="preserve">    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dd(</w:t>
      </w:r>
      <w:r w:rsidRPr="001A5B1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Node newNode =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(newEntry)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newNode.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ext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newNode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++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return true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inner class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1A5B1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class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1A5B1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data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ode 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ext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(</w:t>
      </w:r>
      <w:r w:rsidRPr="001A5B1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dataPortion)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his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dataPortion,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5B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(</w:t>
      </w:r>
      <w:r w:rsidRPr="001A5B1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dataPortion, Node nextNode)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data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dataPortion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1A5B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ext 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nextNode;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1A5B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04F80FDD" w14:textId="20F374E2" w:rsidR="001A5B16" w:rsidRDefault="001A5B16" w:rsidP="00553AAE"/>
    <w:p w14:paraId="36D7D054" w14:textId="105FF245" w:rsidR="00B13DAC" w:rsidRDefault="00B13DAC" w:rsidP="00553AAE"/>
    <w:p w14:paraId="72D46298" w14:textId="719D9E79" w:rsidR="00B13DAC" w:rsidRDefault="009D5674" w:rsidP="009D5674">
      <w:pPr>
        <w:pStyle w:val="1"/>
      </w:pPr>
      <w:r>
        <w:rPr>
          <w:rFonts w:hint="eastAsia"/>
        </w:rPr>
        <w:lastRenderedPageBreak/>
        <w:t>算法的效率</w:t>
      </w:r>
    </w:p>
    <w:p w14:paraId="62B0A500" w14:textId="531CEC6E" w:rsidR="009D5674" w:rsidRDefault="009D5674" w:rsidP="009D5674">
      <w:r>
        <w:rPr>
          <w:rFonts w:hint="eastAsia"/>
        </w:rPr>
        <w:t>时间复杂度</w:t>
      </w:r>
      <w:r>
        <w:rPr>
          <w:rFonts w:hint="eastAsia"/>
        </w:rPr>
        <w:t>(time complexity)</w:t>
      </w:r>
      <w:r>
        <w:rPr>
          <w:rFonts w:hint="eastAsia"/>
        </w:rPr>
        <w:t>：运行它花了多少</w:t>
      </w:r>
      <w:r w:rsidRPr="009D5674">
        <w:rPr>
          <w:rFonts w:hint="eastAsia"/>
          <w:color w:val="FF0000"/>
        </w:rPr>
        <w:t>时间</w:t>
      </w:r>
      <w:r>
        <w:rPr>
          <w:rFonts w:hint="eastAsia"/>
        </w:rPr>
        <w:t>；</w:t>
      </w:r>
    </w:p>
    <w:p w14:paraId="46D58696" w14:textId="275FCCCE" w:rsidR="009D5674" w:rsidRDefault="009D5674" w:rsidP="009D5674">
      <w:r>
        <w:rPr>
          <w:rFonts w:hint="eastAsia"/>
        </w:rPr>
        <w:t>空间复杂度</w:t>
      </w:r>
      <w:r>
        <w:rPr>
          <w:rFonts w:hint="eastAsia"/>
        </w:rPr>
        <w:t>(space complexity)</w:t>
      </w:r>
      <w:r>
        <w:rPr>
          <w:rFonts w:hint="eastAsia"/>
        </w:rPr>
        <w:t>：运行它需要多少</w:t>
      </w:r>
      <w:r w:rsidRPr="009D5674">
        <w:rPr>
          <w:rFonts w:hint="eastAsia"/>
          <w:color w:val="FF0000"/>
        </w:rPr>
        <w:t>内存</w:t>
      </w:r>
      <w:r>
        <w:rPr>
          <w:rFonts w:hint="eastAsia"/>
        </w:rPr>
        <w:t>。</w:t>
      </w:r>
    </w:p>
    <w:p w14:paraId="2140B07D" w14:textId="470F7F8C" w:rsidR="005F27F2" w:rsidRDefault="005F27F2" w:rsidP="009D5674">
      <w:r>
        <w:rPr>
          <w:noProof/>
        </w:rPr>
        <w:drawing>
          <wp:inline distT="0" distB="0" distL="0" distR="0" wp14:anchorId="6ED56BBA" wp14:editId="0EEA2163">
            <wp:extent cx="4168971" cy="424627"/>
            <wp:effectExtent l="0" t="0" r="317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274920" cy="435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9CFA9F" w14:textId="4B907307" w:rsidR="005F27F2" w:rsidRDefault="005F27F2" w:rsidP="009D5674">
      <w:r>
        <w:rPr>
          <w:noProof/>
        </w:rPr>
        <w:drawing>
          <wp:inline distT="0" distB="0" distL="0" distR="0" wp14:anchorId="1D04211C" wp14:editId="1D1B6AEF">
            <wp:extent cx="5274310" cy="1374775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7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9A37D" w14:textId="77777777" w:rsidR="00A7268F" w:rsidRDefault="00A7268F" w:rsidP="009D5674"/>
    <w:p w14:paraId="5D29C8DE" w14:textId="4421EB58" w:rsidR="005F27F2" w:rsidRDefault="00A7268F" w:rsidP="00A7268F">
      <w:pPr>
        <w:pStyle w:val="2"/>
        <w:ind w:firstLineChars="100" w:firstLine="240"/>
      </w:pPr>
      <w:r>
        <w:rPr>
          <w:rFonts w:hint="eastAsia"/>
        </w:rPr>
        <w:t>大</w:t>
      </w:r>
      <w:r>
        <w:rPr>
          <w:rFonts w:hint="eastAsia"/>
        </w:rPr>
        <w:t>O</w:t>
      </w:r>
      <w:r>
        <w:rPr>
          <w:rFonts w:hint="eastAsia"/>
        </w:rPr>
        <w:t>表示法</w:t>
      </w:r>
    </w:p>
    <w:p w14:paraId="644E6F66" w14:textId="601E564D" w:rsidR="00A7268F" w:rsidRDefault="00D3144A" w:rsidP="00A7268F">
      <w:r>
        <w:rPr>
          <w:noProof/>
        </w:rPr>
        <w:drawing>
          <wp:inline distT="0" distB="0" distL="0" distR="0" wp14:anchorId="1ABDF4DA" wp14:editId="7515CB1F">
            <wp:extent cx="5274310" cy="1226185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6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E1B380" w14:textId="50D120A6" w:rsidR="00D3144A" w:rsidRDefault="007C3E1B" w:rsidP="007C3E1B">
      <w:pPr>
        <w:jc w:val="center"/>
      </w:pPr>
      <w:r>
        <w:rPr>
          <w:noProof/>
        </w:rPr>
        <w:drawing>
          <wp:inline distT="0" distB="0" distL="0" distR="0" wp14:anchorId="5F896FB7" wp14:editId="45F4864D">
            <wp:extent cx="3160631" cy="1906805"/>
            <wp:effectExtent l="0" t="0" r="190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190447" cy="1924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DE50A2" w14:textId="52194668" w:rsidR="007C3E1B" w:rsidRDefault="002D1BA5" w:rsidP="007C3E1B">
      <w:r w:rsidRPr="002D1BA5">
        <w:rPr>
          <w:rFonts w:hint="eastAsia"/>
        </w:rPr>
        <w:t>算法时间需求的上界应该尽可能地小</w:t>
      </w:r>
      <w:r>
        <w:rPr>
          <w:rFonts w:hint="eastAsia"/>
        </w:rPr>
        <w:t>。</w:t>
      </w:r>
    </w:p>
    <w:p w14:paraId="2EAEEB2F" w14:textId="51EEC47E" w:rsidR="00FE2C90" w:rsidRDefault="00FE2C90" w:rsidP="007C3E1B">
      <w:r>
        <w:rPr>
          <w:noProof/>
        </w:rPr>
        <w:drawing>
          <wp:inline distT="0" distB="0" distL="0" distR="0" wp14:anchorId="48124871" wp14:editId="40D1F69D">
            <wp:extent cx="5274310" cy="1209040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0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F4FF59" w14:textId="4030C467" w:rsidR="00FE2C90" w:rsidRDefault="001126B0" w:rsidP="007C3E1B">
      <w:r>
        <w:rPr>
          <w:noProof/>
        </w:rPr>
        <w:lastRenderedPageBreak/>
        <w:drawing>
          <wp:inline distT="0" distB="0" distL="0" distR="0" wp14:anchorId="7A26CBDC" wp14:editId="00E5E883">
            <wp:extent cx="4017293" cy="354524"/>
            <wp:effectExtent l="0" t="0" r="2540" b="762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100398" cy="361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B85A7" w14:textId="77777777" w:rsidR="003E5F6E" w:rsidRDefault="003E5F6E" w:rsidP="007C3E1B"/>
    <w:p w14:paraId="1FDFE46B" w14:textId="4B73102A" w:rsidR="001126B0" w:rsidRDefault="003E5F6E" w:rsidP="007C3E1B">
      <w:r>
        <w:rPr>
          <w:noProof/>
        </w:rPr>
        <w:drawing>
          <wp:inline distT="0" distB="0" distL="0" distR="0" wp14:anchorId="3EFD5A2B" wp14:editId="7A4EE83F">
            <wp:extent cx="2816116" cy="1053077"/>
            <wp:effectExtent l="0" t="0" r="381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889245" cy="1080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3FF373" w14:textId="4D207E55" w:rsidR="003E5F6E" w:rsidRDefault="003E5F6E" w:rsidP="007C3E1B">
      <w:r>
        <w:rPr>
          <w:noProof/>
        </w:rPr>
        <w:drawing>
          <wp:inline distT="0" distB="0" distL="0" distR="0" wp14:anchorId="0569B779" wp14:editId="581F8AE6">
            <wp:extent cx="4105302" cy="3250237"/>
            <wp:effectExtent l="0" t="0" r="0" b="762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121327" cy="3262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9B687B" w14:textId="4B9CB819" w:rsidR="003E5F6E" w:rsidRDefault="003E5F6E" w:rsidP="007C3E1B">
      <w:r>
        <w:rPr>
          <w:noProof/>
        </w:rPr>
        <w:drawing>
          <wp:inline distT="0" distB="0" distL="0" distR="0" wp14:anchorId="5B546184" wp14:editId="4E2E5015">
            <wp:extent cx="3766551" cy="3332577"/>
            <wp:effectExtent l="0" t="0" r="5715" b="127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778623" cy="3343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4F6AA0" w14:textId="3FBA6A45" w:rsidR="00DA59A8" w:rsidRDefault="00DA59A8" w:rsidP="007C3E1B"/>
    <w:p w14:paraId="1457C861" w14:textId="04D9A1E9" w:rsidR="00DA59A8" w:rsidRDefault="00DA59A8" w:rsidP="00D13EC0">
      <w:pPr>
        <w:pStyle w:val="1"/>
      </w:pPr>
      <w:r>
        <w:rPr>
          <w:rFonts w:hint="eastAsia"/>
        </w:rPr>
        <w:lastRenderedPageBreak/>
        <w:t>栈</w:t>
      </w:r>
    </w:p>
    <w:p w14:paraId="2C252A55" w14:textId="5A5C5B4D" w:rsidR="00D13EC0" w:rsidRDefault="00D11971" w:rsidP="00D13EC0">
      <w:r>
        <w:rPr>
          <w:noProof/>
        </w:rPr>
        <w:drawing>
          <wp:inline distT="0" distB="0" distL="0" distR="0" wp14:anchorId="399B88F8" wp14:editId="370CEAE0">
            <wp:extent cx="4025961" cy="4170403"/>
            <wp:effectExtent l="0" t="0" r="0" b="190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038760" cy="4183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277835" w14:textId="06CC5E95" w:rsidR="00717E0C" w:rsidRDefault="00717E0C" w:rsidP="00717E0C">
      <w:pPr>
        <w:pStyle w:val="2"/>
        <w:ind w:firstLineChars="100" w:firstLine="240"/>
      </w:pPr>
      <w:r>
        <w:rPr>
          <w:rFonts w:hint="eastAsia"/>
        </w:rPr>
        <w:t>栈接口</w:t>
      </w:r>
    </w:p>
    <w:p w14:paraId="34528454" w14:textId="206C8B6C" w:rsidR="00D11971" w:rsidRDefault="00DC4981" w:rsidP="00D13EC0">
      <w:r w:rsidRPr="00DC4981">
        <w:object w:dxaOrig="2004" w:dyaOrig="811" w14:anchorId="13F1975F">
          <v:shape id="_x0000_i1033" type="#_x0000_t75" style="width:100.4pt;height:40.3pt" o:ole="">
            <v:imagedata r:id="rId44" o:title=""/>
          </v:shape>
          <o:OLEObject Type="Embed" ProgID="Package" ShapeID="_x0000_i1033" DrawAspect="Content" ObjectID="_1639236641" r:id="rId45"/>
        </w:object>
      </w:r>
    </w:p>
    <w:p w14:paraId="7F567652" w14:textId="77777777" w:rsidR="00DC4981" w:rsidRPr="00DC4981" w:rsidRDefault="00DC4981" w:rsidP="00DC498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DC49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ackage </w:t>
      </w:r>
      <w:r w:rsidRPr="00DC49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tack;</w:t>
      </w:r>
      <w:r w:rsidRPr="00DC49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C49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C49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erface </w:t>
      </w:r>
      <w:r w:rsidRPr="00DC49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tackInterface&lt;</w:t>
      </w:r>
      <w:r w:rsidRPr="00DC4981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DC49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</w:t>
      </w:r>
      <w:r w:rsidRPr="00DC49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DC49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Adds a new entry to the top of this stack.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DC498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DC4981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newEntry 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n object to be added to the stack.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DC49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DC49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ush(</w:t>
      </w:r>
      <w:r w:rsidRPr="00DC4981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DC49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;</w:t>
      </w:r>
      <w:r w:rsidRPr="00DC49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C49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C49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and returns this stack's top entry.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DC498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object at the top of the stack.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DC498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java.util.EmptyStackException if the stack is empty before the 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lastRenderedPageBreak/>
        <w:t>operation.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DC49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DC4981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DC49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op();</w:t>
      </w:r>
      <w:r w:rsidRPr="00DC49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C49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C49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trieves this stack's top entry without changing the stack.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DC498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object at the top of the stack.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DC498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java.util.EmptyStackException if the stack is empty before the operation.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DC49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DC4981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DC49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eek();</w:t>
      </w:r>
      <w:r w:rsidRPr="00DC49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C49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C49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Detects whether this stack is empty.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DC498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stack is empty.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DC49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DC49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sEmpty();</w:t>
      </w:r>
      <w:r w:rsidRPr="00DC49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C49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C49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all entries from this stack.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DC49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DC49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DC49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lear();</w:t>
      </w:r>
      <w:r w:rsidRPr="00DC49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7F2D7437" w14:textId="0ADE2ACE" w:rsidR="00DC4981" w:rsidRDefault="00DC4981" w:rsidP="00D13EC0"/>
    <w:p w14:paraId="081CE88C" w14:textId="3F8AD70B" w:rsidR="00792F84" w:rsidRDefault="00792F84" w:rsidP="00792F84">
      <w:pPr>
        <w:pStyle w:val="2"/>
        <w:ind w:firstLineChars="100" w:firstLine="240"/>
      </w:pPr>
      <w:r>
        <w:rPr>
          <w:rFonts w:hint="eastAsia"/>
        </w:rPr>
        <w:t>程序栈</w:t>
      </w:r>
    </w:p>
    <w:p w14:paraId="4C688D93" w14:textId="7ABD1C06" w:rsidR="00792F84" w:rsidRDefault="00792F84" w:rsidP="00792F84">
      <w:pPr>
        <w:ind w:firstLine="240"/>
      </w:pPr>
      <w:r w:rsidRPr="00792F84">
        <w:rPr>
          <w:rFonts w:hint="eastAsia"/>
        </w:rPr>
        <w:t>当执行程序时，称为程序计数器</w:t>
      </w:r>
      <w:r w:rsidRPr="00792F84">
        <w:rPr>
          <w:rFonts w:hint="eastAsia"/>
        </w:rPr>
        <w:t>(program counter</w:t>
      </w:r>
      <w:r w:rsidR="00204CCF">
        <w:rPr>
          <w:rFonts w:hint="eastAsia"/>
        </w:rPr>
        <w:t>:</w:t>
      </w:r>
      <w:r w:rsidR="00204CCF">
        <w:t xml:space="preserve"> PC</w:t>
      </w:r>
      <w:r w:rsidRPr="00792F84">
        <w:rPr>
          <w:rFonts w:hint="eastAsia"/>
        </w:rPr>
        <w:t>)</w:t>
      </w:r>
      <w:r w:rsidRPr="00792F84">
        <w:rPr>
          <w:rFonts w:hint="eastAsia"/>
        </w:rPr>
        <w:t>的一个特殊内存位置指向当前指令</w:t>
      </w:r>
      <w:r>
        <w:rPr>
          <w:rFonts w:hint="eastAsia"/>
        </w:rPr>
        <w:t>。</w:t>
      </w:r>
    </w:p>
    <w:p w14:paraId="4ADB4304" w14:textId="2F83BF18" w:rsidR="00B94D1F" w:rsidRDefault="00B94D1F" w:rsidP="00B94D1F">
      <w:pPr>
        <w:ind w:firstLine="240"/>
      </w:pPr>
      <w:r>
        <w:rPr>
          <w:rFonts w:hint="eastAsia"/>
        </w:rPr>
        <w:t>当调用方法时，程序运行时环境为方法创建一个称为活动记录</w:t>
      </w:r>
      <w:r>
        <w:rPr>
          <w:rFonts w:hint="eastAsia"/>
        </w:rPr>
        <w:t>(activatio</w:t>
      </w:r>
      <w:r>
        <w:t xml:space="preserve"> </w:t>
      </w:r>
      <w:r>
        <w:rPr>
          <w:rFonts w:hint="eastAsia"/>
        </w:rPr>
        <w:t>record)</w:t>
      </w:r>
      <w:r>
        <w:rPr>
          <w:rFonts w:hint="eastAsia"/>
        </w:rPr>
        <w:t>或框架</w:t>
      </w:r>
      <w:r>
        <w:rPr>
          <w:rFonts w:hint="eastAsia"/>
        </w:rPr>
        <w:t>(frame)</w:t>
      </w:r>
      <w:r>
        <w:rPr>
          <w:rFonts w:hint="eastAsia"/>
        </w:rPr>
        <w:t>的对象。活动记录显示运行期间方法的状态。具体来说，活动记录含有方法的实参、局部变量和指向当前指令的引用——程序计数器的副本。调用方法时，活动记录入栈，这个栈称为程序栈</w:t>
      </w:r>
      <w:r>
        <w:rPr>
          <w:rFonts w:hint="eastAsia"/>
        </w:rPr>
        <w:t>(</w:t>
      </w:r>
      <w:r>
        <w:t>program</w:t>
      </w:r>
      <w:r>
        <w:rPr>
          <w:rFonts w:hint="eastAsia"/>
        </w:rPr>
        <w:t xml:space="preserve"> stack), </w:t>
      </w:r>
      <w:r>
        <w:rPr>
          <w:rFonts w:hint="eastAsia"/>
        </w:rPr>
        <w:t>或在</w:t>
      </w:r>
      <w:r>
        <w:rPr>
          <w:rFonts w:hint="eastAsia"/>
        </w:rPr>
        <w:t>Java</w:t>
      </w:r>
      <w:r>
        <w:rPr>
          <w:rFonts w:hint="eastAsia"/>
        </w:rPr>
        <w:t>中称为</w:t>
      </w:r>
      <w:r>
        <w:rPr>
          <w:rFonts w:hint="eastAsia"/>
        </w:rPr>
        <w:t>Java</w:t>
      </w:r>
      <w:r>
        <w:rPr>
          <w:rFonts w:hint="eastAsia"/>
        </w:rPr>
        <w:t>栈</w:t>
      </w:r>
      <w:r>
        <w:rPr>
          <w:rFonts w:hint="eastAsia"/>
        </w:rPr>
        <w:t>(Java stack)</w:t>
      </w:r>
      <w:r>
        <w:rPr>
          <w:rFonts w:hint="eastAsia"/>
        </w:rPr>
        <w:t>。因为一个方法可以调用另一个方法，所以程序栈中常常含有多个活动记录。栈顶的记录属于当前正在运行的方法。刚刚压在</w:t>
      </w:r>
      <w:r>
        <w:rPr>
          <w:rFonts w:hint="eastAsia"/>
        </w:rPr>
        <w:lastRenderedPageBreak/>
        <w:t>栈顶下面的记录属于调用当前方法的方法。</w:t>
      </w:r>
    </w:p>
    <w:p w14:paraId="6C46D388" w14:textId="384B96AA" w:rsidR="00900E42" w:rsidRDefault="00900E42" w:rsidP="00900E42">
      <w:r>
        <w:rPr>
          <w:noProof/>
        </w:rPr>
        <w:drawing>
          <wp:inline distT="0" distB="0" distL="0" distR="0" wp14:anchorId="48DC5FBE" wp14:editId="140C55FD">
            <wp:extent cx="5274310" cy="3394075"/>
            <wp:effectExtent l="0" t="0" r="254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9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DFC3BC" w14:textId="463C215C" w:rsidR="00900E42" w:rsidRDefault="00900E42" w:rsidP="00900E42"/>
    <w:p w14:paraId="0BD897DF" w14:textId="4CF2CC11" w:rsidR="00273664" w:rsidRDefault="00273664" w:rsidP="00273664">
      <w:pPr>
        <w:pStyle w:val="2"/>
        <w:ind w:firstLineChars="100" w:firstLine="240"/>
      </w:pPr>
      <w:r>
        <w:rPr>
          <w:rFonts w:hint="eastAsia"/>
        </w:rPr>
        <w:t>链式实现</w:t>
      </w:r>
    </w:p>
    <w:p w14:paraId="198B823E" w14:textId="7E5A5D9A" w:rsidR="00273664" w:rsidRDefault="00273664" w:rsidP="00273664">
      <w:pPr>
        <w:ind w:firstLine="240"/>
      </w:pPr>
      <w:r w:rsidRPr="00273664">
        <w:rPr>
          <w:rFonts w:hint="eastAsia"/>
        </w:rPr>
        <w:t>如果使用结点链实现栈，则首结点应该指向栈顶元素</w:t>
      </w:r>
      <w:r w:rsidR="00B428FC">
        <w:rPr>
          <w:rFonts w:hint="eastAsia"/>
        </w:rPr>
        <w:t>。</w:t>
      </w:r>
    </w:p>
    <w:p w14:paraId="6BC5DCFF" w14:textId="7FC6F4F5" w:rsidR="002901BA" w:rsidRDefault="002901BA" w:rsidP="002901BA">
      <w:pPr>
        <w:jc w:val="center"/>
      </w:pPr>
      <w:r>
        <w:rPr>
          <w:noProof/>
        </w:rPr>
        <w:drawing>
          <wp:inline distT="0" distB="0" distL="0" distR="0" wp14:anchorId="1AFBFB9F" wp14:editId="4180A857">
            <wp:extent cx="3002817" cy="1352099"/>
            <wp:effectExtent l="0" t="0" r="7620" b="63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021584" cy="136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B055AA" w14:textId="6C0429F6" w:rsidR="002901BA" w:rsidRDefault="00DD09F0" w:rsidP="00DD09F0">
      <w:pPr>
        <w:pStyle w:val="3"/>
        <w:ind w:firstLineChars="100" w:firstLine="240"/>
      </w:pPr>
      <w:r>
        <w:rPr>
          <w:rFonts w:hint="eastAsia"/>
        </w:rPr>
        <w:t>方法</w:t>
      </w:r>
      <w:r>
        <w:rPr>
          <w:rFonts w:hint="eastAsia"/>
        </w:rPr>
        <w:t>p</w:t>
      </w:r>
      <w:r>
        <w:t>ush</w:t>
      </w:r>
    </w:p>
    <w:p w14:paraId="2F41EBF6" w14:textId="77777777" w:rsidR="00F96C40" w:rsidRPr="00F96C40" w:rsidRDefault="00F96C40" w:rsidP="00F96C4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F96C4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F96C4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ush(</w:t>
      </w:r>
      <w:r w:rsidRPr="00F96C40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F96C4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</w:t>
      </w:r>
      <w:r w:rsidRPr="00F96C4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F96C4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Node newNode = </w:t>
      </w:r>
      <w:r w:rsidRPr="00F96C4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F96C40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ode(newEntry, </w:t>
      </w:r>
      <w:r w:rsidRPr="00F96C40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topNode</w:t>
      </w:r>
      <w:r w:rsidRPr="00F96C4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F96C4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96C40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topNode </w:t>
      </w:r>
      <w:r w:rsidRPr="00F96C4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newNode;</w:t>
      </w:r>
      <w:r w:rsidRPr="00F96C4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96C4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96C40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topNode = new Node(newEntry, topNode);</w:t>
      </w:r>
      <w:r w:rsidRPr="00F96C40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F96C4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}</w:t>
      </w:r>
    </w:p>
    <w:p w14:paraId="76CAA0EC" w14:textId="5D49D89B" w:rsidR="00DD09F0" w:rsidRDefault="00BF407E" w:rsidP="00BF407E">
      <w:pPr>
        <w:jc w:val="center"/>
      </w:pPr>
      <w:r>
        <w:rPr>
          <w:noProof/>
        </w:rPr>
        <w:lastRenderedPageBreak/>
        <w:drawing>
          <wp:inline distT="0" distB="0" distL="0" distR="0" wp14:anchorId="00B7F039" wp14:editId="0D6B0274">
            <wp:extent cx="3003219" cy="1769535"/>
            <wp:effectExtent l="0" t="0" r="6985" b="254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032012" cy="178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07A28C" w14:textId="0C93A284" w:rsidR="00BF407E" w:rsidRDefault="00BF407E" w:rsidP="00BF407E"/>
    <w:p w14:paraId="16CE4E2A" w14:textId="49210659" w:rsidR="00C47D6B" w:rsidRDefault="00C47D6B" w:rsidP="00C47D6B">
      <w:pPr>
        <w:pStyle w:val="3"/>
        <w:ind w:firstLineChars="100" w:firstLine="240"/>
      </w:pPr>
      <w:r>
        <w:rPr>
          <w:rFonts w:hint="eastAsia"/>
        </w:rPr>
        <w:t>方法</w:t>
      </w:r>
      <w:r>
        <w:rPr>
          <w:rFonts w:hint="eastAsia"/>
        </w:rPr>
        <w:t>p</w:t>
      </w:r>
      <w:r>
        <w:t>eek</w:t>
      </w:r>
    </w:p>
    <w:p w14:paraId="42B24227" w14:textId="77777777" w:rsidR="00AB08C3" w:rsidRPr="00AB08C3" w:rsidRDefault="00AB08C3" w:rsidP="00AB08C3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AB08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AB08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AB08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eek()</w:t>
      </w:r>
      <w:r w:rsidRPr="00AB08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AB08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AB08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AB08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!isEmpty())</w:t>
      </w:r>
      <w:r w:rsidRPr="00AB08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B08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AB08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topNode</w:t>
      </w:r>
      <w:r w:rsidRPr="00AB08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getData();</w:t>
      </w:r>
      <w:r w:rsidRPr="00AB08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AB08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AB08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throw new </w:t>
      </w:r>
      <w:r w:rsidRPr="00AB08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EmptyStackException();</w:t>
      </w:r>
      <w:r w:rsidRPr="00AB08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12FD502A" w14:textId="3CF38798" w:rsidR="00C47D6B" w:rsidRDefault="00C47D6B" w:rsidP="00C47D6B"/>
    <w:p w14:paraId="65A5A22A" w14:textId="7355A926" w:rsidR="00AB08C3" w:rsidRDefault="006A20CB" w:rsidP="006A20CB">
      <w:pPr>
        <w:pStyle w:val="3"/>
        <w:ind w:firstLineChars="100" w:firstLine="240"/>
      </w:pPr>
      <w:r>
        <w:rPr>
          <w:rFonts w:hint="eastAsia"/>
        </w:rPr>
        <w:t>方法</w:t>
      </w:r>
      <w:r>
        <w:rPr>
          <w:rFonts w:hint="eastAsia"/>
        </w:rPr>
        <w:t>p</w:t>
      </w:r>
      <w:r>
        <w:t>op</w:t>
      </w:r>
    </w:p>
    <w:p w14:paraId="7A407D86" w14:textId="77777777" w:rsidR="006A20CB" w:rsidRPr="006A20CB" w:rsidRDefault="006A20CB" w:rsidP="006A20CB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6A20C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6A20CB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6A20C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op()</w:t>
      </w:r>
      <w:r w:rsidRPr="006A20C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6A20C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6A20CB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6A20C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top = peek();</w:t>
      </w:r>
      <w:r w:rsidRPr="006A20C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6A20C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  <w:highlight w:val="yellow"/>
        </w:rPr>
        <w:t xml:space="preserve">assert </w:t>
      </w:r>
      <w:r w:rsidRPr="006A20CB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  <w:highlight w:val="yellow"/>
        </w:rPr>
        <w:t xml:space="preserve">topNode </w:t>
      </w:r>
      <w:r w:rsidRPr="006A20CB">
        <w:rPr>
          <w:rFonts w:ascii="Comic Sans MS" w:eastAsia="宋体" w:hAnsi="Comic Sans MS" w:cs="宋体"/>
          <w:color w:val="000000"/>
          <w:kern w:val="0"/>
          <w:sz w:val="21"/>
          <w:szCs w:val="21"/>
          <w:highlight w:val="yellow"/>
        </w:rPr>
        <w:t xml:space="preserve">!= </w:t>
      </w:r>
      <w:r w:rsidRPr="006A20C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  <w:highlight w:val="yellow"/>
        </w:rPr>
        <w:t>null</w:t>
      </w:r>
      <w:r w:rsidRPr="006A20CB">
        <w:rPr>
          <w:rFonts w:ascii="Comic Sans MS" w:eastAsia="宋体" w:hAnsi="Comic Sans MS" w:cs="宋体"/>
          <w:color w:val="000000"/>
          <w:kern w:val="0"/>
          <w:sz w:val="21"/>
          <w:szCs w:val="21"/>
          <w:highlight w:val="yellow"/>
        </w:rPr>
        <w:t>;</w:t>
      </w:r>
      <w:r w:rsidRPr="006A20C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6A20CB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topNode </w:t>
      </w:r>
      <w:r w:rsidRPr="006A20CB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6A20CB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topNode</w:t>
      </w:r>
      <w:r w:rsidRPr="006A20C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getNextNode();</w:t>
      </w:r>
      <w:r w:rsidRPr="006A20C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6A20C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6A20C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top;</w:t>
      </w:r>
      <w:r w:rsidRPr="006A20C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3846FFDB" w14:textId="045943CD" w:rsidR="006A20CB" w:rsidRDefault="00F5619E" w:rsidP="006A20CB">
      <w:r w:rsidRPr="00F5619E">
        <w:rPr>
          <w:rFonts w:hint="eastAsia"/>
        </w:rPr>
        <w:t>断言是一个包含布尔表达式的语句，在执行这个语句时假定该表达式为</w:t>
      </w:r>
      <w:r w:rsidRPr="00F5619E">
        <w:rPr>
          <w:rFonts w:hint="eastAsia"/>
        </w:rPr>
        <w:t>true</w:t>
      </w:r>
      <w:r w:rsidRPr="00F5619E">
        <w:rPr>
          <w:rFonts w:hint="eastAsia"/>
        </w:rPr>
        <w:t>；如果表达式的值为</w:t>
      </w:r>
      <w:r w:rsidRPr="00F5619E">
        <w:rPr>
          <w:rFonts w:hint="eastAsia"/>
        </w:rPr>
        <w:t>false</w:t>
      </w:r>
      <w:r w:rsidRPr="00F5619E">
        <w:rPr>
          <w:rFonts w:hint="eastAsia"/>
        </w:rPr>
        <w:t>，那么系统会报告一个</w:t>
      </w:r>
      <w:r w:rsidRPr="00F5619E">
        <w:rPr>
          <w:rFonts w:hint="eastAsia"/>
        </w:rPr>
        <w:t>AssertionError</w:t>
      </w:r>
      <w:r w:rsidRPr="00F5619E">
        <w:rPr>
          <w:rFonts w:hint="eastAsia"/>
        </w:rPr>
        <w:t>。</w:t>
      </w:r>
    </w:p>
    <w:p w14:paraId="6F8AB7DB" w14:textId="4ECC4555" w:rsidR="000C718A" w:rsidRDefault="000C718A" w:rsidP="000C718A">
      <w:pPr>
        <w:jc w:val="center"/>
      </w:pPr>
      <w:r>
        <w:rPr>
          <w:noProof/>
        </w:rPr>
        <w:lastRenderedPageBreak/>
        <w:drawing>
          <wp:inline distT="0" distB="0" distL="0" distR="0" wp14:anchorId="155DF0D1" wp14:editId="3FFBACB8">
            <wp:extent cx="4021627" cy="3660426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027311" cy="3665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CBD00" w14:textId="6B3B6AC9" w:rsidR="005771F3" w:rsidRDefault="005771F3" w:rsidP="005771F3"/>
    <w:p w14:paraId="617C8D4A" w14:textId="3623AA61" w:rsidR="005771F3" w:rsidRDefault="005771F3" w:rsidP="005771F3">
      <w:pPr>
        <w:pStyle w:val="3"/>
        <w:ind w:firstLineChars="200" w:firstLine="480"/>
      </w:pPr>
      <w:r>
        <w:rPr>
          <w:rFonts w:hint="eastAsia"/>
        </w:rPr>
        <w:t>完整程序</w:t>
      </w:r>
    </w:p>
    <w:p w14:paraId="114C28AD" w14:textId="3A0F4D2B" w:rsidR="005771F3" w:rsidRDefault="005771F3" w:rsidP="005771F3">
      <w:r w:rsidRPr="005771F3">
        <w:object w:dxaOrig="1763" w:dyaOrig="811" w14:anchorId="4BD286C6">
          <v:shape id="_x0000_i1034" type="#_x0000_t75" style="width:87.85pt;height:40.3pt" o:ole="">
            <v:imagedata r:id="rId50" o:title=""/>
          </v:shape>
          <o:OLEObject Type="Embed" ProgID="Package" ShapeID="_x0000_i1034" DrawAspect="Content" ObjectID="_1639236642" r:id="rId51"/>
        </w:object>
      </w:r>
    </w:p>
    <w:p w14:paraId="1D660E16" w14:textId="77777777" w:rsidR="005771F3" w:rsidRPr="005771F3" w:rsidRDefault="005771F3" w:rsidP="005771F3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ackage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tack;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mport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java.util.EmptyStackException;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final class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LinkedStack&lt;</w:t>
      </w:r>
      <w:r w:rsidRPr="005771F3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mplements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tackInterface&lt;</w:t>
      </w:r>
      <w:r w:rsidRPr="005771F3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ode </w:t>
      </w:r>
      <w:r w:rsidRPr="005771F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topNode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LinkedStack()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5771F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topNode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and returns this stack's top entry.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5771F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object at the top of the stack.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5771F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java.util.EmptyStackException if the stack is empty before the operation.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lastRenderedPageBreak/>
        <w:t xml:space="preserve">     */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5771F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op()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5771F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top = peek();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5771F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topNode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!=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5771F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topNode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5771F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topNode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getNextNode();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top;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trieves this stack's top entry without changing the stack.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5771F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object at the top of the stack.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5771F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java.util.EmptyStackException if the stack is empty before the operation.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5771F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eek()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!isEmpty())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5771F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topNode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getData();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throw new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EmptyStackException();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Adds a new entry to the top of this stack.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5771F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5771F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newEntry 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n object to be added to the stack.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ush(</w:t>
      </w:r>
      <w:r w:rsidRPr="005771F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Node newNode =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ode(newEntry, </w:t>
      </w:r>
      <w:r w:rsidRPr="005771F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topNode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5771F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topNode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newNode;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topNode = new Node(newEntry, topNode);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}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Detects whether this stack is empty.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5771F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stack is empty.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sEmpty()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   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5771F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topNode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=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all entries from this stack.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5771F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lear()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5771F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topNode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class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5771F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5771F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data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ode </w:t>
      </w:r>
      <w:r w:rsidRPr="005771F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ext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(</w:t>
      </w:r>
      <w:r w:rsidRPr="005771F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dataPortion)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his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dataPortion,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(</w:t>
      </w:r>
      <w:r w:rsidRPr="005771F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dataPortion, Node linkPortion)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5771F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data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dataPortion;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5771F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ext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linkPortion;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5771F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Data(){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5771F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data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}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etData(</w:t>
      </w:r>
      <w:r w:rsidRPr="005771F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Data){</w:t>
      </w:r>
      <w:r w:rsidRPr="005771F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data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newData;}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 getNextNode(){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5771F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ext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}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5771F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etNextNode(Node nextNode){</w:t>
      </w:r>
      <w:r w:rsidRPr="005771F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ext 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nextNode;}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5771F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78103D1D" w14:textId="4D0B16BF" w:rsidR="005771F3" w:rsidRDefault="005771F3" w:rsidP="005771F3"/>
    <w:p w14:paraId="3D74877C" w14:textId="77777777" w:rsidR="0034738E" w:rsidRDefault="0034738E" w:rsidP="005771F3"/>
    <w:p w14:paraId="74CD7CCE" w14:textId="3A7E81AE" w:rsidR="0034738E" w:rsidRDefault="0034738E" w:rsidP="0034738E">
      <w:pPr>
        <w:pStyle w:val="2"/>
        <w:ind w:firstLineChars="100" w:firstLine="240"/>
      </w:pPr>
      <w:r>
        <w:rPr>
          <w:rFonts w:hint="eastAsia"/>
        </w:rPr>
        <w:t>基于数组的实现</w:t>
      </w:r>
    </w:p>
    <w:p w14:paraId="2241BDB0" w14:textId="099FF1B7" w:rsidR="0034738E" w:rsidRDefault="00F02AC8" w:rsidP="00F02AC8">
      <w:pPr>
        <w:ind w:firstLine="240"/>
      </w:pPr>
      <w:r>
        <w:rPr>
          <w:rFonts w:hint="eastAsia"/>
        </w:rPr>
        <w:t>如果使用数组实现栈，则数组的第一个位置是栈底，数组最后占用的位置才指向栈顶元素：</w:t>
      </w:r>
    </w:p>
    <w:p w14:paraId="5808AB4F" w14:textId="6D16039D" w:rsidR="008B09A1" w:rsidRDefault="008B09A1" w:rsidP="008B09A1">
      <w:pPr>
        <w:jc w:val="center"/>
      </w:pPr>
      <w:r>
        <w:rPr>
          <w:noProof/>
        </w:rPr>
        <w:lastRenderedPageBreak/>
        <w:drawing>
          <wp:inline distT="0" distB="0" distL="0" distR="0" wp14:anchorId="381234DB" wp14:editId="4D706D18">
            <wp:extent cx="3319576" cy="1294099"/>
            <wp:effectExtent l="0" t="0" r="0" b="190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354263" cy="1307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958C55" w14:textId="5B972642" w:rsidR="008B09A1" w:rsidRDefault="00252BE4" w:rsidP="00252BE4">
      <w:pPr>
        <w:pStyle w:val="3"/>
        <w:ind w:firstLineChars="100" w:firstLine="240"/>
      </w:pPr>
      <w:r>
        <w:rPr>
          <w:rFonts w:hint="eastAsia"/>
        </w:rPr>
        <w:t>在栈顶添加</w:t>
      </w:r>
      <w:r>
        <w:rPr>
          <w:rFonts w:hint="eastAsia"/>
        </w:rPr>
        <w:t>p</w:t>
      </w:r>
      <w:r>
        <w:t>ush</w:t>
      </w:r>
      <w:r w:rsidR="00255560">
        <w:rPr>
          <w:rFonts w:hint="eastAsia"/>
        </w:rPr>
        <w:t>,</w:t>
      </w:r>
      <w:r w:rsidR="00255560">
        <w:t xml:space="preserve"> </w:t>
      </w:r>
      <w:r w:rsidR="00255560">
        <w:rPr>
          <w:rFonts w:hint="eastAsia"/>
        </w:rPr>
        <w:t>e</w:t>
      </w:r>
      <w:r w:rsidR="00255560">
        <w:t>nsureCapacity</w:t>
      </w:r>
    </w:p>
    <w:p w14:paraId="38CF41A7" w14:textId="77777777" w:rsidR="005C23E5" w:rsidRPr="005C23E5" w:rsidRDefault="005C23E5" w:rsidP="005C23E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5C23E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ush(</w:t>
      </w:r>
      <w:r w:rsidRPr="005C23E5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checkInitialization();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ensureCapacity();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5C23E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stack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</w:t>
      </w:r>
      <w:r w:rsidRPr="005C23E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topIndex 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+ </w:t>
      </w:r>
      <w:r w:rsidRPr="005C23E5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 = newEntry;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5C23E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topIndex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++;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5C23E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ensureCapacity()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5C23E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5C23E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topIndex 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= </w:t>
      </w:r>
      <w:r w:rsidRPr="005C23E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stack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</w:t>
      </w:r>
      <w:r w:rsidRPr="005C23E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length 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- </w:t>
      </w:r>
      <w:r w:rsidRPr="005C23E5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 </w:t>
      </w:r>
      <w:r w:rsidRPr="005C23E5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If array is full, double its size</w:t>
      </w:r>
      <w:r w:rsidRPr="005C23E5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{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5C23E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ewLength = </w:t>
      </w:r>
      <w:r w:rsidRPr="005C23E5">
        <w:rPr>
          <w:rFonts w:ascii="Comic Sans MS" w:eastAsia="宋体" w:hAnsi="Comic Sans MS" w:cs="宋体"/>
          <w:color w:val="0000FF"/>
          <w:kern w:val="0"/>
          <w:sz w:val="21"/>
          <w:szCs w:val="21"/>
        </w:rPr>
        <w:t xml:space="preserve">2 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* </w:t>
      </w:r>
      <w:r w:rsidRPr="005C23E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stack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</w:t>
      </w:r>
      <w:r w:rsidRPr="005C23E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checkCapacity(newLength);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5C23E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stack 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Arrays.</w:t>
      </w:r>
      <w:r w:rsidRPr="005C23E5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copyOf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5C23E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stack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, newLength);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5C23E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4117E16A" w14:textId="3E7566ED" w:rsidR="00252BE4" w:rsidRDefault="00252BE4" w:rsidP="00252BE4"/>
    <w:p w14:paraId="38FA6A5D" w14:textId="4540FD04" w:rsidR="005C23E5" w:rsidRDefault="00A75D1E" w:rsidP="00A75D1E">
      <w:pPr>
        <w:pStyle w:val="3"/>
        <w:ind w:firstLineChars="100" w:firstLine="240"/>
      </w:pPr>
      <w:r>
        <w:rPr>
          <w:rFonts w:hint="eastAsia"/>
        </w:rPr>
        <w:t>获取栈顶</w:t>
      </w:r>
      <w:r>
        <w:rPr>
          <w:rFonts w:hint="eastAsia"/>
        </w:rPr>
        <w:t>p</w:t>
      </w:r>
      <w:r>
        <w:t>eek</w:t>
      </w:r>
      <w:r w:rsidR="00255560">
        <w:t>, isEmpty</w:t>
      </w:r>
    </w:p>
    <w:p w14:paraId="0DC00E1E" w14:textId="77777777" w:rsidR="00255560" w:rsidRPr="00255560" w:rsidRDefault="00255560" w:rsidP="0025556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25556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255560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25556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eek()</w:t>
      </w:r>
      <w:r w:rsidRPr="0025556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25556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checkInitialization();</w:t>
      </w:r>
      <w:r w:rsidRPr="0025556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25556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25556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isEmpty())</w:t>
      </w:r>
      <w:r w:rsidRPr="0025556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25556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throw new </w:t>
      </w:r>
      <w:r w:rsidRPr="0025556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EmptyStackException();</w:t>
      </w:r>
      <w:r w:rsidRPr="0025556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25556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25556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return </w:t>
      </w:r>
      <w:r w:rsidRPr="00255560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stack</w:t>
      </w:r>
      <w:r w:rsidRPr="0025556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</w:t>
      </w:r>
      <w:r w:rsidRPr="00255560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topIndex</w:t>
      </w:r>
      <w:r w:rsidRPr="0025556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;</w:t>
      </w:r>
      <w:r w:rsidRPr="0025556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23B2882F" w14:textId="50A39A93" w:rsidR="00A75D1E" w:rsidRDefault="00A75D1E" w:rsidP="00A75D1E"/>
    <w:p w14:paraId="1410368E" w14:textId="77777777" w:rsidR="00255560" w:rsidRPr="00255560" w:rsidRDefault="00255560" w:rsidP="0025556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25556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25556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sEmpty()</w:t>
      </w:r>
      <w:r w:rsidRPr="0025556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25556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25556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255560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topIndex </w:t>
      </w:r>
      <w:r w:rsidRPr="00255560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lt; </w:t>
      </w:r>
      <w:r w:rsidRPr="00255560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25556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25556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2F6DE91F" w14:textId="5A8370D4" w:rsidR="00255560" w:rsidRDefault="00255560" w:rsidP="00A75D1E"/>
    <w:p w14:paraId="7F8C6721" w14:textId="56D41B33" w:rsidR="00DB5223" w:rsidRDefault="00DB5223" w:rsidP="00DB5223">
      <w:pPr>
        <w:pStyle w:val="3"/>
        <w:ind w:firstLineChars="100" w:firstLine="240"/>
      </w:pPr>
      <w:r>
        <w:rPr>
          <w:rFonts w:hint="eastAsia"/>
        </w:rPr>
        <w:lastRenderedPageBreak/>
        <w:t>删除栈顶</w:t>
      </w:r>
      <w:r>
        <w:rPr>
          <w:rFonts w:hint="eastAsia"/>
        </w:rPr>
        <w:t>p</w:t>
      </w:r>
      <w:r>
        <w:t>op, clear</w:t>
      </w:r>
    </w:p>
    <w:p w14:paraId="138979E6" w14:textId="77777777" w:rsidR="00046482" w:rsidRPr="00046482" w:rsidRDefault="00046482" w:rsidP="00046482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0464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046482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0464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op()</w:t>
      </w:r>
      <w:r w:rsidRPr="000464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0464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0464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0464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isEmpty())</w:t>
      </w:r>
      <w:r w:rsidRPr="000464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0464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throw new </w:t>
      </w:r>
      <w:r w:rsidRPr="000464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EmptyStackException();</w:t>
      </w:r>
      <w:r w:rsidRPr="000464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0464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0464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</w:t>
      </w:r>
      <w:r w:rsidRPr="000464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{</w:t>
      </w:r>
      <w:r w:rsidRPr="000464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046482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0464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top = </w:t>
      </w:r>
      <w:r w:rsidRPr="0004648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stack</w:t>
      </w:r>
      <w:r w:rsidRPr="000464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</w:t>
      </w:r>
      <w:r w:rsidRPr="0004648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topIndex</w:t>
      </w:r>
      <w:r w:rsidRPr="000464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;</w:t>
      </w:r>
      <w:r w:rsidRPr="000464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04648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stack</w:t>
      </w:r>
      <w:r w:rsidRPr="000464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</w:t>
      </w:r>
      <w:r w:rsidRPr="0004648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topIndex</w:t>
      </w:r>
      <w:r w:rsidRPr="000464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] = </w:t>
      </w:r>
      <w:r w:rsidRPr="000464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0464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0464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04648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topIndex</w:t>
      </w:r>
      <w:r w:rsidRPr="000464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--;</w:t>
      </w:r>
      <w:r w:rsidRPr="000464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0464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0464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top;</w:t>
      </w:r>
      <w:r w:rsidRPr="000464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0464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2224559C" w14:textId="436A2A8A" w:rsidR="00DB5223" w:rsidRDefault="00DB5223" w:rsidP="00DB5223"/>
    <w:p w14:paraId="5E28A35A" w14:textId="77777777" w:rsidR="008C0E6E" w:rsidRPr="008C0E6E" w:rsidRDefault="008C0E6E" w:rsidP="008C0E6E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8C0E6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8C0E6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lear()</w:t>
      </w:r>
      <w:r w:rsidRPr="008C0E6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8C0E6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C0E6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8C0E6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!isEmpty())</w:t>
      </w:r>
      <w:r w:rsidRPr="008C0E6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pop();</w:t>
      </w:r>
      <w:r w:rsidRPr="008C0E6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5AEEBE35" w14:textId="0D4D67DF" w:rsidR="008C0E6E" w:rsidRDefault="008C0E6E" w:rsidP="00DB5223"/>
    <w:p w14:paraId="6D968B6F" w14:textId="14CE359F" w:rsidR="00FD4467" w:rsidRDefault="00FD4467" w:rsidP="00FD4467">
      <w:pPr>
        <w:pStyle w:val="3"/>
        <w:ind w:firstLineChars="200" w:firstLine="480"/>
      </w:pPr>
      <w:r>
        <w:rPr>
          <w:rFonts w:hint="eastAsia"/>
        </w:rPr>
        <w:t>完整程序</w:t>
      </w:r>
    </w:p>
    <w:p w14:paraId="42A13DF5" w14:textId="617F05A4" w:rsidR="00FD4467" w:rsidRDefault="00FD4467" w:rsidP="00DB5223">
      <w:r w:rsidRPr="00FD4467">
        <w:object w:dxaOrig="1763" w:dyaOrig="811" w14:anchorId="1030AEA7">
          <v:shape id="_x0000_i1035" type="#_x0000_t75" style="width:87.85pt;height:40.3pt" o:ole="">
            <v:imagedata r:id="rId53" o:title=""/>
          </v:shape>
          <o:OLEObject Type="Embed" ProgID="Package" ShapeID="_x0000_i1035" DrawAspect="Content" ObjectID="_1639236643" r:id="rId54"/>
        </w:object>
      </w:r>
    </w:p>
    <w:p w14:paraId="096A33D5" w14:textId="77777777" w:rsidR="007A4BFA" w:rsidRPr="007A4BFA" w:rsidRDefault="007A4BFA" w:rsidP="007A4BF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ackage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tack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mport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java.util.Arrays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mport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java.util.EmptyStackException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final class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rrayStack&lt;</w:t>
      </w:r>
      <w:r w:rsidRPr="007A4BFA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mplements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tackInterface&lt;</w:t>
      </w:r>
      <w:r w:rsidRPr="007A4BFA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7A4BFA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 </w:t>
      </w:r>
      <w:r w:rsidRPr="007A4BF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stack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int </w:t>
      </w:r>
      <w:r w:rsidRPr="007A4BF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topIndex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boolean </w:t>
      </w:r>
      <w:r w:rsidRPr="007A4BF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initialized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false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final int </w:t>
      </w:r>
      <w:r w:rsidRPr="007A4BFA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 xml:space="preserve">DEFAULT_CAPACITY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7A4BFA">
        <w:rPr>
          <w:rFonts w:ascii="Comic Sans MS" w:eastAsia="宋体" w:hAnsi="Comic Sans MS" w:cs="宋体"/>
          <w:color w:val="0000FF"/>
          <w:kern w:val="0"/>
          <w:sz w:val="21"/>
          <w:szCs w:val="21"/>
        </w:rPr>
        <w:t>50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final int </w:t>
      </w:r>
      <w:r w:rsidRPr="007A4BFA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 xml:space="preserve">MAX_CAPACITY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7A4BFA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0000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rrayStack()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his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7A4BFA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DEFAULT_CAPACITY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rrayStack(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itialCapacity)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checkCapacity(initialCapacity)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7A4BFA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SuppressWarnings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7A4BFA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unchecked"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7A4BFA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tempStack = (</w:t>
      </w:r>
      <w:r w:rsidRPr="007A4BFA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)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Object[initialCapacity]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7A4BF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stack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tempStack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7A4BF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topIndex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-</w:t>
      </w:r>
      <w:r w:rsidRPr="007A4BFA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7A4BF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initialized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rue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heckCapacity(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apacity)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capacity &gt; </w:t>
      </w:r>
      <w:r w:rsidRPr="007A4BFA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MAX_CAPACITY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throw new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llegalStateException(</w:t>
      </w:r>
      <w:r w:rsidRPr="007A4BFA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 xml:space="preserve">"Exceed the maximum "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+ </w:t>
      </w:r>
      <w:r w:rsidRPr="007A4BFA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MAX_CAPACITY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heckInitialization()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!</w:t>
      </w:r>
      <w:r w:rsidRPr="007A4BF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initialized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throw new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ecurityException(</w:t>
      </w:r>
      <w:r w:rsidRPr="007A4BFA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Stack is not initialized properly!"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Adds a new entry to the top of this stack.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7A4BFA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7A4BFA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newEntry 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n object to be added to the stack.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ush(</w:t>
      </w:r>
      <w:r w:rsidRPr="007A4BFA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checkInitialization()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ensureCapacity()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7A4BF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stack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</w:t>
      </w:r>
      <w:r w:rsidRPr="007A4BF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topIndex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+ </w:t>
      </w:r>
      <w:r w:rsidRPr="007A4BFA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 = newEntry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7A4BF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topIndex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++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ensureCapacity()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7A4BF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topIndex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= </w:t>
      </w:r>
      <w:r w:rsidRPr="007A4BF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stack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</w:t>
      </w:r>
      <w:r w:rsidRPr="007A4BF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length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- </w:t>
      </w:r>
      <w:r w:rsidRPr="007A4BFA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 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If array is full, double its size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{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ewLength = </w:t>
      </w:r>
      <w:r w:rsidRPr="007A4BFA">
        <w:rPr>
          <w:rFonts w:ascii="Comic Sans MS" w:eastAsia="宋体" w:hAnsi="Comic Sans MS" w:cs="宋体"/>
          <w:color w:val="0000FF"/>
          <w:kern w:val="0"/>
          <w:sz w:val="21"/>
          <w:szCs w:val="21"/>
        </w:rPr>
        <w:t xml:space="preserve">2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* </w:t>
      </w:r>
      <w:r w:rsidRPr="007A4BF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stack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</w:t>
      </w:r>
      <w:r w:rsidRPr="007A4BF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checkCapacity(newLength)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        </w:t>
      </w:r>
      <w:r w:rsidRPr="007A4BF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stack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Arrays.</w:t>
      </w:r>
      <w:r w:rsidRPr="007A4BFA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copyOf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7A4BF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stack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, newLength)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trieves this stack's top entry without changing the stack.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7A4BFA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object at the top of the stack.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7A4BFA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java.util.EmptyStackException if the stack is empty before the operation.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7A4BFA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eek()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checkInitialization()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isEmpty())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throw new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EmptyStackException()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return </w:t>
      </w:r>
      <w:r w:rsidRPr="007A4BF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stack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</w:t>
      </w:r>
      <w:r w:rsidRPr="007A4BF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topIndex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Detects whether this stack is empty.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7A4BFA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stack is empty.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sEmpty()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7A4BF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topIndex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lt; </w:t>
      </w:r>
      <w:r w:rsidRPr="007A4BFA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and returns this stack's top entry.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7A4BFA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object at the top of the stack.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7A4BFA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java.util.EmptyStackException if the stack is empty before the operation.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7A4BFA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op()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isEmpty())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throw new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EmptyStackException()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{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7A4BFA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top = </w:t>
      </w:r>
      <w:r w:rsidRPr="007A4BF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stack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</w:t>
      </w:r>
      <w:r w:rsidRPr="007A4BF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topIndex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        </w:t>
      </w:r>
      <w:r w:rsidRPr="007A4BF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stack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</w:t>
      </w:r>
      <w:r w:rsidRPr="007A4BF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topIndex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] =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7A4BF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topIndex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--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top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all entries from this stack.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7A4BF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lear()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7A4BF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!isEmpty())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pop();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7A4BF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61083E31" w14:textId="510DC779" w:rsidR="00FD4467" w:rsidRDefault="00FD4467" w:rsidP="00DB5223"/>
    <w:p w14:paraId="18AA4A52" w14:textId="3073A540" w:rsidR="00294AF8" w:rsidRDefault="000557BE" w:rsidP="000557BE">
      <w:pPr>
        <w:jc w:val="center"/>
      </w:pPr>
      <w:r>
        <w:rPr>
          <w:noProof/>
        </w:rPr>
        <w:drawing>
          <wp:inline distT="0" distB="0" distL="0" distR="0" wp14:anchorId="2C144F5B" wp14:editId="61526182">
            <wp:extent cx="2906886" cy="3068224"/>
            <wp:effectExtent l="0" t="0" r="8255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919428" cy="3081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746BD" w14:textId="315DC0A9" w:rsidR="000557BE" w:rsidRDefault="000557BE" w:rsidP="000557BE"/>
    <w:p w14:paraId="74B4D840" w14:textId="5646E4D1" w:rsidR="00642A3D" w:rsidRDefault="00642A3D" w:rsidP="00642A3D">
      <w:pPr>
        <w:pStyle w:val="2"/>
        <w:ind w:firstLineChars="100" w:firstLine="240"/>
      </w:pPr>
      <w:r>
        <w:rPr>
          <w:rFonts w:hint="eastAsia"/>
        </w:rPr>
        <w:t>基于向量的实现</w:t>
      </w:r>
    </w:p>
    <w:p w14:paraId="6E20EB75" w14:textId="77777777" w:rsidR="00E87F79" w:rsidRDefault="00A03A68" w:rsidP="00A03A68">
      <w:pPr>
        <w:ind w:firstLine="240"/>
      </w:pPr>
      <w:r w:rsidRPr="00A03A68">
        <w:rPr>
          <w:rFonts w:hint="eastAsia"/>
        </w:rPr>
        <w:t>让栈</w:t>
      </w:r>
      <w:r w:rsidRPr="00E87F79">
        <w:rPr>
          <w:rFonts w:hint="eastAsia"/>
          <w:color w:val="FF0000"/>
        </w:rPr>
        <w:t>按需增大</w:t>
      </w:r>
      <w:r w:rsidRPr="00A03A68">
        <w:rPr>
          <w:rFonts w:hint="eastAsia"/>
        </w:rPr>
        <w:t>的一种办法是将元素保存在</w:t>
      </w:r>
      <w:r w:rsidRPr="00E87F79">
        <w:rPr>
          <w:rFonts w:hint="eastAsia"/>
          <w:color w:val="FF0000"/>
        </w:rPr>
        <w:t>可变大小的数组</w:t>
      </w:r>
      <w:r w:rsidRPr="00A03A68">
        <w:rPr>
          <w:rFonts w:hint="eastAsia"/>
        </w:rPr>
        <w:t>中</w:t>
      </w:r>
      <w:r>
        <w:rPr>
          <w:rFonts w:hint="eastAsia"/>
        </w:rPr>
        <w:t>，另一种办法是使用</w:t>
      </w:r>
      <w:r w:rsidRPr="00E87F79">
        <w:rPr>
          <w:rFonts w:hint="eastAsia"/>
          <w:color w:val="FF0000"/>
        </w:rPr>
        <w:t>向量</w:t>
      </w:r>
      <w:r w:rsidRPr="00E87F79">
        <w:rPr>
          <w:rFonts w:hint="eastAsia"/>
          <w:color w:val="FF0000"/>
        </w:rPr>
        <w:t>(vector)</w:t>
      </w:r>
      <w:r>
        <w:rPr>
          <w:rFonts w:hint="eastAsia"/>
        </w:rPr>
        <w:t>替代数组。</w:t>
      </w:r>
    </w:p>
    <w:p w14:paraId="78C5054E" w14:textId="4C92DF27" w:rsidR="00642A3D" w:rsidRDefault="00A03A68" w:rsidP="00A03A68">
      <w:pPr>
        <w:ind w:firstLine="240"/>
      </w:pPr>
      <w:r>
        <w:rPr>
          <w:rFonts w:hint="eastAsia"/>
        </w:rPr>
        <w:t>向量是一个对象，其行为类似于高级数组。与数组中的项一样向量中的项也有下标，且从</w:t>
      </w:r>
      <w:r>
        <w:rPr>
          <w:rFonts w:hint="eastAsia"/>
        </w:rPr>
        <w:t>0</w:t>
      </w:r>
      <w:r>
        <w:rPr>
          <w:rFonts w:hint="eastAsia"/>
        </w:rPr>
        <w:t>开始。与数组不同的是，向量有设置或访问项的方法。你可以创建一个指定大小的向量，而且它的大小按需增长。</w:t>
      </w:r>
    </w:p>
    <w:p w14:paraId="3987BAED" w14:textId="462BA5E2" w:rsidR="000205F6" w:rsidRDefault="000205F6" w:rsidP="000205F6">
      <w:pPr>
        <w:pStyle w:val="3"/>
        <w:ind w:firstLineChars="200" w:firstLine="480"/>
      </w:pPr>
      <w:r w:rsidRPr="000205F6">
        <w:rPr>
          <w:rFonts w:hint="eastAsia"/>
        </w:rPr>
        <w:lastRenderedPageBreak/>
        <w:t>Java</w:t>
      </w:r>
      <w:r w:rsidRPr="000205F6">
        <w:rPr>
          <w:rFonts w:hint="eastAsia"/>
        </w:rPr>
        <w:t>类库：类</w:t>
      </w:r>
      <w:r w:rsidRPr="000205F6">
        <w:rPr>
          <w:rFonts w:hint="eastAsia"/>
        </w:rPr>
        <w:t>Vector</w:t>
      </w:r>
    </w:p>
    <w:p w14:paraId="1387AE7D" w14:textId="10C1109D" w:rsidR="000205F6" w:rsidRDefault="000767CB" w:rsidP="000767CB">
      <w:pPr>
        <w:ind w:firstLine="420"/>
      </w:pPr>
      <w:r w:rsidRPr="000767CB">
        <w:rPr>
          <w:rFonts w:hint="eastAsia"/>
        </w:rPr>
        <w:t>Java</w:t>
      </w:r>
      <w:r w:rsidRPr="000767CB">
        <w:rPr>
          <w:rFonts w:hint="eastAsia"/>
        </w:rPr>
        <w:t>类库中包含类</w:t>
      </w:r>
      <w:r w:rsidRPr="000767CB">
        <w:rPr>
          <w:rFonts w:hint="eastAsia"/>
        </w:rPr>
        <w:t xml:space="preserve">Vector, </w:t>
      </w:r>
      <w:r w:rsidRPr="000767CB">
        <w:rPr>
          <w:rFonts w:hint="eastAsia"/>
        </w:rPr>
        <w:t>其实例</w:t>
      </w:r>
      <w:r>
        <w:rPr>
          <w:rFonts w:hint="eastAsia"/>
        </w:rPr>
        <w:t>(</w:t>
      </w:r>
      <w:r w:rsidRPr="000767CB">
        <w:rPr>
          <w:rFonts w:hint="eastAsia"/>
        </w:rPr>
        <w:t>称为向量</w:t>
      </w:r>
      <w:r>
        <w:rPr>
          <w:rFonts w:hint="eastAsia"/>
        </w:rPr>
        <w:t>)</w:t>
      </w:r>
      <w:r w:rsidRPr="000767CB">
        <w:rPr>
          <w:rFonts w:hint="eastAsia"/>
        </w:rPr>
        <w:t>的行为类似</w:t>
      </w:r>
      <w:r>
        <w:rPr>
          <w:rFonts w:hint="eastAsia"/>
        </w:rPr>
        <w:t>于</w:t>
      </w:r>
      <w:r w:rsidRPr="000767CB">
        <w:rPr>
          <w:rFonts w:hint="eastAsia"/>
        </w:rPr>
        <w:t>一个可变大小的数组</w:t>
      </w:r>
      <w:r>
        <w:rPr>
          <w:rFonts w:hint="eastAsia"/>
        </w:rPr>
        <w:t>。</w:t>
      </w:r>
    </w:p>
    <w:p w14:paraId="59A70DCE" w14:textId="2A68926C" w:rsidR="00EF78A1" w:rsidRDefault="00EF78A1" w:rsidP="000767CB">
      <w:pPr>
        <w:ind w:firstLine="420"/>
      </w:pPr>
      <w:r w:rsidRPr="00EF78A1">
        <w:rPr>
          <w:rFonts w:hint="eastAsia"/>
        </w:rPr>
        <w:t>实现</w:t>
      </w:r>
      <w:r w:rsidRPr="00EF78A1">
        <w:rPr>
          <w:rFonts w:hint="eastAsia"/>
        </w:rPr>
        <w:t>ADT</w:t>
      </w:r>
      <w:r w:rsidRPr="00EF78A1">
        <w:rPr>
          <w:rFonts w:hint="eastAsia"/>
        </w:rPr>
        <w:t>栈时会用到的</w:t>
      </w:r>
      <w:r w:rsidRPr="00EF78A1">
        <w:rPr>
          <w:rFonts w:hint="eastAsia"/>
        </w:rPr>
        <w:t>Vector</w:t>
      </w:r>
      <w:r w:rsidRPr="00EF78A1">
        <w:rPr>
          <w:rFonts w:hint="eastAsia"/>
        </w:rPr>
        <w:t>的构造方法和方法</w:t>
      </w:r>
      <w:r>
        <w:rPr>
          <w:rFonts w:hint="eastAsia"/>
        </w:rPr>
        <w:t>：</w:t>
      </w:r>
    </w:p>
    <w:p w14:paraId="08C60165" w14:textId="2F77DFD8" w:rsidR="00EF78A1" w:rsidRDefault="00EF78A1" w:rsidP="00EF78A1">
      <w:r>
        <w:rPr>
          <w:noProof/>
        </w:rPr>
        <w:drawing>
          <wp:inline distT="0" distB="0" distL="0" distR="0" wp14:anchorId="423A6962" wp14:editId="57213194">
            <wp:extent cx="5274310" cy="3159760"/>
            <wp:effectExtent l="0" t="0" r="2540" b="254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59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D33C95" w14:textId="70A06424" w:rsidR="00EF78A1" w:rsidRDefault="00EF78A1" w:rsidP="00EF78A1"/>
    <w:p w14:paraId="542EA546" w14:textId="37D121D5" w:rsidR="003F6943" w:rsidRDefault="003F6943" w:rsidP="003F6943">
      <w:pPr>
        <w:pStyle w:val="3"/>
        <w:ind w:firstLineChars="200" w:firstLine="480"/>
      </w:pPr>
      <w:r>
        <w:rPr>
          <w:rFonts w:hint="eastAsia"/>
        </w:rPr>
        <w:t>使用向量实现</w:t>
      </w:r>
      <w:r>
        <w:rPr>
          <w:rFonts w:hint="eastAsia"/>
        </w:rPr>
        <w:t>ADT</w:t>
      </w:r>
      <w:r>
        <w:rPr>
          <w:rFonts w:hint="eastAsia"/>
        </w:rPr>
        <w:t>栈</w:t>
      </w:r>
    </w:p>
    <w:p w14:paraId="6D0BBE18" w14:textId="19C8ABEC" w:rsidR="003F6943" w:rsidRDefault="00603CBC" w:rsidP="00603CBC">
      <w:pPr>
        <w:ind w:firstLine="420"/>
      </w:pPr>
      <w:r>
        <w:rPr>
          <w:rFonts w:hint="eastAsia"/>
        </w:rPr>
        <w:t>让向量的第一个元素指向栈底元素，不需要维护栈顶元素的下标，但能从向量的大小推出这个下标，而向量的大小很容易得到。因为</w:t>
      </w:r>
      <w:r>
        <w:rPr>
          <w:rFonts w:hint="eastAsia"/>
        </w:rPr>
        <w:t>Vector</w:t>
      </w:r>
      <w:r>
        <w:rPr>
          <w:rFonts w:hint="eastAsia"/>
        </w:rPr>
        <w:t>的实现基于动态可变大小的数组，所以这样实现的栈的性能与基于数组的实现方式是一样的。</w:t>
      </w:r>
    </w:p>
    <w:p w14:paraId="42784BEF" w14:textId="18E92235" w:rsidR="008F5EBE" w:rsidRDefault="008F5EBE" w:rsidP="008F5EBE">
      <w:r w:rsidRPr="008F5EBE">
        <w:object w:dxaOrig="1763" w:dyaOrig="811" w14:anchorId="4532748B">
          <v:shape id="_x0000_i1036" type="#_x0000_t75" style="width:87.85pt;height:40.3pt" o:ole="">
            <v:imagedata r:id="rId57" o:title=""/>
          </v:shape>
          <o:OLEObject Type="Embed" ProgID="Package" ShapeID="_x0000_i1036" DrawAspect="Content" ObjectID="_1639236644" r:id="rId58"/>
        </w:object>
      </w:r>
    </w:p>
    <w:p w14:paraId="0FAE6A4A" w14:textId="77777777" w:rsidR="008F5EBE" w:rsidRPr="008F5EBE" w:rsidRDefault="008F5EBE" w:rsidP="008F5EBE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ackage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tack;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mport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java.util.EmptyStackException;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mport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java.util.Vector;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final class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VectorStack&lt;</w:t>
      </w:r>
      <w:r w:rsidRPr="008F5EBE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mplements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tackInterface&lt;</w:t>
      </w:r>
      <w:r w:rsidRPr="008F5EBE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>{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Vector&lt;</w:t>
      </w:r>
      <w:r w:rsidRPr="008F5EBE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 </w:t>
      </w:r>
      <w:r w:rsidRPr="008F5EBE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stack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boolean </w:t>
      </w:r>
      <w:r w:rsidRPr="008F5EBE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initialized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false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final int </w:t>
      </w:r>
      <w:r w:rsidRPr="008F5EBE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 xml:space="preserve">DEFAULT_CAPACITY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8F5EB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50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final int </w:t>
      </w:r>
      <w:r w:rsidRPr="008F5EBE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 xml:space="preserve">MAX_CAPACITY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8F5EB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0000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VectorStack()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his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8F5EBE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DEFAULT_CAPACITY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VectorStack(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itialCapacity)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checkCapacity(initialCapacity);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F5EBE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stack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Vector&lt;&gt;(initialCapacity);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F5EBE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initialized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rue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heckCapacity(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apacity)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capacity &gt; </w:t>
      </w:r>
      <w:r w:rsidRPr="008F5EBE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MAX_CAPACITY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throw new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llegalStateException(</w:t>
      </w:r>
      <w:r w:rsidRPr="008F5EBE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 xml:space="preserve">"Exceeds the maximum: "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+ </w:t>
      </w:r>
      <w:r w:rsidRPr="008F5EBE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MAX_CAPACITY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ush(</w:t>
      </w:r>
      <w:r w:rsidRPr="008F5EBE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checkInitialization();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F5EBE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stack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.add(newEntry);  </w:t>
      </w:r>
      <w:r w:rsidRPr="008F5EB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We use Vector’s method add to add an entry to the end of the vector, that is, to the top of the stack.</w:t>
      </w:r>
      <w:r w:rsidRPr="008F5EB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}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heckInitialization()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!</w:t>
      </w:r>
      <w:r w:rsidRPr="008F5EBE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initialized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throw new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ecurityException(</w:t>
      </w:r>
      <w:r w:rsidRPr="008F5EBE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Stack is not initialized."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8F5EBE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eek()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checkInitialization();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isEmpty())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throw new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EmptyStackException();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lastRenderedPageBreak/>
        <w:t xml:space="preserve">            return </w:t>
      </w:r>
      <w:r w:rsidRPr="008F5EBE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stack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lastElement();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sEmpty()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8F5EBE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stack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isEmpty();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8F5EBE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op()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checkInitialization();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isEmpty())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throw new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EmptyStackException();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return </w:t>
      </w:r>
      <w:r w:rsidRPr="008F5EBE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stack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remove(</w:t>
      </w:r>
      <w:r w:rsidRPr="008F5EBE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stack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.size() - </w:t>
      </w:r>
      <w:r w:rsidRPr="008F5EB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F5EB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lear()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F5EBE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stack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clear();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F5EB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42D20420" w14:textId="1F50F1E0" w:rsidR="008F5EBE" w:rsidRDefault="008F5EBE" w:rsidP="008F5EBE"/>
    <w:p w14:paraId="7F5BF464" w14:textId="687813AD" w:rsidR="002E6053" w:rsidRDefault="002E6053" w:rsidP="002E6053">
      <w:pPr>
        <w:ind w:firstLine="420"/>
      </w:pPr>
      <w:r>
        <w:rPr>
          <w:rFonts w:hint="eastAsia"/>
        </w:rPr>
        <w:t>因为</w:t>
      </w:r>
      <w:r>
        <w:rPr>
          <w:rFonts w:hint="eastAsia"/>
        </w:rPr>
        <w:t>Java</w:t>
      </w:r>
      <w:r>
        <w:rPr>
          <w:rFonts w:hint="eastAsia"/>
        </w:rPr>
        <w:t>实现类</w:t>
      </w:r>
      <w:r>
        <w:rPr>
          <w:rFonts w:hint="eastAsia"/>
        </w:rPr>
        <w:t>Vector</w:t>
      </w:r>
      <w:r>
        <w:rPr>
          <w:rFonts w:hint="eastAsia"/>
        </w:rPr>
        <w:t>时使用数组，所以</w:t>
      </w:r>
      <w:r>
        <w:rPr>
          <w:rFonts w:hint="eastAsia"/>
        </w:rPr>
        <w:t>VectorStack</w:t>
      </w:r>
      <w:r>
        <w:rPr>
          <w:rFonts w:hint="eastAsia"/>
        </w:rPr>
        <w:t>是基于数组实现的</w:t>
      </w:r>
      <w:r>
        <w:rPr>
          <w:rFonts w:hint="eastAsia"/>
        </w:rPr>
        <w:t>ADT</w:t>
      </w:r>
      <w:r>
        <w:rPr>
          <w:rFonts w:hint="eastAsia"/>
        </w:rPr>
        <w:t>栈。它使用一个可变大小的数组来保存栈的元素，所以栈可以按需增长。</w:t>
      </w:r>
    </w:p>
    <w:p w14:paraId="6197D5C6" w14:textId="28F7879C" w:rsidR="002E6053" w:rsidRDefault="002E6053" w:rsidP="002E6053">
      <w:pPr>
        <w:ind w:firstLine="420"/>
      </w:pPr>
      <w:r>
        <w:rPr>
          <w:rFonts w:hint="eastAsia"/>
        </w:rPr>
        <w:t>写</w:t>
      </w:r>
      <w:r>
        <w:rPr>
          <w:rFonts w:hint="eastAsia"/>
        </w:rPr>
        <w:t>VectorStack</w:t>
      </w:r>
      <w:r>
        <w:rPr>
          <w:rFonts w:hint="eastAsia"/>
        </w:rPr>
        <w:t>肯定要比写基于数组实现的代码容易。因为</w:t>
      </w:r>
      <w:r>
        <w:rPr>
          <w:rFonts w:hint="eastAsia"/>
        </w:rPr>
        <w:t>VectorStack</w:t>
      </w:r>
      <w:r>
        <w:rPr>
          <w:rFonts w:hint="eastAsia"/>
        </w:rPr>
        <w:t>的方法调用了</w:t>
      </w:r>
      <w:r>
        <w:rPr>
          <w:rFonts w:hint="eastAsia"/>
        </w:rPr>
        <w:t>Vector</w:t>
      </w:r>
      <w:r>
        <w:rPr>
          <w:rFonts w:hint="eastAsia"/>
        </w:rPr>
        <w:t>的方法，而运行时间要多于</w:t>
      </w:r>
      <w:r>
        <w:rPr>
          <w:rFonts w:hint="eastAsia"/>
        </w:rPr>
        <w:t>ArrayStack</w:t>
      </w:r>
      <w:r>
        <w:rPr>
          <w:rFonts w:hint="eastAsia"/>
        </w:rPr>
        <w:t>方法的运行时间。但是，多出的这些时间常常微不足道。</w:t>
      </w:r>
    </w:p>
    <w:p w14:paraId="01147E2E" w14:textId="0A395965" w:rsidR="00294BF8" w:rsidRDefault="00294BF8" w:rsidP="00294BF8"/>
    <w:p w14:paraId="55273163" w14:textId="5B9E830F" w:rsidR="00294BF8" w:rsidRDefault="00294BF8" w:rsidP="00294BF8"/>
    <w:p w14:paraId="6B16C1BF" w14:textId="4A7246B1" w:rsidR="00294BF8" w:rsidRDefault="00294BF8" w:rsidP="00294BF8">
      <w:pPr>
        <w:pStyle w:val="1"/>
      </w:pPr>
      <w:r>
        <w:rPr>
          <w:rFonts w:hint="eastAsia"/>
        </w:rPr>
        <w:t>排序</w:t>
      </w:r>
    </w:p>
    <w:p w14:paraId="1D0ECBF8" w14:textId="7E1CC95E" w:rsidR="001241BE" w:rsidRDefault="001241BE" w:rsidP="001241BE">
      <w:pPr>
        <w:pStyle w:val="2"/>
        <w:ind w:firstLineChars="100" w:firstLine="240"/>
      </w:pPr>
      <w:r>
        <w:rPr>
          <w:rFonts w:hint="eastAsia"/>
        </w:rPr>
        <w:t>冒泡排序</w:t>
      </w:r>
    </w:p>
    <w:p w14:paraId="5754BEC2" w14:textId="77777777" w:rsidR="001241BE" w:rsidRDefault="001241BE" w:rsidP="001241BE">
      <w:pPr>
        <w:ind w:firstLine="240"/>
      </w:pPr>
      <w:r>
        <w:t>After the first pass, the last element becomes the largest in the array. After the</w:t>
      </w:r>
      <w:r>
        <w:rPr>
          <w:rFonts w:hint="eastAsia"/>
        </w:rPr>
        <w:t xml:space="preserve"> </w:t>
      </w:r>
      <w:r>
        <w:t>second pass, the second-to-last element becomes the second largest in the array. This process</w:t>
      </w:r>
      <w:r>
        <w:rPr>
          <w:rFonts w:hint="eastAsia"/>
        </w:rPr>
        <w:t xml:space="preserve"> </w:t>
      </w:r>
      <w:r>
        <w:t>is continued until all elements are sorted.</w:t>
      </w:r>
    </w:p>
    <w:p w14:paraId="69270AAA" w14:textId="77777777" w:rsidR="001241BE" w:rsidRDefault="001241BE" w:rsidP="001241BE">
      <w:r>
        <w:rPr>
          <w:noProof/>
        </w:rPr>
        <w:lastRenderedPageBreak/>
        <w:drawing>
          <wp:inline distT="0" distB="0" distL="0" distR="0" wp14:anchorId="052209F1" wp14:editId="05E41116">
            <wp:extent cx="5274310" cy="1632585"/>
            <wp:effectExtent l="0" t="0" r="2540" b="571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32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D11512" w14:textId="29CFE60C" w:rsidR="001241BE" w:rsidRPr="00E204A4" w:rsidRDefault="001241BE" w:rsidP="001241BE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E204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Listing 23.4 BubbleSort.java</w:t>
      </w:r>
      <w:r w:rsidRPr="00E204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E204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E204A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class 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BubbleSort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E204A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static void 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main(String[] args)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E204A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myList = {</w:t>
      </w:r>
      <w:r w:rsidRPr="00E204A4">
        <w:rPr>
          <w:rFonts w:ascii="Comic Sans MS" w:eastAsia="宋体" w:hAnsi="Comic Sans MS" w:cs="宋体"/>
          <w:color w:val="0000FF"/>
          <w:kern w:val="0"/>
          <w:sz w:val="21"/>
          <w:szCs w:val="21"/>
        </w:rPr>
        <w:t>2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E204A4">
        <w:rPr>
          <w:rFonts w:ascii="Comic Sans MS" w:eastAsia="宋体" w:hAnsi="Comic Sans MS" w:cs="宋体"/>
          <w:color w:val="0000FF"/>
          <w:kern w:val="0"/>
          <w:sz w:val="21"/>
          <w:szCs w:val="21"/>
        </w:rPr>
        <w:t>3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E204A4">
        <w:rPr>
          <w:rFonts w:ascii="Comic Sans MS" w:eastAsia="宋体" w:hAnsi="Comic Sans MS" w:cs="宋体"/>
          <w:color w:val="0000FF"/>
          <w:kern w:val="0"/>
          <w:sz w:val="21"/>
          <w:szCs w:val="21"/>
        </w:rPr>
        <w:t>2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E204A4">
        <w:rPr>
          <w:rFonts w:ascii="Comic Sans MS" w:eastAsia="宋体" w:hAnsi="Comic Sans MS" w:cs="宋体"/>
          <w:color w:val="0000FF"/>
          <w:kern w:val="0"/>
          <w:sz w:val="21"/>
          <w:szCs w:val="21"/>
        </w:rPr>
        <w:t>5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E204A4">
        <w:rPr>
          <w:rFonts w:ascii="Comic Sans MS" w:eastAsia="宋体" w:hAnsi="Comic Sans MS" w:cs="宋体"/>
          <w:color w:val="0000FF"/>
          <w:kern w:val="0"/>
          <w:sz w:val="21"/>
          <w:szCs w:val="21"/>
        </w:rPr>
        <w:t>6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E204A4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, -</w:t>
      </w:r>
      <w:r w:rsidRPr="00E204A4">
        <w:rPr>
          <w:rFonts w:ascii="Comic Sans MS" w:eastAsia="宋体" w:hAnsi="Comic Sans MS" w:cs="宋体"/>
          <w:color w:val="0000FF"/>
          <w:kern w:val="0"/>
          <w:sz w:val="21"/>
          <w:szCs w:val="21"/>
        </w:rPr>
        <w:t>2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E204A4">
        <w:rPr>
          <w:rFonts w:ascii="Comic Sans MS" w:eastAsia="宋体" w:hAnsi="Comic Sans MS" w:cs="宋体"/>
          <w:color w:val="0000FF"/>
          <w:kern w:val="0"/>
          <w:sz w:val="21"/>
          <w:szCs w:val="21"/>
        </w:rPr>
        <w:t>3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E204A4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4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E204A4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2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};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E204A4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bubbleSort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myList);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E204A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E204A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 = </w:t>
      </w:r>
      <w:r w:rsidRPr="00E204A4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 &lt; myList.</w:t>
      </w:r>
      <w:r w:rsidRPr="00E204A4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 ++)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System.</w:t>
      </w:r>
      <w:r w:rsidRPr="00E204A4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.print(myList[i] + </w:t>
      </w:r>
      <w:r w:rsidRPr="00E204A4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 "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E204A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static void 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bubbleSort(</w:t>
      </w:r>
      <w:r w:rsidRPr="00E204A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list)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E204A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  <w:highlight w:val="yellow"/>
        </w:rPr>
        <w:t xml:space="preserve">boolean 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  <w:highlight w:val="yellow"/>
        </w:rPr>
        <w:t xml:space="preserve">needNextPass = </w:t>
      </w:r>
      <w:r w:rsidRPr="00E204A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  <w:highlight w:val="yellow"/>
        </w:rPr>
        <w:t>true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  <w:highlight w:val="yellow"/>
        </w:rPr>
        <w:t>;</w:t>
      </w:r>
      <w:r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  </w:t>
      </w:r>
      <w:r>
        <w:rPr>
          <w:rFonts w:ascii="Comic Sans MS" w:eastAsia="宋体" w:hAnsi="Comic Sans MS" w:cs="宋体" w:hint="eastAsia"/>
          <w:color w:val="000000"/>
          <w:kern w:val="0"/>
          <w:sz w:val="21"/>
          <w:szCs w:val="21"/>
          <w:highlight w:val="yellow"/>
        </w:rPr>
        <w:t>//</w:t>
      </w:r>
      <w:r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 </w:t>
      </w:r>
      <w:r>
        <w:rPr>
          <w:rFonts w:ascii="Comic Sans MS" w:eastAsia="宋体" w:hAnsi="Comic Sans MS" w:cs="宋体" w:hint="eastAsia"/>
          <w:color w:val="000000"/>
          <w:kern w:val="0"/>
          <w:sz w:val="21"/>
          <w:szCs w:val="21"/>
          <w:highlight w:val="yellow"/>
        </w:rPr>
        <w:t>全部都已经排好了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E204A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E204A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k = </w:t>
      </w:r>
      <w:r w:rsidRPr="00E204A4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k &lt; list.</w:t>
      </w:r>
      <w:r w:rsidRPr="00E204A4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length 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amp;&amp; needNextPass; k ++)  </w:t>
      </w:r>
      <w:r w:rsidRPr="00E204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// </w:t>
      </w:r>
      <w:r w:rsidRPr="00FD182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  <w:highlight w:val="yellow"/>
        </w:rPr>
        <w:t>第</w:t>
      </w:r>
      <w:r w:rsidRPr="00FD182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  <w:highlight w:val="yellow"/>
        </w:rPr>
        <w:t>k</w:t>
      </w:r>
      <w:r w:rsidRPr="00FD182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  <w:highlight w:val="yellow"/>
        </w:rPr>
        <w:t>次排序</w:t>
      </w:r>
      <w:r w:rsidRPr="00E204A4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{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needNextPass = </w:t>
      </w:r>
      <w:r w:rsidRPr="00E204A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false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E204A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E204A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 = </w:t>
      </w:r>
      <w:r w:rsidRPr="00E204A4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 &lt; list.</w:t>
      </w:r>
      <w:r w:rsidRPr="00E204A4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length 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- k; i ++) </w:t>
      </w:r>
      <w:r w:rsidRPr="00E204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</w:t>
      </w:r>
      <w:r w:rsidRPr="006D044F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  <w:highlight w:val="yellow"/>
        </w:rPr>
        <w:t>列表末尾有已排好的数，无须再排</w:t>
      </w:r>
      <w:r w:rsidRPr="00E204A4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  <w:t xml:space="preserve">            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{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</w:t>
      </w:r>
      <w:r w:rsidRPr="00E204A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list[i] &gt; list[i + </w:t>
      </w:r>
      <w:r w:rsidRPr="00E204A4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)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{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    </w:t>
      </w:r>
      <w:r w:rsidRPr="00E204A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temp = list[i];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    list[i] = list[i + </w:t>
      </w:r>
      <w:r w:rsidRPr="00E204A4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;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    list[i + </w:t>
      </w:r>
      <w:r w:rsidRPr="00E204A4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 = temp;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    needNextPass = </w:t>
      </w:r>
      <w:r w:rsidRPr="00E204A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rue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 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}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}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E204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31661E0D" w14:textId="73FED75A" w:rsidR="001241BE" w:rsidRDefault="001241BE" w:rsidP="001241BE"/>
    <w:p w14:paraId="129896ED" w14:textId="51B9D773" w:rsidR="005C5430" w:rsidRDefault="005C5430" w:rsidP="005C5430">
      <w:pPr>
        <w:pStyle w:val="3"/>
        <w:ind w:firstLineChars="200" w:firstLine="480"/>
      </w:pPr>
      <w:r>
        <w:rPr>
          <w:rFonts w:hint="eastAsia"/>
        </w:rPr>
        <w:lastRenderedPageBreak/>
        <w:t>冒泡排序的时间效率</w:t>
      </w:r>
    </w:p>
    <w:p w14:paraId="618B2573" w14:textId="10C29A46" w:rsidR="005C5430" w:rsidRPr="005C5430" w:rsidRDefault="005C5430" w:rsidP="005C5430">
      <w:pPr>
        <w:ind w:firstLine="240"/>
      </w:pPr>
      <w:r w:rsidRPr="005C5430">
        <w:rPr>
          <w:rFonts w:hint="eastAsia"/>
          <w:color w:val="000000" w:themeColor="text1"/>
        </w:rPr>
        <w:t>在</w:t>
      </w:r>
      <w:r>
        <w:rPr>
          <w:rFonts w:hint="eastAsia"/>
          <w:color w:val="000000" w:themeColor="text1"/>
        </w:rPr>
        <w:t>最坏情况下，冒泡排序的时间效率为</w:t>
      </w:r>
      <w:r w:rsidRPr="00F70495">
        <w:rPr>
          <w:color w:val="FF0000"/>
          <w:position w:val="-10"/>
        </w:rPr>
        <w:object w:dxaOrig="639" w:dyaOrig="360" w14:anchorId="307C673F">
          <v:shape id="_x0000_i1037" type="#_x0000_t75" style="width:32.35pt;height:17.85pt" o:ole="">
            <v:imagedata r:id="rId60" o:title=""/>
          </v:shape>
          <o:OLEObject Type="Embed" ProgID="Equation.DSMT4" ShapeID="_x0000_i1037" DrawAspect="Content" ObjectID="_1639236645" r:id="rId61"/>
        </w:object>
      </w:r>
      <w:r w:rsidRPr="002076FE">
        <w:rPr>
          <w:rFonts w:hint="eastAsia"/>
          <w:color w:val="000000" w:themeColor="text1"/>
        </w:rPr>
        <w:t>。</w:t>
      </w:r>
    </w:p>
    <w:p w14:paraId="28522014" w14:textId="71A57402" w:rsidR="00C56A2A" w:rsidRDefault="00C56A2A" w:rsidP="00C56A2A"/>
    <w:p w14:paraId="73605B46" w14:textId="5BE8BD38" w:rsidR="00C56A2A" w:rsidRDefault="00C56A2A" w:rsidP="00C56A2A">
      <w:pPr>
        <w:pStyle w:val="2"/>
        <w:ind w:firstLineChars="100" w:firstLine="240"/>
      </w:pPr>
      <w:r>
        <w:rPr>
          <w:rFonts w:hint="eastAsia"/>
        </w:rPr>
        <w:t>选择排序</w:t>
      </w:r>
    </w:p>
    <w:p w14:paraId="1AA937B6" w14:textId="77777777" w:rsidR="005C5430" w:rsidRDefault="005C5430" w:rsidP="005C5430">
      <w:pPr>
        <w:ind w:firstLine="420"/>
      </w:pPr>
      <w:r>
        <w:rPr>
          <w:rFonts w:hint="eastAsia"/>
        </w:rPr>
        <w:t>对于要排序的数组号数组中的对象必须是</w:t>
      </w:r>
      <w:r>
        <w:rPr>
          <w:rFonts w:hint="eastAsia"/>
        </w:rPr>
        <w:t>Comparable</w:t>
      </w:r>
      <w:r>
        <w:rPr>
          <w:rFonts w:hint="eastAsia"/>
        </w:rPr>
        <w:t>的。所以</w:t>
      </w:r>
      <w:r>
        <w:rPr>
          <w:rFonts w:hint="eastAsia"/>
        </w:rPr>
        <w:t>T</w:t>
      </w:r>
      <w:r>
        <w:rPr>
          <w:rFonts w:hint="eastAsia"/>
        </w:rPr>
        <w:t>表示的类必须实现接口</w:t>
      </w:r>
      <w:r>
        <w:rPr>
          <w:rFonts w:hint="eastAsia"/>
        </w:rPr>
        <w:t>Comparable</w:t>
      </w:r>
      <w:r>
        <w:rPr>
          <w:rFonts w:hint="eastAsia"/>
        </w:rPr>
        <w:t>。</w:t>
      </w:r>
    </w:p>
    <w:p w14:paraId="0AAFF07A" w14:textId="77777777" w:rsidR="005C5430" w:rsidRPr="005C5430" w:rsidRDefault="005C5430" w:rsidP="005C5430"/>
    <w:p w14:paraId="7CDB0E56" w14:textId="2BF7DE75" w:rsidR="00C56A2A" w:rsidRDefault="00C56A2A" w:rsidP="000F67FC">
      <w:pPr>
        <w:ind w:firstLine="240"/>
      </w:pPr>
      <w:r w:rsidRPr="00C56A2A">
        <w:rPr>
          <w:rFonts w:hint="eastAsia"/>
        </w:rPr>
        <w:t>就数组</w:t>
      </w:r>
      <w:r w:rsidRPr="00C56A2A">
        <w:rPr>
          <w:rFonts w:hint="eastAsia"/>
        </w:rPr>
        <w:t>a</w:t>
      </w:r>
      <w:r w:rsidRPr="00C56A2A">
        <w:rPr>
          <w:rFonts w:hint="eastAsia"/>
        </w:rPr>
        <w:t>来说</w:t>
      </w:r>
      <w:r>
        <w:rPr>
          <w:rFonts w:hint="eastAsia"/>
        </w:rPr>
        <w:t>，</w:t>
      </w:r>
      <w:r w:rsidRPr="00C56A2A">
        <w:rPr>
          <w:rFonts w:hint="eastAsia"/>
        </w:rPr>
        <w:t>选择排序找到数组中最小的项，将它与</w:t>
      </w:r>
      <w:r w:rsidR="000F67FC">
        <w:rPr>
          <w:rFonts w:hint="eastAsia"/>
        </w:rPr>
        <w:t>a</w:t>
      </w:r>
      <w:r w:rsidR="000F67FC">
        <w:t>[0]</w:t>
      </w:r>
      <w:r w:rsidR="000F67FC">
        <w:rPr>
          <w:rFonts w:hint="eastAsia"/>
        </w:rPr>
        <w:t>交换。然后，忽略</w:t>
      </w:r>
      <w:r w:rsidR="000F67FC">
        <w:rPr>
          <w:rFonts w:hint="eastAsia"/>
        </w:rPr>
        <w:t>a [</w:t>
      </w:r>
      <w:r w:rsidR="000F67FC">
        <w:t>0]</w:t>
      </w:r>
      <w:r w:rsidR="000F67FC">
        <w:rPr>
          <w:rFonts w:hint="eastAsia"/>
        </w:rPr>
        <w:t>，排序找到下一个最小的项并交换到</w:t>
      </w:r>
      <w:r w:rsidR="000F67FC">
        <w:rPr>
          <w:rFonts w:hint="eastAsia"/>
        </w:rPr>
        <w:t>a</w:t>
      </w:r>
      <w:r w:rsidR="000F67FC">
        <w:t>[</w:t>
      </w:r>
      <w:r w:rsidR="000F67FC">
        <w:rPr>
          <w:rFonts w:hint="eastAsia"/>
        </w:rPr>
        <w:t>1</w:t>
      </w:r>
      <w:r w:rsidR="000F67FC">
        <w:t>]</w:t>
      </w:r>
      <w:r w:rsidR="000F67FC">
        <w:rPr>
          <w:rFonts w:hint="eastAsia"/>
        </w:rPr>
        <w:t>，以此类推。</w:t>
      </w:r>
    </w:p>
    <w:p w14:paraId="5F1DF203" w14:textId="6EF358FF" w:rsidR="003560A0" w:rsidRDefault="003560A0" w:rsidP="003560A0">
      <w:pPr>
        <w:pStyle w:val="3"/>
        <w:ind w:firstLineChars="200" w:firstLine="480"/>
      </w:pPr>
      <w:r>
        <w:rPr>
          <w:rFonts w:hint="eastAsia"/>
        </w:rPr>
        <w:t>迭代法</w:t>
      </w:r>
    </w:p>
    <w:p w14:paraId="17390BC1" w14:textId="77777777" w:rsidR="00C93C34" w:rsidRPr="00C93C34" w:rsidRDefault="00C93C34" w:rsidP="00C93C3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C93C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ackage 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ort;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A class of static, iterative methods for sorting an array of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Comparable objects from smallest to largest.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/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C93C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class 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ortArray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Sorts the first n objects in an array into ascending order.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C93C34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C93C34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a 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n array of Comparable objects.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C93C34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C93C34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n 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n integer &gt; 0.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C93C34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C93C34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&lt;T&gt;</w:t>
      </w:r>
      <w:r w:rsidRPr="00C93C34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C93C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static 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lt;</w:t>
      </w:r>
      <w:r w:rsidRPr="00C93C34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C93C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extends 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Comparable&lt;? </w:t>
      </w:r>
      <w:r w:rsidRPr="00C93C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super </w:t>
      </w:r>
      <w:r w:rsidRPr="00C93C34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&gt; </w:t>
      </w:r>
      <w:r w:rsidRPr="00C93C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void 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electionSort(</w:t>
      </w:r>
      <w:r w:rsidRPr="00C93C34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 a, </w:t>
      </w:r>
      <w:r w:rsidRPr="00C93C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)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C93C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C93C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dex = </w:t>
      </w:r>
      <w:r w:rsidRPr="00C93C34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index &lt; n - </w:t>
      </w:r>
      <w:r w:rsidRPr="00C93C34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ndex++)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C93C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dexOfNextSmallest = </w:t>
      </w:r>
      <w:r w:rsidRPr="00C93C34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getIndexOfSmallest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a, index, n - </w:t>
      </w:r>
      <w:r w:rsidRPr="00C93C34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C93C34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swap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a, index, indexOfNextSmallest);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Finds the index of the smallest value in a portion of an array a.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Precondition: a.length &gt; last &gt;= first &gt;= 0.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C93C34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C93C34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a</w:t>
      </w:r>
      <w:r w:rsidRPr="00C93C34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C93C34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C93C34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first</w:t>
      </w:r>
      <w:r w:rsidRPr="00C93C34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C93C34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C93C34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last</w:t>
      </w:r>
      <w:r w:rsidRPr="00C93C34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C93C34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C93C34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&lt;T&gt;</w:t>
      </w:r>
      <w:r w:rsidRPr="00C93C34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C93C34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 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Returns the index of the smallest value among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C93C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lt;</w:t>
      </w:r>
      <w:r w:rsidRPr="00C93C34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C93C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extends 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Comparable&lt;? </w:t>
      </w:r>
      <w:r w:rsidRPr="00C93C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super </w:t>
      </w:r>
      <w:r w:rsidRPr="00C93C34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&gt; </w:t>
      </w:r>
      <w:r w:rsidRPr="00C93C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IndexOfSmallest(</w:t>
      </w:r>
      <w:r w:rsidRPr="00C93C34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 a, </w:t>
      </w:r>
      <w:r w:rsidRPr="00C93C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first, </w:t>
      </w:r>
      <w:r w:rsidRPr="00C93C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last)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C93C34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min = a[first];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C93C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dexOfMin = first;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C93C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C93C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dex = first + </w:t>
      </w:r>
      <w:r w:rsidRPr="00C93C34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ndex &lt;= last; index++)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C93C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a[index].compareTo(min) &lt; </w:t>
      </w:r>
      <w:r w:rsidRPr="00C93C34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{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min = a[index];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indexOfMin = index;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}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C93C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dexOfMin;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Swaps the array entries a[i] and a[j].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C93C34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C93C34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a</w:t>
      </w:r>
      <w:r w:rsidRPr="00C93C34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C93C34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C93C34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i</w:t>
      </w:r>
      <w:r w:rsidRPr="00C93C34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C93C34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C93C34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j</w:t>
      </w:r>
      <w:r w:rsidRPr="00C93C34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C93C3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C93C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void 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swap(Object[] a, </w:t>
      </w:r>
      <w:r w:rsidRPr="00C93C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, </w:t>
      </w:r>
      <w:r w:rsidRPr="00C93C3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j)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Object temp = a[i];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a[i] = a[j];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a[j] = temp;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C93C3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4D64F5AA" w14:textId="32955FE8" w:rsidR="00C93C34" w:rsidRDefault="00C93C34" w:rsidP="00C93C34"/>
    <w:p w14:paraId="2933EBE8" w14:textId="4220E878" w:rsidR="003560A0" w:rsidRDefault="003560A0" w:rsidP="003560A0">
      <w:pPr>
        <w:pStyle w:val="3"/>
        <w:ind w:firstLineChars="200" w:firstLine="480"/>
      </w:pPr>
      <w:r>
        <w:rPr>
          <w:rFonts w:hint="eastAsia"/>
        </w:rPr>
        <w:t>递归法</w:t>
      </w:r>
    </w:p>
    <w:p w14:paraId="75B1FB72" w14:textId="77777777" w:rsidR="00095280" w:rsidRPr="00095280" w:rsidRDefault="00095280" w:rsidP="0009528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09528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static 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lt;</w:t>
      </w:r>
      <w:r w:rsidRPr="00095280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09528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extends 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Comparable&lt;? </w:t>
      </w:r>
      <w:r w:rsidRPr="0009528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super </w:t>
      </w:r>
      <w:r w:rsidRPr="00095280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&gt; </w:t>
      </w:r>
      <w:r w:rsidRPr="0009528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void 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cursiveSelectionSort(</w:t>
      </w:r>
      <w:r w:rsidRPr="00095280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 a, </w:t>
      </w:r>
      <w:r w:rsidRPr="0009528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)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>{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095280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recursiveSelectionSort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a, </w:t>
      </w:r>
      <w:r w:rsidRPr="00095280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n - </w:t>
      </w:r>
      <w:r w:rsidRPr="00095280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09528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lt;</w:t>
      </w:r>
      <w:r w:rsidRPr="00095280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09528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extends 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Comparable&lt;? </w:t>
      </w:r>
      <w:r w:rsidRPr="0009528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super </w:t>
      </w:r>
      <w:r w:rsidRPr="00095280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&gt; </w:t>
      </w:r>
      <w:r w:rsidRPr="0009528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void 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cursiveSelectionSort(</w:t>
      </w:r>
      <w:r w:rsidRPr="00095280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 a, </w:t>
      </w:r>
      <w:r w:rsidRPr="0009528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low, </w:t>
      </w:r>
      <w:r w:rsidRPr="0009528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high)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09528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low &lt; high)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09528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dexOfNextSmallest = </w:t>
      </w:r>
      <w:r w:rsidRPr="00095280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getIndexOfSmallest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a, low, high);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095280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swap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a, low, indexOfNextSmallest);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095280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recursiveSelectionSort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a, low + </w:t>
      </w:r>
      <w:r w:rsidRPr="00095280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, high);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0383164F" w14:textId="2FFE12DE" w:rsidR="003560A0" w:rsidRDefault="003560A0" w:rsidP="003560A0"/>
    <w:p w14:paraId="4126A438" w14:textId="6D231F04" w:rsidR="000E51C1" w:rsidRDefault="000E51C1" w:rsidP="00CA1ED8">
      <w:pPr>
        <w:pStyle w:val="3"/>
        <w:ind w:firstLineChars="100" w:firstLine="240"/>
      </w:pPr>
      <w:r>
        <w:rPr>
          <w:rFonts w:hint="eastAsia"/>
        </w:rPr>
        <w:t>选择排序的效率</w:t>
      </w:r>
    </w:p>
    <w:p w14:paraId="7769BE4E" w14:textId="42EFC6A1" w:rsidR="000E51C1" w:rsidRDefault="000E51C1" w:rsidP="00614936">
      <w:pPr>
        <w:ind w:firstLine="240"/>
      </w:pPr>
      <w:r>
        <w:rPr>
          <w:rFonts w:hint="eastAsia"/>
        </w:rPr>
        <w:t>在迭代方法</w:t>
      </w:r>
      <w:r w:rsidR="00614936" w:rsidRPr="0009528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electionSort</w:t>
      </w:r>
      <w:r>
        <w:rPr>
          <w:rFonts w:hint="eastAsia"/>
        </w:rPr>
        <w:t>中，</w:t>
      </w:r>
      <w:r>
        <w:rPr>
          <w:rFonts w:hint="eastAsia"/>
        </w:rPr>
        <w:t>for</w:t>
      </w:r>
      <w:r>
        <w:rPr>
          <w:rFonts w:hint="eastAsia"/>
        </w:rPr>
        <w:t>循环执行</w:t>
      </w:r>
      <w:r>
        <w:rPr>
          <w:rFonts w:hint="eastAsia"/>
        </w:rPr>
        <w:t>n-1</w:t>
      </w:r>
      <w:r>
        <w:rPr>
          <w:rFonts w:hint="eastAsia"/>
        </w:rPr>
        <w:t>次，所以它分别调用</w:t>
      </w:r>
      <w:r w:rsidR="00614936" w:rsidRPr="00095280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getIndexOfSmallest</w:t>
      </w:r>
      <w:r>
        <w:rPr>
          <w:rFonts w:hint="eastAsia"/>
        </w:rPr>
        <w:t>和</w:t>
      </w:r>
      <w:r w:rsidR="00614936" w:rsidRPr="00095280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swap</w:t>
      </w:r>
      <w:r>
        <w:rPr>
          <w:rFonts w:hint="eastAsia"/>
        </w:rPr>
        <w:t>方法各</w:t>
      </w:r>
      <w:r>
        <w:rPr>
          <w:rFonts w:hint="eastAsia"/>
        </w:rPr>
        <w:t>n-</w:t>
      </w:r>
      <w:r w:rsidR="00614936">
        <w:t>1</w:t>
      </w:r>
      <w:r>
        <w:rPr>
          <w:rFonts w:hint="eastAsia"/>
        </w:rPr>
        <w:t>次</w:t>
      </w:r>
      <w:r w:rsidR="00614936">
        <w:rPr>
          <w:rFonts w:hint="eastAsia"/>
        </w:rPr>
        <w:t>。</w:t>
      </w:r>
      <w:r>
        <w:rPr>
          <w:rFonts w:hint="eastAsia"/>
        </w:rPr>
        <w:t>在</w:t>
      </w:r>
      <w:r>
        <w:rPr>
          <w:rFonts w:hint="eastAsia"/>
        </w:rPr>
        <w:t>n-1</w:t>
      </w:r>
      <w:r>
        <w:rPr>
          <w:rFonts w:hint="eastAsia"/>
        </w:rPr>
        <w:t>次调用</w:t>
      </w:r>
      <w:r w:rsidR="00614936" w:rsidRPr="00095280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getIndexOfSmallest</w:t>
      </w:r>
      <w:r>
        <w:rPr>
          <w:rFonts w:hint="eastAsia"/>
        </w:rPr>
        <w:t>中，</w:t>
      </w:r>
      <w:r>
        <w:rPr>
          <w:rFonts w:hint="eastAsia"/>
        </w:rPr>
        <w:t>last</w:t>
      </w:r>
      <w:r>
        <w:rPr>
          <w:rFonts w:hint="eastAsia"/>
        </w:rPr>
        <w:t>是</w:t>
      </w:r>
      <w:r>
        <w:rPr>
          <w:rFonts w:hint="eastAsia"/>
        </w:rPr>
        <w:t xml:space="preserve">n-1, </w:t>
      </w:r>
      <w:r>
        <w:rPr>
          <w:rFonts w:hint="eastAsia"/>
        </w:rPr>
        <w:t>而</w:t>
      </w:r>
      <w:r>
        <w:rPr>
          <w:rFonts w:hint="eastAsia"/>
        </w:rPr>
        <w:t>first</w:t>
      </w:r>
      <w:r>
        <w:rPr>
          <w:rFonts w:hint="eastAsia"/>
        </w:rPr>
        <w:t>从</w:t>
      </w:r>
      <w:r>
        <w:rPr>
          <w:rFonts w:hint="eastAsia"/>
        </w:rPr>
        <w:t>0</w:t>
      </w:r>
      <w:r w:rsidR="00614936">
        <w:rPr>
          <w:rFonts w:hint="eastAsia"/>
        </w:rPr>
        <w:t>变</w:t>
      </w:r>
      <w:r>
        <w:rPr>
          <w:rFonts w:hint="eastAsia"/>
        </w:rPr>
        <w:t>到</w:t>
      </w:r>
      <w:r>
        <w:rPr>
          <w:rFonts w:hint="eastAsia"/>
        </w:rPr>
        <w:t>n-2</w:t>
      </w:r>
      <w:r>
        <w:rPr>
          <w:rFonts w:hint="eastAsia"/>
        </w:rPr>
        <w:t>。每次调用</w:t>
      </w:r>
      <w:r w:rsidR="00614936" w:rsidRPr="00095280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getIndexOfSmallest</w:t>
      </w:r>
      <w:r>
        <w:rPr>
          <w:rFonts w:hint="eastAsia"/>
        </w:rPr>
        <w:t>时</w:t>
      </w:r>
      <w:r w:rsidR="00614936">
        <w:rPr>
          <w:rFonts w:hint="eastAsia"/>
        </w:rPr>
        <w:t>，</w:t>
      </w:r>
      <w:r>
        <w:rPr>
          <w:rFonts w:hint="eastAsia"/>
        </w:rPr>
        <w:t>它的循环执行</w:t>
      </w:r>
      <w:r w:rsidR="00614936">
        <w:t>l</w:t>
      </w:r>
      <w:r>
        <w:rPr>
          <w:rFonts w:hint="eastAsia"/>
        </w:rPr>
        <w:t>ast-first</w:t>
      </w:r>
      <w:r>
        <w:rPr>
          <w:rFonts w:hint="eastAsia"/>
        </w:rPr>
        <w:t>次。因为</w:t>
      </w:r>
      <w:r>
        <w:rPr>
          <w:rFonts w:hint="eastAsia"/>
        </w:rPr>
        <w:t>last-firs</w:t>
      </w:r>
      <w:r w:rsidR="00614936">
        <w:rPr>
          <w:rFonts w:hint="eastAsia"/>
        </w:rPr>
        <w:t>t</w:t>
      </w:r>
      <w:r w:rsidR="00614936">
        <w:rPr>
          <w:rFonts w:hint="eastAsia"/>
        </w:rPr>
        <w:t>从</w:t>
      </w:r>
      <w:r w:rsidR="00614936">
        <w:rPr>
          <w:rFonts w:hint="eastAsia"/>
        </w:rPr>
        <w:t>(</w:t>
      </w:r>
      <w:r>
        <w:rPr>
          <w:rFonts w:hint="eastAsia"/>
        </w:rPr>
        <w:t>n-1)-0(</w:t>
      </w:r>
      <w:r>
        <w:rPr>
          <w:rFonts w:hint="eastAsia"/>
        </w:rPr>
        <w:t>即</w:t>
      </w:r>
      <w:r>
        <w:rPr>
          <w:rFonts w:hint="eastAsia"/>
        </w:rPr>
        <w:t>n-1)</w:t>
      </w:r>
      <w:r>
        <w:rPr>
          <w:rFonts w:hint="eastAsia"/>
        </w:rPr>
        <w:t>变到</w:t>
      </w:r>
      <w:r>
        <w:rPr>
          <w:rFonts w:hint="eastAsia"/>
        </w:rPr>
        <w:t>(n-1)</w:t>
      </w:r>
      <w:r w:rsidR="00614936">
        <w:t>-</w:t>
      </w:r>
      <w:r>
        <w:rPr>
          <w:rFonts w:hint="eastAsia"/>
        </w:rPr>
        <w:t>(n-2)(</w:t>
      </w:r>
      <w:r>
        <w:rPr>
          <w:rFonts w:hint="eastAsia"/>
        </w:rPr>
        <w:t>即</w:t>
      </w:r>
      <w:r>
        <w:rPr>
          <w:rFonts w:hint="eastAsia"/>
        </w:rPr>
        <w:t>1)</w:t>
      </w:r>
      <w:r w:rsidR="00614936">
        <w:rPr>
          <w:rFonts w:hint="eastAsia"/>
        </w:rPr>
        <w:t>，</w:t>
      </w:r>
      <w:r>
        <w:rPr>
          <w:rFonts w:hint="eastAsia"/>
        </w:rPr>
        <w:t>所以这个循环将总共执行</w:t>
      </w:r>
      <w:r>
        <w:rPr>
          <w:rFonts w:hint="eastAsia"/>
        </w:rPr>
        <w:t>(n-1)+(n-2)+</w:t>
      </w:r>
      <w:r w:rsidR="00614936">
        <w:rPr>
          <w:rFonts w:hint="eastAsia"/>
        </w:rPr>
        <w:t>……</w:t>
      </w:r>
      <w:r>
        <w:rPr>
          <w:rFonts w:hint="eastAsia"/>
        </w:rPr>
        <w:t>+1</w:t>
      </w:r>
      <w:r>
        <w:rPr>
          <w:rFonts w:hint="eastAsia"/>
        </w:rPr>
        <w:t>次</w:t>
      </w:r>
      <w:r w:rsidR="00614936">
        <w:rPr>
          <w:rFonts w:hint="eastAsia"/>
        </w:rPr>
        <w:t>。因为循环中的每个操作都是</w:t>
      </w:r>
      <w:r w:rsidR="00614936" w:rsidRPr="00A03612">
        <w:rPr>
          <w:position w:val="-10"/>
        </w:rPr>
        <w:object w:dxaOrig="499" w:dyaOrig="320" w14:anchorId="2621833C">
          <v:shape id="_x0000_i1038" type="#_x0000_t75" style="width:24.45pt;height:15.85pt" o:ole="">
            <v:imagedata r:id="rId62" o:title=""/>
          </v:shape>
          <o:OLEObject Type="Embed" ProgID="Equation.DSMT4" ShapeID="_x0000_i1038" DrawAspect="Content" ObjectID="_1639236646" r:id="rId63"/>
        </w:object>
      </w:r>
      <w:r w:rsidR="00614936">
        <w:rPr>
          <w:rFonts w:hint="eastAsia"/>
        </w:rPr>
        <w:t>，所以</w:t>
      </w:r>
      <w:r w:rsidR="00614936" w:rsidRPr="00F70495">
        <w:rPr>
          <w:rFonts w:hint="eastAsia"/>
          <w:color w:val="FF0000"/>
        </w:rPr>
        <w:t>选择排序</w:t>
      </w:r>
      <w:r w:rsidR="00F70495">
        <w:rPr>
          <w:rFonts w:hint="eastAsia"/>
          <w:color w:val="FF0000"/>
        </w:rPr>
        <w:t>时间复杂度</w:t>
      </w:r>
      <w:r w:rsidR="00614936" w:rsidRPr="00F70495">
        <w:rPr>
          <w:rFonts w:hint="eastAsia"/>
          <w:color w:val="FF0000"/>
        </w:rPr>
        <w:t>是</w:t>
      </w:r>
      <w:r w:rsidR="00614936" w:rsidRPr="00F70495">
        <w:rPr>
          <w:color w:val="FF0000"/>
          <w:position w:val="-10"/>
        </w:rPr>
        <w:object w:dxaOrig="639" w:dyaOrig="360" w14:anchorId="18DF5905">
          <v:shape id="_x0000_i1039" type="#_x0000_t75" style="width:32.35pt;height:17.85pt" o:ole="">
            <v:imagedata r:id="rId60" o:title=""/>
          </v:shape>
          <o:OLEObject Type="Embed" ProgID="Equation.DSMT4" ShapeID="_x0000_i1039" DrawAspect="Content" ObjectID="_1639236647" r:id="rId64"/>
        </w:object>
      </w:r>
      <w:r w:rsidR="00F70495" w:rsidRPr="00F70495">
        <w:rPr>
          <w:rFonts w:hint="eastAsia"/>
          <w:color w:val="FF0000"/>
        </w:rPr>
        <w:t>，但仅执行</w:t>
      </w:r>
      <w:r w:rsidR="00F70495" w:rsidRPr="00F70495">
        <w:rPr>
          <w:color w:val="FF0000"/>
          <w:position w:val="-10"/>
        </w:rPr>
        <w:object w:dxaOrig="540" w:dyaOrig="320" w14:anchorId="7D806293">
          <v:shape id="_x0000_i1040" type="#_x0000_t75" style="width:27.1pt;height:15.85pt" o:ole="">
            <v:imagedata r:id="rId65" o:title=""/>
          </v:shape>
          <o:OLEObject Type="Embed" ProgID="Equation.DSMT4" ShapeID="_x0000_i1040" DrawAspect="Content" ObjectID="_1639236648" r:id="rId66"/>
        </w:object>
      </w:r>
      <w:r w:rsidR="00F70495" w:rsidRPr="00F70495">
        <w:rPr>
          <w:rFonts w:hint="eastAsia"/>
          <w:color w:val="FF0000"/>
        </w:rPr>
        <w:t>次交换</w:t>
      </w:r>
      <w:r w:rsidR="00F70495">
        <w:rPr>
          <w:rFonts w:hint="eastAsia"/>
        </w:rPr>
        <w:t>。</w:t>
      </w:r>
    </w:p>
    <w:p w14:paraId="01A33D30" w14:textId="6E6EFE53" w:rsidR="00E02178" w:rsidRDefault="00E02178" w:rsidP="00E02178"/>
    <w:p w14:paraId="331FB695" w14:textId="0E02BFBE" w:rsidR="00E02178" w:rsidRDefault="00E02178" w:rsidP="00E02178">
      <w:pPr>
        <w:pStyle w:val="2"/>
        <w:ind w:firstLineChars="100" w:firstLine="240"/>
      </w:pPr>
      <w:r>
        <w:rPr>
          <w:rFonts w:hint="eastAsia"/>
        </w:rPr>
        <w:t>插入排序</w:t>
      </w:r>
    </w:p>
    <w:p w14:paraId="1A829A11" w14:textId="2913099F" w:rsidR="00E02178" w:rsidRDefault="00E02178" w:rsidP="00E02178">
      <w:pPr>
        <w:jc w:val="center"/>
      </w:pPr>
      <w:r>
        <w:rPr>
          <w:noProof/>
        </w:rPr>
        <w:drawing>
          <wp:inline distT="0" distB="0" distL="0" distR="0" wp14:anchorId="75AEAC33" wp14:editId="0D3443A0">
            <wp:extent cx="4004292" cy="2002146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026623" cy="2013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4F0F3" w14:textId="11AF9B01" w:rsidR="00E02178" w:rsidRDefault="00B75509" w:rsidP="00B75509">
      <w:pPr>
        <w:pStyle w:val="3"/>
        <w:ind w:firstLineChars="200" w:firstLine="480"/>
      </w:pPr>
      <w:r>
        <w:rPr>
          <w:rFonts w:hint="eastAsia"/>
        </w:rPr>
        <w:lastRenderedPageBreak/>
        <w:t>迭代</w:t>
      </w:r>
      <w:r w:rsidR="00CF6EED">
        <w:rPr>
          <w:rFonts w:hint="eastAsia"/>
        </w:rPr>
        <w:t>法</w:t>
      </w:r>
    </w:p>
    <w:p w14:paraId="67AF8142" w14:textId="745C1218" w:rsidR="00B75509" w:rsidRDefault="005155CA" w:rsidP="002E20C2">
      <w:pPr>
        <w:ind w:firstLine="420"/>
      </w:pPr>
      <w:r>
        <w:rPr>
          <w:rFonts w:hint="eastAsia"/>
        </w:rPr>
        <w:t>对数组的插入排序将数组分隔</w:t>
      </w:r>
      <w:r>
        <w:rPr>
          <w:rFonts w:hint="eastAsia"/>
        </w:rPr>
        <w:t>(partition) (</w:t>
      </w:r>
      <w:r>
        <w:rPr>
          <w:rFonts w:hint="eastAsia"/>
        </w:rPr>
        <w:t>即划分</w:t>
      </w:r>
      <w:r>
        <w:rPr>
          <w:rFonts w:hint="eastAsia"/>
        </w:rPr>
        <w:t>)</w:t>
      </w:r>
      <w:r>
        <w:rPr>
          <w:rFonts w:hint="eastAsia"/>
        </w:rPr>
        <w:t>为两部分。第一部分是有序的，初始时仅含</w:t>
      </w:r>
      <w:r w:rsidRPr="005155CA">
        <w:rPr>
          <w:rFonts w:hint="eastAsia"/>
        </w:rPr>
        <w:t>有数组中的第一项。第二部分含有其余的项。</w:t>
      </w:r>
      <w:r w:rsidRPr="005155CA">
        <w:rPr>
          <w:rFonts w:hint="eastAsia"/>
          <w:color w:val="FF0000"/>
        </w:rPr>
        <w:t>算法从未排序部分移走第一项，并将它插入有序部分中合适的有序位置</w:t>
      </w:r>
      <w:r>
        <w:rPr>
          <w:rFonts w:hint="eastAsia"/>
        </w:rPr>
        <w:t>。</w:t>
      </w:r>
      <w:r w:rsidR="002E20C2">
        <w:rPr>
          <w:rFonts w:hint="eastAsia"/>
        </w:rPr>
        <w:t>，从有序部分的末尾开始，朝着开头方向，通过将待排序项与各有序项进行比较来选择合适的位置。当比较时，将有序部分的数组项右移，为插入腾出空间。</w:t>
      </w:r>
    </w:p>
    <w:p w14:paraId="3E18C2AE" w14:textId="4C7FC2D0" w:rsidR="002E20C2" w:rsidRDefault="0028318C" w:rsidP="0028318C">
      <w:pPr>
        <w:jc w:val="center"/>
      </w:pPr>
      <w:r>
        <w:rPr>
          <w:noProof/>
        </w:rPr>
        <w:drawing>
          <wp:inline distT="0" distB="0" distL="0" distR="0" wp14:anchorId="44C66206" wp14:editId="12E32138">
            <wp:extent cx="2927869" cy="2682529"/>
            <wp:effectExtent l="0" t="0" r="6350" b="381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936756" cy="2690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619222" w14:textId="29697C3C" w:rsidR="009B7A16" w:rsidRDefault="009B7A16" w:rsidP="00BD3E68"/>
    <w:p w14:paraId="60F40070" w14:textId="77777777" w:rsidR="009B7A16" w:rsidRPr="0016733A" w:rsidRDefault="009B7A16" w:rsidP="009B7A16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16733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class </w:t>
      </w:r>
      <w:r w:rsidRPr="00A604D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sertionSort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6733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static void 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main(String[] args)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6733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myList = {</w:t>
      </w:r>
      <w:r w:rsidRPr="0016733A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16733A">
        <w:rPr>
          <w:rFonts w:ascii="Comic Sans MS" w:eastAsia="宋体" w:hAnsi="Comic Sans MS" w:cs="宋体"/>
          <w:color w:val="0000FF"/>
          <w:kern w:val="0"/>
          <w:sz w:val="21"/>
          <w:szCs w:val="21"/>
        </w:rPr>
        <w:t>9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16733A">
        <w:rPr>
          <w:rFonts w:ascii="Comic Sans MS" w:eastAsia="宋体" w:hAnsi="Comic Sans MS" w:cs="宋体"/>
          <w:color w:val="0000FF"/>
          <w:kern w:val="0"/>
          <w:sz w:val="21"/>
          <w:szCs w:val="21"/>
        </w:rPr>
        <w:t>4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16733A">
        <w:rPr>
          <w:rFonts w:ascii="Comic Sans MS" w:eastAsia="宋体" w:hAnsi="Comic Sans MS" w:cs="宋体"/>
          <w:color w:val="0000FF"/>
          <w:kern w:val="0"/>
          <w:sz w:val="21"/>
          <w:szCs w:val="21"/>
        </w:rPr>
        <w:t>6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16733A">
        <w:rPr>
          <w:rFonts w:ascii="Comic Sans MS" w:eastAsia="宋体" w:hAnsi="Comic Sans MS" w:cs="宋体"/>
          <w:color w:val="0000FF"/>
          <w:kern w:val="0"/>
          <w:sz w:val="21"/>
          <w:szCs w:val="21"/>
        </w:rPr>
        <w:t>5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, -</w:t>
      </w:r>
      <w:r w:rsidRPr="0016733A">
        <w:rPr>
          <w:rFonts w:ascii="Comic Sans MS" w:eastAsia="宋体" w:hAnsi="Comic Sans MS" w:cs="宋体"/>
          <w:color w:val="0000FF"/>
          <w:kern w:val="0"/>
          <w:sz w:val="21"/>
          <w:szCs w:val="21"/>
        </w:rPr>
        <w:t>4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};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6733A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insertSort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myList);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6733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16733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 : myList)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System.</w:t>
      </w:r>
      <w:r w:rsidRPr="0016733A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.print(i + </w:t>
      </w:r>
      <w:r w:rsidRPr="0016733A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 "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6733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void 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sertSort(</w:t>
      </w:r>
      <w:r w:rsidRPr="0016733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list)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commentRangeStart w:id="0"/>
      <w:r w:rsidRPr="0016733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16733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 = </w:t>
      </w:r>
      <w:r w:rsidRPr="0016733A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 &lt; list.</w:t>
      </w:r>
      <w:r w:rsidRPr="0016733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++)</w:t>
      </w:r>
      <w:commentRangeEnd w:id="0"/>
      <w:r>
        <w:rPr>
          <w:rStyle w:val="a8"/>
        </w:rPr>
        <w:commentReference w:id="0"/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16733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urrentValue = list[i];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16733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j;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16733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j = i - </w:t>
      </w:r>
      <w:r w:rsidRPr="0016733A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j &gt;=</w:t>
      </w:r>
      <w:r w:rsidRPr="0016733A">
        <w:rPr>
          <w:rFonts w:ascii="Comic Sans MS" w:eastAsia="宋体" w:hAnsi="Comic Sans MS" w:cs="宋体"/>
          <w:color w:val="0000FF"/>
          <w:kern w:val="0"/>
          <w:sz w:val="21"/>
          <w:szCs w:val="21"/>
        </w:rPr>
        <w:t xml:space="preserve">0 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amp;&amp; currentValue &lt; list[j]; j--)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        {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</w:t>
      </w:r>
      <w:r w:rsidRPr="00E406DE">
        <w:rPr>
          <w:rFonts w:ascii="Comic Sans MS" w:eastAsia="宋体" w:hAnsi="Comic Sans MS" w:cs="宋体"/>
          <w:color w:val="000000"/>
          <w:kern w:val="0"/>
          <w:sz w:val="21"/>
          <w:szCs w:val="21"/>
          <w:highlight w:val="yellow"/>
        </w:rPr>
        <w:t xml:space="preserve">list[j + </w:t>
      </w:r>
      <w:r w:rsidRPr="00E406DE">
        <w:rPr>
          <w:rFonts w:ascii="Comic Sans MS" w:eastAsia="宋体" w:hAnsi="Comic Sans MS" w:cs="宋体"/>
          <w:color w:val="0000FF"/>
          <w:kern w:val="0"/>
          <w:sz w:val="21"/>
          <w:szCs w:val="21"/>
          <w:highlight w:val="yellow"/>
        </w:rPr>
        <w:t>1</w:t>
      </w:r>
      <w:r w:rsidRPr="00E406DE">
        <w:rPr>
          <w:rFonts w:ascii="Comic Sans MS" w:eastAsia="宋体" w:hAnsi="Comic Sans MS" w:cs="宋体"/>
          <w:color w:val="000000"/>
          <w:kern w:val="0"/>
          <w:sz w:val="21"/>
          <w:szCs w:val="21"/>
          <w:highlight w:val="yellow"/>
        </w:rPr>
        <w:t xml:space="preserve">] = list[j];  </w:t>
      </w:r>
      <w:r w:rsidRPr="00E406D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  <w:highlight w:val="yellow"/>
        </w:rPr>
        <w:t>//</w:t>
      </w:r>
      <w:r w:rsidRPr="00E406D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  <w:highlight w:val="yellow"/>
        </w:rPr>
        <w:t>把数往后移</w:t>
      </w:r>
      <w:r w:rsidRPr="0016733A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  <w:t xml:space="preserve">            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}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16733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// </w:t>
      </w:r>
      <w:r w:rsidRPr="0016733A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跳出</w:t>
      </w:r>
      <w:r w:rsidRPr="0016733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for</w:t>
      </w:r>
      <w:r w:rsidRPr="0016733A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循环时，指针指向的是不满足条件的那个数</w:t>
      </w:r>
      <w:r w:rsidRPr="0016733A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  <w:t xml:space="preserve">            </w:t>
      </w:r>
      <w:r w:rsidRPr="00E406DE">
        <w:rPr>
          <w:rFonts w:ascii="Comic Sans MS" w:eastAsia="宋体" w:hAnsi="Comic Sans MS" w:cs="宋体"/>
          <w:color w:val="000000"/>
          <w:kern w:val="0"/>
          <w:sz w:val="21"/>
          <w:szCs w:val="21"/>
          <w:highlight w:val="yellow"/>
        </w:rPr>
        <w:t xml:space="preserve">list[j + </w:t>
      </w:r>
      <w:r w:rsidRPr="00E406DE">
        <w:rPr>
          <w:rFonts w:ascii="Comic Sans MS" w:eastAsia="宋体" w:hAnsi="Comic Sans MS" w:cs="宋体"/>
          <w:color w:val="0000FF"/>
          <w:kern w:val="0"/>
          <w:sz w:val="21"/>
          <w:szCs w:val="21"/>
          <w:highlight w:val="yellow"/>
        </w:rPr>
        <w:t>1</w:t>
      </w:r>
      <w:r w:rsidRPr="00E406DE">
        <w:rPr>
          <w:rFonts w:ascii="Comic Sans MS" w:eastAsia="宋体" w:hAnsi="Comic Sans MS" w:cs="宋体"/>
          <w:color w:val="000000"/>
          <w:kern w:val="0"/>
          <w:sz w:val="21"/>
          <w:szCs w:val="21"/>
          <w:highlight w:val="yellow"/>
        </w:rPr>
        <w:t>] = currentValue;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16733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35F46DD5" w14:textId="0590596F" w:rsidR="0028318C" w:rsidRDefault="00CF6EED" w:rsidP="00CF6EED">
      <w:pPr>
        <w:pStyle w:val="3"/>
        <w:ind w:firstLineChars="200" w:firstLine="480"/>
      </w:pPr>
      <w:r>
        <w:rPr>
          <w:rFonts w:hint="eastAsia"/>
        </w:rPr>
        <w:t>递归法</w:t>
      </w:r>
    </w:p>
    <w:p w14:paraId="0DC3B3A5" w14:textId="76C6BE55" w:rsidR="00AC5AEB" w:rsidRPr="007032B1" w:rsidRDefault="00AC5AEB" w:rsidP="007032B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AC5AE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static </w:t>
      </w:r>
      <w:r w:rsidRPr="00AC5AE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lt;</w:t>
      </w:r>
      <w:r w:rsidRPr="00AC5AEB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AC5AE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extends </w:t>
      </w:r>
      <w:r w:rsidRPr="00AC5AEB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Comparable&lt;? </w:t>
      </w:r>
      <w:r w:rsidRPr="00AC5AE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super </w:t>
      </w:r>
      <w:r w:rsidRPr="00AC5AEB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AC5AEB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&gt; </w:t>
      </w:r>
      <w:r w:rsidRPr="00AC5AE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void </w:t>
      </w:r>
      <w:r w:rsidRPr="00AC5AE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cursiveInsertionSort(</w:t>
      </w:r>
      <w:r w:rsidRPr="00AC5AEB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AC5AEB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 a, </w:t>
      </w:r>
      <w:r w:rsidRPr="00AC5AE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AC5AEB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first, </w:t>
      </w:r>
      <w:r w:rsidRPr="00AC5AE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AC5AE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last)</w:t>
      </w:r>
      <w:r w:rsidRPr="00AC5AE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AC5AE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AC5AE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AC5AE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first &lt; last)</w:t>
      </w:r>
      <w:r w:rsidRPr="00AC5AE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AC5AE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C5AE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Sort all but the last entry</w:t>
      </w:r>
      <w:r w:rsidRPr="00AC5AE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AC5AEB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recursiveSelectionSort</w:t>
      </w:r>
      <w:r w:rsidRPr="00AC5AEB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a, first, last - </w:t>
      </w:r>
      <w:r w:rsidRPr="00AC5AEB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AC5AE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AC5AE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C5AE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Insert the last entry in sorted order</w:t>
      </w:r>
      <w:r w:rsidRPr="00AC5AE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AC5AEB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sertInOrder(a[last], a, first, last - </w:t>
      </w:r>
      <w:r w:rsidRPr="00AC5AEB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AC5AE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AC5AE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AC5AE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1E1A2A62" w14:textId="3783732A" w:rsidR="00CF6EED" w:rsidRDefault="002C4CFE" w:rsidP="007032B1">
      <w:pPr>
        <w:ind w:firstLine="420"/>
      </w:pPr>
      <w:r>
        <w:rPr>
          <w:rFonts w:hint="eastAsia"/>
        </w:rPr>
        <w:t>如果要插入的项大于或等于数组有序部分的最后项，则这个插入项就放在最后项的后面</w:t>
      </w:r>
      <w:r w:rsidR="00AC5AEB">
        <w:rPr>
          <w:rFonts w:hint="eastAsia"/>
        </w:rPr>
        <w:t>；</w:t>
      </w:r>
      <w:r w:rsidR="007032B1">
        <w:rPr>
          <w:rFonts w:hint="eastAsia"/>
        </w:rPr>
        <w:t>否则，我们将有序部分的最后项移到数组中下一个更高的位置，并将插入项插入剩余部分中。</w:t>
      </w:r>
    </w:p>
    <w:p w14:paraId="48E5E98D" w14:textId="168C6DA4" w:rsidR="002474EF" w:rsidRDefault="002474EF" w:rsidP="002474EF">
      <w:pPr>
        <w:jc w:val="center"/>
      </w:pPr>
      <w:r>
        <w:rPr>
          <w:noProof/>
        </w:rPr>
        <w:drawing>
          <wp:inline distT="0" distB="0" distL="0" distR="0" wp14:anchorId="50334CB8" wp14:editId="3947E797">
            <wp:extent cx="2789427" cy="2894878"/>
            <wp:effectExtent l="0" t="0" r="0" b="127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794730" cy="2900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152B04" w14:textId="77777777" w:rsidR="00960156" w:rsidRPr="00960156" w:rsidRDefault="00960156" w:rsidP="00960156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96015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static 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lt;</w:t>
      </w:r>
      <w:r w:rsidRPr="0096015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96015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extends 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Comparable&lt;? </w:t>
      </w:r>
      <w:r w:rsidRPr="0096015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super </w:t>
      </w:r>
      <w:r w:rsidRPr="0096015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&gt; </w:t>
      </w:r>
      <w:r w:rsidRPr="0096015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void 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cursiveInsertionSort(</w:t>
      </w:r>
      <w:r w:rsidRPr="0096015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 a, </w:t>
      </w:r>
      <w:r w:rsidRPr="0096015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first, </w:t>
      </w:r>
      <w:r w:rsidRPr="0096015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last)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>{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96015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first &lt; last)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96015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Sort all but the last entry</w:t>
      </w:r>
      <w:r w:rsidRPr="0096015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960156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recursiveSelectionSort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a, first, last - </w:t>
      </w:r>
      <w:r w:rsidRPr="00960156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96015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Insert the last entry in sorted order</w:t>
      </w:r>
      <w:r w:rsidRPr="0096015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960156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insertInOrder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a[last], a, first, last - </w:t>
      </w:r>
      <w:r w:rsidRPr="00960156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96015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lt;</w:t>
      </w:r>
      <w:r w:rsidRPr="0096015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96015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extends 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Comparable&lt;? </w:t>
      </w:r>
      <w:r w:rsidRPr="0096015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super </w:t>
      </w:r>
      <w:r w:rsidRPr="0096015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&gt; </w:t>
      </w:r>
      <w:r w:rsidRPr="0096015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void 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sertInOrder(</w:t>
      </w:r>
      <w:r w:rsidRPr="0096015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anEntry, </w:t>
      </w:r>
      <w:r w:rsidRPr="0096015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 a, </w:t>
      </w:r>
      <w:r w:rsidRPr="0096015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begin, </w:t>
      </w:r>
      <w:r w:rsidRPr="0096015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end)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96015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anEntry.compareTo(a[end]) &gt;= </w:t>
      </w:r>
      <w:r w:rsidRPr="00960156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a[end + </w:t>
      </w:r>
      <w:r w:rsidRPr="00960156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 = anEntry;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96015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else if 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begin &lt; end)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a[end + </w:t>
      </w:r>
      <w:r w:rsidRPr="00960156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 = a[end];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960156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insertInOrder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anEntry, a, begin, end - </w:t>
      </w:r>
      <w:r w:rsidRPr="00960156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96015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else  </w:t>
      </w:r>
      <w:r w:rsidRPr="0096015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begin == end &amp;&amp; anEntry &lt; a[end]</w:t>
      </w:r>
      <w:r w:rsidRPr="0096015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{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a[end + </w:t>
      </w:r>
      <w:r w:rsidRPr="00960156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 = a[end];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a[end] = anEntry;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96015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2456E1A1" w14:textId="3410464F" w:rsidR="002474EF" w:rsidRDefault="002474EF" w:rsidP="002474EF"/>
    <w:p w14:paraId="6F6613F9" w14:textId="6C3C68FE" w:rsidR="00E43D23" w:rsidRDefault="00E43D23" w:rsidP="009727BB">
      <w:pPr>
        <w:pStyle w:val="3"/>
        <w:ind w:firstLineChars="200" w:firstLine="480"/>
      </w:pPr>
      <w:r>
        <w:rPr>
          <w:rFonts w:hint="eastAsia"/>
        </w:rPr>
        <w:t>插入排序的效率</w:t>
      </w:r>
    </w:p>
    <w:p w14:paraId="6494B675" w14:textId="0662458F" w:rsidR="009727BB" w:rsidRDefault="007E0E3C" w:rsidP="007E0E3C">
      <w:pPr>
        <w:ind w:firstLine="420"/>
        <w:rPr>
          <w:color w:val="000000" w:themeColor="text1"/>
        </w:rPr>
      </w:pPr>
      <w:r>
        <w:rPr>
          <w:rFonts w:hint="eastAsia"/>
          <w:color w:val="FF0000"/>
        </w:rPr>
        <w:t>插入</w:t>
      </w:r>
      <w:r w:rsidRPr="00F70495">
        <w:rPr>
          <w:rFonts w:hint="eastAsia"/>
          <w:color w:val="FF0000"/>
        </w:rPr>
        <w:t>排序</w:t>
      </w:r>
      <w:r>
        <w:rPr>
          <w:rFonts w:hint="eastAsia"/>
          <w:color w:val="FF0000"/>
        </w:rPr>
        <w:t>时间复杂度</w:t>
      </w:r>
      <w:r w:rsidRPr="00F70495">
        <w:rPr>
          <w:rFonts w:hint="eastAsia"/>
          <w:color w:val="FF0000"/>
        </w:rPr>
        <w:t>是</w:t>
      </w:r>
      <w:r w:rsidRPr="00F70495">
        <w:rPr>
          <w:color w:val="FF0000"/>
          <w:position w:val="-10"/>
        </w:rPr>
        <w:object w:dxaOrig="639" w:dyaOrig="360" w14:anchorId="18AAFC1A">
          <v:shape id="_x0000_i1041" type="#_x0000_t75" style="width:32.35pt;height:17.85pt" o:ole="">
            <v:imagedata r:id="rId60" o:title=""/>
          </v:shape>
          <o:OLEObject Type="Embed" ProgID="Equation.DSMT4" ShapeID="_x0000_i1041" DrawAspect="Content" ObjectID="_1639236649" r:id="rId72"/>
        </w:object>
      </w:r>
      <w:r w:rsidR="006E5E02" w:rsidRPr="006E5E02">
        <w:rPr>
          <w:rFonts w:hint="eastAsia"/>
          <w:color w:val="000000" w:themeColor="text1"/>
        </w:rPr>
        <w:t>。</w:t>
      </w:r>
      <w:r w:rsidR="00424F5B">
        <w:rPr>
          <w:rFonts w:hint="eastAsia"/>
          <w:color w:val="000000" w:themeColor="text1"/>
        </w:rPr>
        <w:t>数组越接近有序，插入排序要做的工作越少。</w:t>
      </w:r>
    </w:p>
    <w:p w14:paraId="03132577" w14:textId="109107A5" w:rsidR="00E72D17" w:rsidRDefault="00E72D17" w:rsidP="00E72D17">
      <w:pPr>
        <w:rPr>
          <w:color w:val="000000" w:themeColor="text1"/>
        </w:rPr>
      </w:pPr>
    </w:p>
    <w:p w14:paraId="26DF0E60" w14:textId="0F9BEC2D" w:rsidR="00E72D17" w:rsidRDefault="00E72D17" w:rsidP="00E72D17">
      <w:pPr>
        <w:pStyle w:val="3"/>
        <w:ind w:firstLineChars="200" w:firstLine="480"/>
      </w:pPr>
      <w:r>
        <w:rPr>
          <w:rFonts w:hint="eastAsia"/>
        </w:rPr>
        <w:t>链式结点的插入排序</w:t>
      </w:r>
    </w:p>
    <w:p w14:paraId="6BC04187" w14:textId="18269A33" w:rsidR="00E72D17" w:rsidRDefault="000822F4" w:rsidP="00E72D17">
      <w:r>
        <w:tab/>
      </w:r>
      <w:r>
        <w:rPr>
          <w:rFonts w:hint="eastAsia"/>
        </w:rPr>
        <w:t>对链式结点链进行排序可能是困难的，但插入排序提供了一个完成这个任务的合理方法。</w:t>
      </w:r>
    </w:p>
    <w:p w14:paraId="6BA5564E" w14:textId="5AFB47BA" w:rsidR="00DB2643" w:rsidRDefault="00372012" w:rsidP="00372012">
      <w:r>
        <w:tab/>
      </w:r>
      <w:r w:rsidRPr="00477B67">
        <w:rPr>
          <w:rFonts w:hint="eastAsia"/>
          <w:color w:val="FF0000"/>
        </w:rPr>
        <w:t>将链划分为两部分。第一部分是有序的，初始时它仅含有第一个结点。第二部分是无序的，初始时它含有链中其余的结点</w:t>
      </w:r>
      <w:r>
        <w:rPr>
          <w:rFonts w:hint="eastAsia"/>
        </w:rPr>
        <w:t>。</w:t>
      </w:r>
    </w:p>
    <w:p w14:paraId="74FB842F" w14:textId="7BF28197" w:rsidR="00DB2643" w:rsidRDefault="00DB2643" w:rsidP="00DB2643">
      <w:pPr>
        <w:jc w:val="center"/>
      </w:pPr>
      <w:r>
        <w:rPr>
          <w:noProof/>
        </w:rPr>
        <w:lastRenderedPageBreak/>
        <w:drawing>
          <wp:inline distT="0" distB="0" distL="0" distR="0" wp14:anchorId="26C69E81" wp14:editId="32AEEE23">
            <wp:extent cx="4069297" cy="1701991"/>
            <wp:effectExtent l="0" t="0" r="762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079548" cy="17062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6265A2" w14:textId="1316F7A0" w:rsidR="00DB2643" w:rsidRDefault="00B545CD" w:rsidP="00DE3706">
      <w:r w:rsidRPr="00B545CD">
        <w:object w:dxaOrig="1861" w:dyaOrig="811" w14:anchorId="123243D9">
          <v:shape id="_x0000_i1042" type="#_x0000_t75" style="width:93.15pt;height:40.3pt" o:ole="">
            <v:imagedata r:id="rId74" o:title=""/>
          </v:shape>
          <o:OLEObject Type="Embed" ProgID="Package" ShapeID="_x0000_i1042" DrawAspect="Content" ObjectID="_1639236650" r:id="rId75"/>
        </w:object>
      </w:r>
    </w:p>
    <w:p w14:paraId="3C8D8887" w14:textId="77777777" w:rsidR="001B23B6" w:rsidRPr="001B23B6" w:rsidRDefault="001B23B6" w:rsidP="001B23B6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ackage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ort;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class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LinkedGroup&lt;</w:t>
      </w:r>
      <w:r w:rsidRPr="001B23B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extends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Comparable&lt;?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super </w:t>
      </w:r>
      <w:r w:rsidRPr="001B23B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&gt;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ode </w:t>
      </w:r>
      <w:r w:rsidRPr="001B23B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1B23B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 </w:t>
      </w:r>
      <w:r w:rsidRPr="001B23B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Number of objects in the group</w:t>
      </w:r>
      <w:r w:rsidRPr="001B23B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1B23B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sertInOrder(Node nodeToInsert)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B23B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tem = nodeToInsert.getData();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Node currentNode = </w:t>
      </w:r>
      <w:r w:rsidRPr="001B23B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Node previousNode =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B23B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Locate insertion point</w:t>
      </w:r>
      <w:r w:rsidRPr="001B23B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currentNode !=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item.compareTo(currentNode.getData()) &gt; </w:t>
      </w:r>
      <w:r w:rsidRPr="001B23B6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previousNode = currentNode;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currentNode = currentNode.getNextNode();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B23B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Make the insertion</w:t>
      </w:r>
      <w:r w:rsidRPr="001B23B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previousNode !=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1B23B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Insert between previousNode and currentNode</w:t>
      </w:r>
      <w:r w:rsidRPr="001B23B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reviousNode.setNextNode(nodeToInsert);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nodeToInsert.setNextNode(currentNode);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else  </w:t>
      </w:r>
      <w:r w:rsidRPr="001B23B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Insert at beginning</w:t>
      </w:r>
      <w:r w:rsidRPr="001B23B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{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nodeToInsert.setNextNode(</w:t>
      </w:r>
      <w:r w:rsidRPr="001B23B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1B23B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nodeToInsert;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    }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sertionSort()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B23B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If fewer than two items are in the list, there is nothing to do</w:t>
      </w:r>
      <w:r w:rsidRPr="001B23B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1B23B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length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 </w:t>
      </w:r>
      <w:r w:rsidRPr="001B23B6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1B23B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!=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1B23B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Break chain into 2 pieces: sorted and unsorted</w:t>
      </w:r>
      <w:r w:rsidRPr="001B23B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ode unsortedPart = </w:t>
      </w:r>
      <w:r w:rsidRPr="001B23B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getNextNode();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unsortedPart !=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1B23B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setNextNode(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unsortedPart !=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{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Node nodeToInsert = unsortedPart;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unsortedPart = unsortedPart.getNextNode();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insertInOrder(nodeToInsert);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}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class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1B23B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1B23B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data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ode </w:t>
      </w:r>
      <w:r w:rsidRPr="001B23B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ext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(</w:t>
      </w:r>
      <w:r w:rsidRPr="001B23B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dataPortion)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his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dataPortion,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(</w:t>
      </w:r>
      <w:r w:rsidRPr="001B23B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dataPortion, Node nextNode)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1B23B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data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dataPortion;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1B23B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ext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nextNode;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1B23B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Data(){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1B23B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data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}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etData(</w:t>
      </w:r>
      <w:r w:rsidRPr="001B23B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Data){</w:t>
      </w:r>
      <w:r w:rsidRPr="001B23B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data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newData;}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 getNextNode(){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1B23B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ext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}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    </w:t>
      </w:r>
      <w:r w:rsidRPr="001B23B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etNextNode(Node nextNode){</w:t>
      </w:r>
      <w:r w:rsidRPr="001B23B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ext 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nextNode;}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1B23B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732663BA" w14:textId="7770E903" w:rsidR="00B545CD" w:rsidRDefault="00B545CD" w:rsidP="00DE3706"/>
    <w:p w14:paraId="41A808B5" w14:textId="6662E1E4" w:rsidR="00E32130" w:rsidRDefault="00E32130" w:rsidP="00DE3706"/>
    <w:p w14:paraId="7A80D55F" w14:textId="6A0D262B" w:rsidR="00E32130" w:rsidRDefault="00E32130" w:rsidP="00E32130">
      <w:pPr>
        <w:pStyle w:val="2"/>
        <w:ind w:firstLineChars="100" w:firstLine="240"/>
      </w:pPr>
      <w:r>
        <w:rPr>
          <w:rFonts w:hint="eastAsia"/>
        </w:rPr>
        <w:t>希尔</w:t>
      </w:r>
      <w:r w:rsidR="006635C4">
        <w:rPr>
          <w:rFonts w:hint="eastAsia"/>
        </w:rPr>
        <w:t>Shell</w:t>
      </w:r>
      <w:r>
        <w:rPr>
          <w:rFonts w:hint="eastAsia"/>
        </w:rPr>
        <w:t>排序</w:t>
      </w:r>
    </w:p>
    <w:p w14:paraId="35901209" w14:textId="0775938E" w:rsidR="00E32130" w:rsidRDefault="006635C4" w:rsidP="00515CE8">
      <w:r>
        <w:tab/>
      </w:r>
      <w:r>
        <w:rPr>
          <w:rFonts w:hint="eastAsia"/>
        </w:rPr>
        <w:t>希尔排序是插入排序的变体。</w:t>
      </w:r>
      <w:r w:rsidR="00515CE8">
        <w:rPr>
          <w:rFonts w:hint="eastAsia"/>
        </w:rPr>
        <w:t>在插入排序过程中，数组项只移动到相邻位置。当项与正确的有序位置相距甚远时，它必须进行很多次这样的移动。所以</w:t>
      </w:r>
      <w:r w:rsidR="00515CE8" w:rsidRPr="00515CE8">
        <w:rPr>
          <w:rFonts w:hint="eastAsia"/>
          <w:color w:val="FF0000"/>
        </w:rPr>
        <w:t>当数组完全无序时，插入排序要花很多时间</w:t>
      </w:r>
      <w:r w:rsidR="00515CE8">
        <w:rPr>
          <w:rFonts w:hint="eastAsia"/>
        </w:rPr>
        <w:t>。但</w:t>
      </w:r>
      <w:r w:rsidR="00515CE8" w:rsidRPr="00515CE8">
        <w:rPr>
          <w:rFonts w:hint="eastAsia"/>
          <w:color w:val="FF0000"/>
        </w:rPr>
        <w:t>当数组基本有序时，插入排序有很好的效率</w:t>
      </w:r>
      <w:r w:rsidR="00515CE8">
        <w:rPr>
          <w:rFonts w:hint="eastAsia"/>
        </w:rPr>
        <w:t>。</w:t>
      </w:r>
    </w:p>
    <w:p w14:paraId="44AA7219" w14:textId="085354E2" w:rsidR="00515CE8" w:rsidRDefault="00515CE8" w:rsidP="00515CE8">
      <w:r>
        <w:tab/>
      </w:r>
      <w:r>
        <w:rPr>
          <w:rFonts w:hint="eastAsia"/>
        </w:rPr>
        <w:t>下图显示了一个数组及每隔</w:t>
      </w:r>
      <w:r>
        <w:rPr>
          <w:rFonts w:hint="eastAsia"/>
        </w:rPr>
        <w:t>5</w:t>
      </w:r>
      <w:r>
        <w:rPr>
          <w:rFonts w:hint="eastAsia"/>
        </w:rPr>
        <w:t>项组成的子数组。第一个子数组含有整数</w:t>
      </w:r>
      <w:r>
        <w:rPr>
          <w:rFonts w:hint="eastAsia"/>
        </w:rPr>
        <w:t>10</w:t>
      </w:r>
      <w:r>
        <w:rPr>
          <w:rFonts w:hint="eastAsia"/>
        </w:rPr>
        <w:t>、</w:t>
      </w:r>
      <w:r>
        <w:rPr>
          <w:rFonts w:hint="eastAsia"/>
        </w:rPr>
        <w:t>9</w:t>
      </w:r>
      <w:r>
        <w:rPr>
          <w:rFonts w:hint="eastAsia"/>
        </w:rPr>
        <w:t>和</w:t>
      </w:r>
      <w:r>
        <w:rPr>
          <w:rFonts w:hint="eastAsia"/>
        </w:rPr>
        <w:t>7</w:t>
      </w:r>
      <w:r>
        <w:rPr>
          <w:rFonts w:hint="eastAsia"/>
        </w:rPr>
        <w:t>；第二个子数组含有</w:t>
      </w:r>
      <w:r>
        <w:rPr>
          <w:rFonts w:hint="eastAsia"/>
        </w:rPr>
        <w:t>16</w:t>
      </w:r>
      <w:r>
        <w:rPr>
          <w:rFonts w:hint="eastAsia"/>
        </w:rPr>
        <w:t>和</w:t>
      </w:r>
      <w:r>
        <w:rPr>
          <w:rFonts w:hint="eastAsia"/>
        </w:rPr>
        <w:t>6</w:t>
      </w:r>
      <w:r>
        <w:rPr>
          <w:rFonts w:hint="eastAsia"/>
        </w:rPr>
        <w:t>；等等。</w:t>
      </w:r>
    </w:p>
    <w:p w14:paraId="7FEC2755" w14:textId="6F0BFCBC" w:rsidR="00527D95" w:rsidRDefault="00527D95" w:rsidP="00515CE8">
      <w:r>
        <w:rPr>
          <w:noProof/>
        </w:rPr>
        <w:drawing>
          <wp:inline distT="0" distB="0" distL="0" distR="0" wp14:anchorId="39EBAD8F" wp14:editId="4AD0B91A">
            <wp:extent cx="5274310" cy="1866265"/>
            <wp:effectExtent l="0" t="0" r="2540" b="63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66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3927F1" w14:textId="06A79EFD" w:rsidR="00527D95" w:rsidRDefault="00527D95" w:rsidP="0079222A">
      <w:pPr>
        <w:ind w:firstLine="420"/>
      </w:pPr>
      <w:r w:rsidRPr="00527D95">
        <w:rPr>
          <w:rFonts w:hint="eastAsia"/>
        </w:rPr>
        <w:t>现在使用插入排序分别对这</w:t>
      </w:r>
      <w:r w:rsidRPr="00527D95">
        <w:rPr>
          <w:rFonts w:hint="eastAsia"/>
        </w:rPr>
        <w:t>6</w:t>
      </w:r>
      <w:r w:rsidRPr="00527D95">
        <w:rPr>
          <w:rFonts w:hint="eastAsia"/>
        </w:rPr>
        <w:t>个子数组</w:t>
      </w:r>
      <w:r>
        <w:rPr>
          <w:rFonts w:hint="eastAsia"/>
        </w:rPr>
        <w:t>进行排序，排序后数组比原始状态“更有序”了。</w:t>
      </w:r>
    </w:p>
    <w:p w14:paraId="678B009D" w14:textId="0A6E1F5F" w:rsidR="0079222A" w:rsidRDefault="0079222A" w:rsidP="00527D95">
      <w:r>
        <w:rPr>
          <w:noProof/>
        </w:rPr>
        <w:drawing>
          <wp:inline distT="0" distB="0" distL="0" distR="0" wp14:anchorId="56B108F9" wp14:editId="28BA341E">
            <wp:extent cx="5274310" cy="1849120"/>
            <wp:effectExtent l="0" t="0" r="254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49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62307" w14:textId="1ABF5266" w:rsidR="0079222A" w:rsidRDefault="0079222A" w:rsidP="0079222A">
      <w:r>
        <w:tab/>
      </w:r>
      <w:r>
        <w:rPr>
          <w:rFonts w:hint="eastAsia"/>
        </w:rPr>
        <w:t>现在形成新的子数组，这次减小下标之间的间隔。</w:t>
      </w:r>
      <w:r>
        <w:rPr>
          <w:rFonts w:hint="eastAsia"/>
        </w:rPr>
        <w:t>Shell</w:t>
      </w:r>
      <w:r>
        <w:rPr>
          <w:rFonts w:hint="eastAsia"/>
        </w:rPr>
        <w:t>建议</w:t>
      </w:r>
      <w:r w:rsidRPr="0079222A">
        <w:rPr>
          <w:rFonts w:hint="eastAsia"/>
          <w:color w:val="FF0000"/>
        </w:rPr>
        <w:t>下标间的初始</w:t>
      </w:r>
      <w:r w:rsidRPr="0079222A">
        <w:rPr>
          <w:rFonts w:hint="eastAsia"/>
          <w:color w:val="FF0000"/>
        </w:rPr>
        <w:lastRenderedPageBreak/>
        <w:t>间隔是</w:t>
      </w:r>
      <w:r w:rsidRPr="0079222A">
        <w:rPr>
          <w:rFonts w:hint="eastAsia"/>
          <w:color w:val="FF0000"/>
        </w:rPr>
        <w:t>n/2</w:t>
      </w:r>
      <w:r w:rsidRPr="0079222A">
        <w:rPr>
          <w:rFonts w:hint="eastAsia"/>
          <w:color w:val="FF0000"/>
        </w:rPr>
        <w:t>，且每趟排序中这个值减半直到为</w:t>
      </w:r>
      <w:r w:rsidRPr="0079222A">
        <w:rPr>
          <w:rFonts w:hint="eastAsia"/>
          <w:color w:val="FF0000"/>
        </w:rPr>
        <w:t>1</w:t>
      </w:r>
      <w:r>
        <w:rPr>
          <w:rFonts w:hint="eastAsia"/>
        </w:rPr>
        <w:t>。示例数组有</w:t>
      </w:r>
      <w:r>
        <w:rPr>
          <w:rFonts w:hint="eastAsia"/>
        </w:rPr>
        <w:t>13</w:t>
      </w:r>
      <w:r>
        <w:rPr>
          <w:rFonts w:hint="eastAsia"/>
        </w:rPr>
        <w:t>项，所以</w:t>
      </w:r>
      <w:r w:rsidRPr="00300CB4">
        <w:rPr>
          <w:rFonts w:hint="eastAsia"/>
          <w:color w:val="FF0000"/>
        </w:rPr>
        <w:t>从间隔为</w:t>
      </w:r>
      <w:r w:rsidRPr="00300CB4">
        <w:rPr>
          <w:rFonts w:hint="eastAsia"/>
          <w:color w:val="FF0000"/>
        </w:rPr>
        <w:t>6</w:t>
      </w:r>
      <w:r w:rsidRPr="00300CB4">
        <w:rPr>
          <w:rFonts w:hint="eastAsia"/>
          <w:color w:val="FF0000"/>
        </w:rPr>
        <w:t>开始</w:t>
      </w:r>
      <w:r>
        <w:rPr>
          <w:rFonts w:hint="eastAsia"/>
        </w:rPr>
        <w:t>。现在将间隔减小到</w:t>
      </w:r>
      <w:r>
        <w:rPr>
          <w:rFonts w:hint="eastAsia"/>
        </w:rPr>
        <w:t>3</w:t>
      </w:r>
      <w:r>
        <w:rPr>
          <w:rFonts w:hint="eastAsia"/>
        </w:rPr>
        <w:t>。</w:t>
      </w:r>
    </w:p>
    <w:p w14:paraId="38C8C8DB" w14:textId="3B021906" w:rsidR="00E4019D" w:rsidRDefault="00E4019D" w:rsidP="0079222A">
      <w:r>
        <w:rPr>
          <w:noProof/>
        </w:rPr>
        <w:drawing>
          <wp:inline distT="0" distB="0" distL="0" distR="0" wp14:anchorId="5FE125C2" wp14:editId="79408382">
            <wp:extent cx="5274310" cy="1183005"/>
            <wp:effectExtent l="0" t="0" r="254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83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86CC53" w14:textId="4923910F" w:rsidR="00E4019D" w:rsidRDefault="00D949EA" w:rsidP="0079222A">
      <w:r>
        <w:tab/>
      </w:r>
      <w:r>
        <w:rPr>
          <w:rFonts w:hint="eastAsia"/>
        </w:rPr>
        <w:t>对得到的三个子数组进行希尔排序：</w:t>
      </w:r>
    </w:p>
    <w:p w14:paraId="7480CD7A" w14:textId="678C8199" w:rsidR="00D949EA" w:rsidRDefault="00D949EA" w:rsidP="0079222A">
      <w:r>
        <w:rPr>
          <w:noProof/>
        </w:rPr>
        <w:drawing>
          <wp:inline distT="0" distB="0" distL="0" distR="0" wp14:anchorId="6798095F" wp14:editId="2505B8BA">
            <wp:extent cx="5274310" cy="1178560"/>
            <wp:effectExtent l="0" t="0" r="2540" b="254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78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EDFD8" w14:textId="77777777" w:rsidR="00D949EA" w:rsidRDefault="00D949EA" w:rsidP="00D949EA">
      <w:pPr>
        <w:ind w:firstLine="420"/>
      </w:pPr>
      <w:r w:rsidRPr="00D949EA">
        <w:rPr>
          <w:rFonts w:hint="eastAsia"/>
          <w:color w:val="FF0000"/>
        </w:rPr>
        <w:t>将当前间隔</w:t>
      </w:r>
      <w:r w:rsidRPr="00D949EA">
        <w:rPr>
          <w:rFonts w:hint="eastAsia"/>
          <w:color w:val="FF0000"/>
        </w:rPr>
        <w:t>3</w:t>
      </w:r>
      <w:r w:rsidRPr="00D949EA">
        <w:rPr>
          <w:rFonts w:hint="eastAsia"/>
          <w:color w:val="FF0000"/>
        </w:rPr>
        <w:t>除以</w:t>
      </w:r>
      <w:r w:rsidRPr="00D949EA">
        <w:rPr>
          <w:rFonts w:hint="eastAsia"/>
          <w:color w:val="FF0000"/>
        </w:rPr>
        <w:t>2</w:t>
      </w:r>
      <w:r w:rsidRPr="00D949EA">
        <w:rPr>
          <w:rFonts w:hint="eastAsia"/>
          <w:color w:val="FF0000"/>
        </w:rPr>
        <w:t>得到</w:t>
      </w:r>
      <w:r w:rsidRPr="00D949EA">
        <w:rPr>
          <w:rFonts w:hint="eastAsia"/>
          <w:color w:val="FF0000"/>
        </w:rPr>
        <w:t>l</w:t>
      </w:r>
      <w:r w:rsidRPr="00D949EA">
        <w:rPr>
          <w:rFonts w:hint="eastAsia"/>
          <w:color w:val="FF0000"/>
        </w:rPr>
        <w:t>。所以最后一步只是对整个数组进行普通的插入排序</w:t>
      </w:r>
      <w:r>
        <w:rPr>
          <w:rFonts w:hint="eastAsia"/>
        </w:rPr>
        <w:t>。</w:t>
      </w:r>
    </w:p>
    <w:p w14:paraId="1454B61B" w14:textId="711B8FB7" w:rsidR="00D949EA" w:rsidRDefault="00D949EA" w:rsidP="00D949EA">
      <w:pPr>
        <w:ind w:firstLine="420"/>
      </w:pPr>
      <w:r>
        <w:rPr>
          <w:rFonts w:hint="eastAsia"/>
        </w:rPr>
        <w:t>如果你使用的是任何下标间隔，只要最后一个是</w:t>
      </w:r>
      <w:r>
        <w:rPr>
          <w:rFonts w:hint="eastAsia"/>
        </w:rPr>
        <w:t>1</w:t>
      </w:r>
      <w:r>
        <w:rPr>
          <w:rFonts w:hint="eastAsia"/>
        </w:rPr>
        <w:t>，希尔排序就都能奏效。但不是任何序列都能使希尔排序有高效率。</w:t>
      </w:r>
    </w:p>
    <w:p w14:paraId="49655A96" w14:textId="5051171D" w:rsidR="00F37E8E" w:rsidRDefault="00F37E8E" w:rsidP="00F37E8E"/>
    <w:p w14:paraId="1E306A78" w14:textId="77777777" w:rsidR="00F37E8E" w:rsidRPr="00F37E8E" w:rsidRDefault="00F37E8E" w:rsidP="00F37E8E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F37E8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static 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lt;</w:t>
      </w:r>
      <w:r w:rsidRPr="00F37E8E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F37E8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extends 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Comparable&lt;? </w:t>
      </w:r>
      <w:r w:rsidRPr="00F37E8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super </w:t>
      </w:r>
      <w:r w:rsidRPr="00F37E8E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&gt; </w:t>
      </w:r>
      <w:r w:rsidRPr="00F37E8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void 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hellSort(</w:t>
      </w:r>
      <w:r w:rsidRPr="00F37E8E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 a, </w:t>
      </w:r>
      <w:r w:rsidRPr="00F37E8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first, </w:t>
      </w:r>
      <w:r w:rsidRPr="00F37E8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last)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37E8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 = last - first + </w:t>
      </w:r>
      <w:r w:rsidRPr="00F37E8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 </w:t>
      </w:r>
      <w:r w:rsidRPr="00F37E8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number of array entries</w:t>
      </w:r>
      <w:r w:rsidRPr="00F37E8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F37E8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space = n / </w:t>
      </w:r>
      <w:r w:rsidRPr="00F37E8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2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37E8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space &gt; </w:t>
      </w:r>
      <w:r w:rsidRPr="00F37E8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37E8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F37E8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begin = first; begin &lt; first + space - </w:t>
      </w:r>
      <w:r w:rsidRPr="00F37E8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begin++)  </w:t>
      </w:r>
      <w:r w:rsidRPr="00F37E8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// </w:t>
      </w:r>
      <w:r w:rsidRPr="00F37E8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分了几个子数组</w:t>
      </w:r>
      <w:r w:rsidRPr="00F37E8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  <w:t xml:space="preserve">            </w:t>
      </w:r>
      <w:r w:rsidRPr="00F37E8E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incrementalInsertionSort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a, begin, last, space);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space /= </w:t>
      </w:r>
      <w:r w:rsidRPr="00F37E8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2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F37E8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lt;</w:t>
      </w:r>
      <w:r w:rsidRPr="00F37E8E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F37E8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extends 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Comparable&lt;? </w:t>
      </w:r>
      <w:r w:rsidRPr="00F37E8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super </w:t>
      </w:r>
      <w:r w:rsidRPr="00F37E8E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&gt; </w:t>
      </w:r>
      <w:r w:rsidRPr="00F37E8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void 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crementalInsertionSort(</w:t>
      </w:r>
      <w:r w:rsidRPr="00F37E8E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 a, </w:t>
      </w:r>
      <w:r w:rsidRPr="00F37E8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first, </w:t>
      </w:r>
      <w:r w:rsidRPr="00F37E8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last, </w:t>
      </w:r>
      <w:r w:rsidRPr="00F37E8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pace)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F37E8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// </w:t>
      </w:r>
      <w:r w:rsidRPr="00F37E8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对每个子数组进行插入排序</w:t>
      </w:r>
      <w:r w:rsidRPr="00F37E8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</w:r>
      <w:r w:rsidRPr="00F37E8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lastRenderedPageBreak/>
        <w:t xml:space="preserve">    </w:t>
      </w:r>
      <w:r w:rsidRPr="00F37E8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F37E8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unsorted = first + space; unsorted &lt;= last; unsorted += space)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37E8E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xtToInsert = a[unsorted];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37E8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dex = unsorted - space;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37E8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index &gt;= first) &amp;&amp; (nextToInsert.compareTo(a[index]) &lt; </w:t>
      </w:r>
      <w:r w:rsidRPr="00F37E8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a[index + space] = a[index];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  <w:highlight w:val="yellow"/>
        </w:rPr>
        <w:t>index -= space;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  <w:highlight w:val="yellow"/>
        </w:rPr>
        <w:t>a[index + space] = nextToInsert;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F37E8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51F09F95" w14:textId="227EACC1" w:rsidR="00F37E8E" w:rsidRDefault="00F37E8E" w:rsidP="00F37E8E"/>
    <w:p w14:paraId="70B63403" w14:textId="08FD186E" w:rsidR="00970D0F" w:rsidRDefault="00970D0F" w:rsidP="00970D0F">
      <w:pPr>
        <w:pStyle w:val="3"/>
        <w:ind w:firstLineChars="200" w:firstLine="480"/>
      </w:pPr>
      <w:r>
        <w:rPr>
          <w:rFonts w:hint="eastAsia"/>
        </w:rPr>
        <w:t>希尔排序的效率</w:t>
      </w:r>
    </w:p>
    <w:p w14:paraId="709EF273" w14:textId="63BC0E44" w:rsidR="00970D0F" w:rsidRDefault="000005F0" w:rsidP="000005F0">
      <w:pPr>
        <w:ind w:firstLine="420"/>
      </w:pPr>
      <w:r>
        <w:rPr>
          <w:rFonts w:hint="eastAsia"/>
        </w:rPr>
        <w:t>当</w:t>
      </w:r>
      <w:r>
        <w:rPr>
          <w:rFonts w:hint="eastAsia"/>
        </w:rPr>
        <w:t>s</w:t>
      </w:r>
      <w:r>
        <w:t>pace</w:t>
      </w:r>
      <w:r>
        <w:rPr>
          <w:rFonts w:hint="eastAsia"/>
        </w:rPr>
        <w:t>为偶数时，将其加</w:t>
      </w:r>
      <w:r>
        <w:rPr>
          <w:rFonts w:hint="eastAsia"/>
        </w:rPr>
        <w:t>1</w:t>
      </w:r>
      <w:r>
        <w:rPr>
          <w:rFonts w:hint="eastAsia"/>
        </w:rPr>
        <w:t>，则最坏情形</w:t>
      </w:r>
      <w:r w:rsidRPr="00AD26BB">
        <w:rPr>
          <w:position w:val="-16"/>
        </w:rPr>
        <w:object w:dxaOrig="680" w:dyaOrig="440" w14:anchorId="1F12BF15">
          <v:shape id="_x0000_i1043" type="#_x0000_t75" style="width:34.35pt;height:21.8pt" o:ole="">
            <v:imagedata r:id="rId80" o:title=""/>
          </v:shape>
          <o:OLEObject Type="Embed" ProgID="Equation.DSMT4" ShapeID="_x0000_i1043" DrawAspect="Content" ObjectID="_1639236651" r:id="rId81"/>
        </w:object>
      </w:r>
      <w:r>
        <w:rPr>
          <w:rFonts w:hint="eastAsia"/>
        </w:rPr>
        <w:t>可以改进为</w:t>
      </w:r>
      <w:r w:rsidRPr="00AD26BB">
        <w:rPr>
          <w:position w:val="-16"/>
        </w:rPr>
        <w:object w:dxaOrig="780" w:dyaOrig="440" w14:anchorId="4D3B7772">
          <v:shape id="_x0000_i1044" type="#_x0000_t75" style="width:38.95pt;height:21.8pt" o:ole="">
            <v:imagedata r:id="rId82" o:title=""/>
          </v:shape>
          <o:OLEObject Type="Embed" ProgID="Equation.DSMT4" ShapeID="_x0000_i1044" DrawAspect="Content" ObjectID="_1639236652" r:id="rId83"/>
        </w:object>
      </w:r>
      <w:r>
        <w:rPr>
          <w:rFonts w:hint="eastAsia"/>
        </w:rPr>
        <w:t>。</w:t>
      </w:r>
    </w:p>
    <w:p w14:paraId="407C215E" w14:textId="3E530CC6" w:rsidR="00693664" w:rsidRDefault="00693664" w:rsidP="00693664">
      <w:pPr>
        <w:ind w:firstLine="420"/>
        <w:jc w:val="center"/>
      </w:pPr>
      <w:r>
        <w:rPr>
          <w:noProof/>
        </w:rPr>
        <w:drawing>
          <wp:inline distT="0" distB="0" distL="0" distR="0" wp14:anchorId="012D67EC" wp14:editId="1611A77C">
            <wp:extent cx="3367246" cy="868771"/>
            <wp:effectExtent l="0" t="0" r="5080" b="762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444688" cy="888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DE1C6" w14:textId="137F8444" w:rsidR="00693664" w:rsidRDefault="00693664" w:rsidP="00693664">
      <w:pPr>
        <w:ind w:firstLine="420"/>
      </w:pPr>
    </w:p>
    <w:p w14:paraId="1E01DA5B" w14:textId="22E5B44B" w:rsidR="00290848" w:rsidRDefault="00290848" w:rsidP="00290848">
      <w:pPr>
        <w:pStyle w:val="2"/>
        <w:ind w:firstLineChars="100" w:firstLine="240"/>
      </w:pPr>
      <w:r>
        <w:rPr>
          <w:rFonts w:hint="eastAsia"/>
        </w:rPr>
        <w:t>归并排序</w:t>
      </w:r>
    </w:p>
    <w:p w14:paraId="61426DAC" w14:textId="05F03758" w:rsidR="00290848" w:rsidRDefault="005733F1" w:rsidP="005733F1">
      <w:pPr>
        <w:ind w:firstLine="240"/>
      </w:pPr>
      <w:r>
        <w:rPr>
          <w:rFonts w:hint="eastAsia"/>
        </w:rPr>
        <w:t>归并排序算法将数组分为两半，对每部分递归地应用归并排序。在两部分都排好序后，对它们进行归并。</w:t>
      </w:r>
    </w:p>
    <w:p w14:paraId="6B87E4BC" w14:textId="29882146" w:rsidR="003C758A" w:rsidRDefault="003C758A" w:rsidP="003C758A">
      <w:pPr>
        <w:jc w:val="center"/>
      </w:pPr>
      <w:r>
        <w:rPr>
          <w:noProof/>
        </w:rPr>
        <w:drawing>
          <wp:inline distT="0" distB="0" distL="0" distR="0" wp14:anchorId="72E51D58" wp14:editId="7FFA47DA">
            <wp:extent cx="3731272" cy="2609106"/>
            <wp:effectExtent l="0" t="0" r="2540" b="127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761281" cy="263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713E9D" w14:textId="2068585C" w:rsidR="009A54B7" w:rsidRDefault="009A54B7" w:rsidP="003C758A">
      <w:pPr>
        <w:jc w:val="center"/>
      </w:pPr>
      <w:r>
        <w:rPr>
          <w:rFonts w:hint="eastAsia"/>
        </w:rPr>
        <w:lastRenderedPageBreak/>
        <w:t>归并排序使用</w:t>
      </w:r>
      <w:r w:rsidRPr="006E4A49">
        <w:rPr>
          <w:rFonts w:hint="eastAsia"/>
          <w:color w:val="FF0000"/>
        </w:rPr>
        <w:t>分而治之</w:t>
      </w:r>
      <w:r>
        <w:rPr>
          <w:rFonts w:hint="eastAsia"/>
        </w:rPr>
        <w:t>的方法对数组排序！</w:t>
      </w:r>
    </w:p>
    <w:p w14:paraId="79FF9B75" w14:textId="196B4FC1" w:rsidR="003C758A" w:rsidRDefault="00CA61AE" w:rsidP="00CA61AE">
      <w:pPr>
        <w:ind w:firstLine="420"/>
      </w:pPr>
      <w:r>
        <w:rPr>
          <w:rFonts w:hint="eastAsia"/>
        </w:rPr>
        <w:t>递归调用</w:t>
      </w:r>
      <w:r w:rsidRPr="00CA61AE">
        <w:rPr>
          <w:rFonts w:hint="eastAsia"/>
          <w:color w:val="FF0000"/>
        </w:rPr>
        <w:t>持续将数组划分为子数组</w:t>
      </w:r>
      <w:r>
        <w:rPr>
          <w:rFonts w:hint="eastAsia"/>
        </w:rPr>
        <w:t>，直到每个子数组只包含一个元素。然后，该算法将这些小的子数组归并为稍大的</w:t>
      </w:r>
      <w:r w:rsidRPr="00CA61AE">
        <w:rPr>
          <w:rFonts w:hint="eastAsia"/>
          <w:color w:val="FF0000"/>
        </w:rPr>
        <w:t>有序子数组</w:t>
      </w:r>
      <w:r>
        <w:rPr>
          <w:rFonts w:hint="eastAsia"/>
        </w:rPr>
        <w:t>，直到最后形成一个有序的数组。</w:t>
      </w:r>
    </w:p>
    <w:p w14:paraId="44DF64DF" w14:textId="77777777" w:rsidR="00D125CE" w:rsidRDefault="00D125CE" w:rsidP="00D125CE"/>
    <w:p w14:paraId="15D7AA49" w14:textId="76CCCAC4" w:rsidR="002B6B4C" w:rsidRPr="002B6B4C" w:rsidRDefault="002B6B4C" w:rsidP="002B6B4C">
      <w:pPr>
        <w:pStyle w:val="3"/>
        <w:ind w:firstLineChars="200" w:firstLine="480"/>
      </w:pPr>
      <w:r>
        <w:rPr>
          <w:rFonts w:hint="eastAsia"/>
        </w:rPr>
        <w:t>将两个有序数组归并为一个有序数组</w:t>
      </w:r>
    </w:p>
    <w:p w14:paraId="2B27C9EC" w14:textId="32306B2A" w:rsidR="002B6B4C" w:rsidRPr="002B6B4C" w:rsidRDefault="002B6B4C" w:rsidP="002B6B4C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2B6B4C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void 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t>merge(</w:t>
      </w:r>
      <w:r w:rsidRPr="002B6B4C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 list1, </w:t>
      </w:r>
      <w:r w:rsidRPr="002B6B4C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 list2, </w:t>
      </w:r>
      <w:r w:rsidRPr="002B6B4C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temp)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2B6B4C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current1 = </w:t>
      </w:r>
      <w:r w:rsidRPr="002B6B4C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 </w:t>
      </w:r>
      <w:r w:rsidRPr="002B6B4C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Current index in list1</w:t>
      </w:r>
      <w:r w:rsidRPr="002B6B4C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2B6B4C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current2 = </w:t>
      </w:r>
      <w:r w:rsidRPr="002B6B4C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 </w:t>
      </w:r>
      <w:r w:rsidRPr="002B6B4C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Current index in list2</w:t>
      </w:r>
      <w:r w:rsidRPr="002B6B4C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2B6B4C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current3 = </w:t>
      </w:r>
      <w:r w:rsidRPr="002B6B4C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 </w:t>
      </w:r>
      <w:r w:rsidRPr="002B6B4C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Current index in temp</w:t>
      </w:r>
      <w:r w:rsidRPr="002B6B4C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2B6B4C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2B6B4C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current1 &lt; list1.</w:t>
      </w:r>
      <w:r w:rsidRPr="002B6B4C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length 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amp;&amp; current2 &lt; list2.</w:t>
      </w:r>
      <w:r w:rsidRPr="002B6B4C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2B6B4C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list1[current1] &lt; list2[current2])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temp[current3++] = list1[current1++];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2B6B4C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2B6B4C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t>temp[current3++] = list2[current2++];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2B6B4C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current1 &lt; list1.</w:t>
      </w:r>
      <w:r w:rsidRPr="002B6B4C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temp[current3++] = list1[current1++];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2B6B4C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current2 &lt; list2.</w:t>
      </w:r>
      <w:r w:rsidRPr="002B6B4C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temp[current3++] = list2[current2++];</w:t>
      </w:r>
      <w:r w:rsidRPr="002B6B4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0CA8063E" w14:textId="32FFD7B9" w:rsidR="00351594" w:rsidRDefault="00351594" w:rsidP="00351594">
      <w:r>
        <w:rPr>
          <w:noProof/>
        </w:rPr>
        <w:drawing>
          <wp:inline distT="0" distB="0" distL="0" distR="0" wp14:anchorId="52406DDB" wp14:editId="093997D6">
            <wp:extent cx="5274310" cy="2078990"/>
            <wp:effectExtent l="0" t="0" r="254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78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3058EF" w14:textId="0F589311" w:rsidR="00351594" w:rsidRDefault="00D125CE" w:rsidP="00351594">
      <w:r>
        <w:tab/>
      </w:r>
      <w:r w:rsidRPr="00D125CE">
        <w:rPr>
          <w:rFonts w:hint="eastAsia"/>
          <w:color w:val="FF0000"/>
        </w:rPr>
        <w:t>箭头上的数字表示递归调用及合并的次序</w:t>
      </w:r>
      <w:r>
        <w:rPr>
          <w:rFonts w:hint="eastAsia"/>
        </w:rPr>
        <w:t>：</w:t>
      </w:r>
    </w:p>
    <w:p w14:paraId="540EAD78" w14:textId="11EFE0F7" w:rsidR="00D125CE" w:rsidRDefault="00D125CE" w:rsidP="00351594">
      <w:r>
        <w:rPr>
          <w:noProof/>
        </w:rPr>
        <w:lastRenderedPageBreak/>
        <w:drawing>
          <wp:inline distT="0" distB="0" distL="0" distR="0" wp14:anchorId="492DCE63" wp14:editId="0F53E416">
            <wp:extent cx="5274310" cy="3492500"/>
            <wp:effectExtent l="0" t="0" r="254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9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960F1D" w14:textId="77777777" w:rsidR="002C0B82" w:rsidRDefault="002C0B82" w:rsidP="00351594"/>
    <w:p w14:paraId="0F43DFB4" w14:textId="2F348DDE" w:rsidR="002C0B82" w:rsidRDefault="002C0B82" w:rsidP="00351594">
      <w:r w:rsidRPr="002C0B82">
        <w:object w:dxaOrig="1628" w:dyaOrig="811" w14:anchorId="6324F81E">
          <v:shape id="_x0000_i1045" type="#_x0000_t75" style="width:81.9pt;height:40.3pt" o:ole="">
            <v:imagedata r:id="rId88" o:title=""/>
          </v:shape>
          <o:OLEObject Type="Embed" ProgID="Package" ShapeID="_x0000_i1045" DrawAspect="Content" ObjectID="_1639236653" r:id="rId89"/>
        </w:object>
      </w:r>
    </w:p>
    <w:p w14:paraId="27A588CF" w14:textId="77777777" w:rsidR="002C0B82" w:rsidRPr="002C0B82" w:rsidRDefault="002C0B82" w:rsidP="002C0B82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2C0B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ackage 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ort;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2C0B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class 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MergeSort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2C0B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static void 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main(String[] args)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2C0B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list = {</w:t>
      </w:r>
      <w:r w:rsidRPr="002C0B8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7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2C0B8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5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2C0B8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9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2C0B8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3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2C0B8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6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2C0B8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2C0B8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2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2C0B8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4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};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2C0B82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mergeSort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list);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2C0B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2C0B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 = </w:t>
      </w:r>
      <w:r w:rsidRPr="002C0B8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 &lt; list.</w:t>
      </w:r>
      <w:r w:rsidRPr="002C0B8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++)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System.</w:t>
      </w:r>
      <w:r w:rsidRPr="002C0B82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.print(list[i] + </w:t>
      </w:r>
      <w:r w:rsidRPr="002C0B82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 "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2C0B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void 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mergeSort(</w:t>
      </w:r>
      <w:r w:rsidRPr="002C0B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list)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2C0B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list.</w:t>
      </w:r>
      <w:r w:rsidRPr="002C0B8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length 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 </w:t>
      </w:r>
      <w:r w:rsidRPr="002C0B8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2C0B8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divide the first half</w:t>
      </w:r>
      <w:r w:rsidRPr="002C0B8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</w:t>
      </w:r>
      <w:r w:rsidRPr="002C0B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 firstHalf = </w:t>
      </w:r>
      <w:r w:rsidRPr="002C0B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ew int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list.</w:t>
      </w:r>
      <w:r w:rsidRPr="002C0B8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length 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/ </w:t>
      </w:r>
      <w:r w:rsidRPr="002C0B8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2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;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System.</w:t>
      </w:r>
      <w:r w:rsidRPr="002C0B82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arraycopy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list, </w:t>
      </w:r>
      <w:r w:rsidRPr="002C0B8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firstHalf, </w:t>
      </w:r>
      <w:r w:rsidRPr="002C0B8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, list.</w:t>
      </w:r>
      <w:r w:rsidRPr="002C0B8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length 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/ </w:t>
      </w:r>
      <w:r w:rsidRPr="002C0B8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2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2C0B82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mergeSort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firstHalf);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2C0B8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divide the second half</w:t>
      </w:r>
      <w:r w:rsidRPr="002C0B8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2C0B8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lastRenderedPageBreak/>
        <w:t xml:space="preserve">            </w:t>
      </w:r>
      <w:r w:rsidRPr="002C0B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econdHalfLength = list.</w:t>
      </w:r>
      <w:r w:rsidRPr="002C0B8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length 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- list.</w:t>
      </w:r>
      <w:r w:rsidRPr="002C0B8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length 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/ </w:t>
      </w:r>
      <w:r w:rsidRPr="002C0B8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2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2C0B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 secondHalf = </w:t>
      </w:r>
      <w:r w:rsidRPr="002C0B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ew int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secondHalfLength];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System.</w:t>
      </w:r>
      <w:r w:rsidRPr="002C0B82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arraycopy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list, list.</w:t>
      </w:r>
      <w:r w:rsidRPr="002C0B8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length 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/ </w:t>
      </w:r>
      <w:r w:rsidRPr="002C0B8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2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secondHalf, </w:t>
      </w:r>
      <w:r w:rsidRPr="002C0B8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, secondHalfLength);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2C0B82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mergeSort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secondHalf);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2C0B8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Merge firstHalf with secondHalf into a list</w:t>
      </w:r>
      <w:r w:rsidRPr="002C0B8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</w:t>
      </w:r>
      <w:r w:rsidRPr="002C0B82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merge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firstHalf, secondHalf, list);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2C0B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void 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merge(</w:t>
      </w:r>
      <w:r w:rsidRPr="002C0B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 list1, </w:t>
      </w:r>
      <w:r w:rsidRPr="002C0B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 list2, </w:t>
      </w:r>
      <w:r w:rsidRPr="002C0B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temp)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2C0B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current1 = </w:t>
      </w:r>
      <w:r w:rsidRPr="002C0B8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 </w:t>
      </w:r>
      <w:r w:rsidRPr="002C0B8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Current index in list1</w:t>
      </w:r>
      <w:r w:rsidRPr="002C0B8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2C0B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current2 = </w:t>
      </w:r>
      <w:r w:rsidRPr="002C0B8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 </w:t>
      </w:r>
      <w:r w:rsidRPr="002C0B8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Current index in list2</w:t>
      </w:r>
      <w:r w:rsidRPr="002C0B8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2C0B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current3 = </w:t>
      </w:r>
      <w:r w:rsidRPr="002C0B8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 </w:t>
      </w:r>
      <w:r w:rsidRPr="002C0B8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Current index in temp</w:t>
      </w:r>
      <w:r w:rsidRPr="002C0B8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2C0B8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2C0B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current1 &lt; list1.</w:t>
      </w:r>
      <w:r w:rsidRPr="002C0B8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length 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amp;&amp; current2 &lt; list2.</w:t>
      </w:r>
      <w:r w:rsidRPr="002C0B8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2C0B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list1[current1] &lt; list2[current2])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temp[current3++] = list1[current1++];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2C0B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2C0B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    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temp[current3++] = list2[current2++];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2C0B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current1 &lt; list1.</w:t>
      </w:r>
      <w:r w:rsidRPr="002C0B8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temp[current3++] = list1[current1++];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2C0B8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current2 &lt; list2.</w:t>
      </w:r>
      <w:r w:rsidRPr="002C0B8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temp[current3++] = list2[current2++];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2C0B8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0E3348CE" w14:textId="5CCF328B" w:rsidR="002C0B82" w:rsidRDefault="002C0B82" w:rsidP="00351594"/>
    <w:p w14:paraId="13D2EAC5" w14:textId="2E684C18" w:rsidR="007F4AEE" w:rsidRDefault="007F4AEE" w:rsidP="007F4AEE">
      <w:pPr>
        <w:pStyle w:val="3"/>
        <w:ind w:firstLineChars="200" w:firstLine="480"/>
      </w:pPr>
      <w:r>
        <w:rPr>
          <w:rFonts w:hint="eastAsia"/>
        </w:rPr>
        <w:t>归并排序的效率</w:t>
      </w:r>
    </w:p>
    <w:p w14:paraId="723C12E7" w14:textId="5BAD31F5" w:rsidR="007F4AEE" w:rsidRDefault="0066473D" w:rsidP="007A6816">
      <w:r>
        <w:tab/>
      </w:r>
      <w:r>
        <w:rPr>
          <w:rFonts w:hint="eastAsia"/>
        </w:rPr>
        <w:t>归并排序的时间复杂度为</w:t>
      </w:r>
      <w:r w:rsidRPr="009C2867">
        <w:rPr>
          <w:position w:val="-14"/>
        </w:rPr>
        <w:object w:dxaOrig="1080" w:dyaOrig="400" w14:anchorId="1CAFD4CB">
          <v:shape id="_x0000_i1046" type="#_x0000_t75" style="width:54.15pt;height:20.5pt" o:ole="">
            <v:imagedata r:id="rId90" o:title=""/>
          </v:shape>
          <o:OLEObject Type="Embed" ProgID="Equation.DSMT4" ShapeID="_x0000_i1046" DrawAspect="Content" ObjectID="_1639236654" r:id="rId91"/>
        </w:object>
      </w:r>
      <w:r>
        <w:rPr>
          <w:rFonts w:hint="eastAsia"/>
        </w:rPr>
        <w:t>，优于冒泡排序、选择排序和插入排序。</w:t>
      </w:r>
      <w:r w:rsidR="007A6816">
        <w:rPr>
          <w:rFonts w:hint="eastAsia"/>
        </w:rPr>
        <w:t>java.util.Arrays</w:t>
      </w:r>
      <w:r w:rsidR="007A6816">
        <w:rPr>
          <w:rFonts w:hint="eastAsia"/>
        </w:rPr>
        <w:t>类中的</w:t>
      </w:r>
      <w:r w:rsidR="007A6816">
        <w:rPr>
          <w:rFonts w:hint="eastAsia"/>
        </w:rPr>
        <w:t>sort</w:t>
      </w:r>
      <w:r w:rsidR="007A6816">
        <w:rPr>
          <w:rFonts w:hint="eastAsia"/>
        </w:rPr>
        <w:t>方法是使用归并排序算法的变体来实现的。</w:t>
      </w:r>
    </w:p>
    <w:p w14:paraId="1E626A5C" w14:textId="4097038B" w:rsidR="009A5B1B" w:rsidRDefault="009A5B1B" w:rsidP="007A6816"/>
    <w:p w14:paraId="7C6FC734" w14:textId="673A22AE" w:rsidR="009A5B1B" w:rsidRDefault="009A5B1B" w:rsidP="007A6816"/>
    <w:p w14:paraId="3C5152BD" w14:textId="50A9074B" w:rsidR="009A5B1B" w:rsidRDefault="009A5B1B" w:rsidP="009A5B1B">
      <w:pPr>
        <w:pStyle w:val="2"/>
        <w:ind w:firstLineChars="100" w:firstLine="240"/>
      </w:pPr>
      <w:r>
        <w:rPr>
          <w:rFonts w:hint="eastAsia"/>
        </w:rPr>
        <w:lastRenderedPageBreak/>
        <w:t>快速排序</w:t>
      </w:r>
    </w:p>
    <w:p w14:paraId="7F89B364" w14:textId="6B5D4D5A" w:rsidR="009A5B1B" w:rsidRDefault="00AB5D56" w:rsidP="00AB5D56">
      <w:r>
        <w:tab/>
      </w:r>
      <w:r>
        <w:rPr>
          <w:rFonts w:hint="eastAsia"/>
        </w:rPr>
        <w:t>快速排序工作机制如下，该算法在数组中选择一个称为</w:t>
      </w:r>
      <w:r w:rsidRPr="00C10321">
        <w:rPr>
          <w:rFonts w:hint="eastAsia"/>
          <w:color w:val="FF0000"/>
        </w:rPr>
        <w:t>主元</w:t>
      </w:r>
      <w:r w:rsidRPr="00C10321">
        <w:rPr>
          <w:rFonts w:hint="eastAsia"/>
          <w:color w:val="FF0000"/>
        </w:rPr>
        <w:t>(pivot)</w:t>
      </w:r>
      <w:r>
        <w:rPr>
          <w:rFonts w:hint="eastAsia"/>
        </w:rPr>
        <w:t>的元素，将数组分为两部分，使得</w:t>
      </w:r>
      <w:r w:rsidRPr="00C10321">
        <w:rPr>
          <w:rFonts w:hint="eastAsia"/>
          <w:color w:val="FF0000"/>
        </w:rPr>
        <w:t>第一部分中的所有元素都小于或等于主元</w:t>
      </w:r>
      <w:r>
        <w:rPr>
          <w:rFonts w:hint="eastAsia"/>
        </w:rPr>
        <w:t>，而</w:t>
      </w:r>
      <w:r w:rsidRPr="00C10321">
        <w:rPr>
          <w:rFonts w:hint="eastAsia"/>
          <w:color w:val="FF0000"/>
        </w:rPr>
        <w:t>笫二部分中的所有元素都大于主元</w:t>
      </w:r>
      <w:r>
        <w:rPr>
          <w:rFonts w:hint="eastAsia"/>
        </w:rPr>
        <w:t>。对第一部分递归地应用快速排序算法，然后对笫二部分递归地应用快速排序算法。</w:t>
      </w:r>
    </w:p>
    <w:p w14:paraId="756D5C58" w14:textId="3DF01E53" w:rsidR="003D45B8" w:rsidRDefault="003D45B8" w:rsidP="003D45B8">
      <w:r>
        <w:tab/>
      </w:r>
      <w:r>
        <w:rPr>
          <w:rFonts w:hint="eastAsia"/>
        </w:rPr>
        <w:t>主元的选择会影响算法的性能。在理想情况下，应该选择能平均划分两部分的主元。为了简单起见，假定将数组的第一个元素选为主元</w:t>
      </w:r>
      <w:r w:rsidR="00BB5A8B">
        <w:rPr>
          <w:rFonts w:hint="eastAsia"/>
        </w:rPr>
        <w:t>。</w:t>
      </w:r>
    </w:p>
    <w:p w14:paraId="3FC8366F" w14:textId="63AED0BD" w:rsidR="00BB5A8B" w:rsidRDefault="00BB5A8B" w:rsidP="00BB5A8B">
      <w:pPr>
        <w:jc w:val="center"/>
      </w:pPr>
      <w:r>
        <w:rPr>
          <w:noProof/>
        </w:rPr>
        <w:drawing>
          <wp:inline distT="0" distB="0" distL="0" distR="0" wp14:anchorId="059A53E8" wp14:editId="0C918D14">
            <wp:extent cx="3204539" cy="51339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212386" cy="5146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8AD987" w14:textId="3257D275" w:rsidR="000D4CC9" w:rsidRDefault="000D4CC9" w:rsidP="000D4CC9">
      <w:r>
        <w:rPr>
          <w:rFonts w:hint="eastAsia"/>
        </w:rPr>
        <w:t>根据上图可得：</w:t>
      </w:r>
    </w:p>
    <w:p w14:paraId="6C367D4C" w14:textId="77777777" w:rsidR="000D4CC9" w:rsidRPr="000D4CC9" w:rsidRDefault="000D4CC9" w:rsidP="000D4CC9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int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artition(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 list,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first,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last)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ivot = list[first]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low = first + </w:t>
      </w:r>
      <w:r w:rsidRPr="000D4CC9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high = last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high &gt; low)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low &lt;= high &amp;&amp; list[low] &lt;= pivot)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low++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low &lt;= high &amp;&amp; list[high] &gt; pivot)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high++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high &gt; low)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temp = list[high]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list[high] = list[low]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list[low] = temp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0D4CC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// </w:t>
      </w:r>
      <w:r w:rsidRPr="000D4CC9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此时</w:t>
      </w:r>
      <w:r w:rsidRPr="000D4CC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high = low</w:t>
      </w:r>
      <w:r w:rsidRPr="000D4CC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high &gt; first &amp;&amp; list[high] &gt;= pivot)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high--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pivot &gt; list[high])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list[first] = list[high]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list[high] = pivot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high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return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first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4FF7678F" w14:textId="237C20E2" w:rsidR="000D4CC9" w:rsidRDefault="000D4CC9" w:rsidP="000D4CC9"/>
    <w:p w14:paraId="0892FC6D" w14:textId="77777777" w:rsidR="00696B48" w:rsidRPr="00696B48" w:rsidRDefault="00696B48" w:rsidP="000D4CC9"/>
    <w:p w14:paraId="47106DFF" w14:textId="290A405B" w:rsidR="00BB5A8B" w:rsidRDefault="008B437B" w:rsidP="008B437B">
      <w:pPr>
        <w:jc w:val="center"/>
      </w:pPr>
      <w:r>
        <w:rPr>
          <w:noProof/>
        </w:rPr>
        <w:lastRenderedPageBreak/>
        <w:drawing>
          <wp:inline distT="0" distB="0" distL="0" distR="0" wp14:anchorId="67D42685" wp14:editId="50D6B5ED">
            <wp:extent cx="3409950" cy="2790034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425259" cy="2802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53B1D0" w14:textId="061472B9" w:rsidR="008B437B" w:rsidRDefault="000D4CC9" w:rsidP="008B437B">
      <w:r w:rsidRPr="000D4CC9">
        <w:object w:dxaOrig="1546" w:dyaOrig="811" w14:anchorId="41040EA5">
          <v:shape id="_x0000_i1047" type="#_x0000_t75" style="width:77.95pt;height:40.3pt" o:ole="">
            <v:imagedata r:id="rId94" o:title=""/>
          </v:shape>
          <o:OLEObject Type="Embed" ProgID="Package" ShapeID="_x0000_i1047" DrawAspect="Content" ObjectID="_1639236655" r:id="rId95"/>
        </w:object>
      </w:r>
    </w:p>
    <w:p w14:paraId="70708E72" w14:textId="77777777" w:rsidR="000D4CC9" w:rsidRPr="000D4CC9" w:rsidRDefault="000D4CC9" w:rsidP="000D4CC9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ackage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ort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class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QuickSort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static void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main(String[] args)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list = {</w:t>
      </w:r>
      <w:r w:rsidRPr="000D4CC9">
        <w:rPr>
          <w:rFonts w:ascii="Comic Sans MS" w:eastAsia="宋体" w:hAnsi="Comic Sans MS" w:cs="宋体"/>
          <w:color w:val="0000FF"/>
          <w:kern w:val="0"/>
          <w:sz w:val="21"/>
          <w:szCs w:val="21"/>
        </w:rPr>
        <w:t>7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0D4CC9">
        <w:rPr>
          <w:rFonts w:ascii="Comic Sans MS" w:eastAsia="宋体" w:hAnsi="Comic Sans MS" w:cs="宋体"/>
          <w:color w:val="0000FF"/>
          <w:kern w:val="0"/>
          <w:sz w:val="21"/>
          <w:szCs w:val="21"/>
        </w:rPr>
        <w:t>5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0D4CC9">
        <w:rPr>
          <w:rFonts w:ascii="Comic Sans MS" w:eastAsia="宋体" w:hAnsi="Comic Sans MS" w:cs="宋体"/>
          <w:color w:val="0000FF"/>
          <w:kern w:val="0"/>
          <w:sz w:val="21"/>
          <w:szCs w:val="21"/>
        </w:rPr>
        <w:t>9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0D4CC9">
        <w:rPr>
          <w:rFonts w:ascii="Comic Sans MS" w:eastAsia="宋体" w:hAnsi="Comic Sans MS" w:cs="宋体"/>
          <w:color w:val="0000FF"/>
          <w:kern w:val="0"/>
          <w:sz w:val="21"/>
          <w:szCs w:val="21"/>
        </w:rPr>
        <w:t>3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0D4CC9">
        <w:rPr>
          <w:rFonts w:ascii="Comic Sans MS" w:eastAsia="宋体" w:hAnsi="Comic Sans MS" w:cs="宋体"/>
          <w:color w:val="0000FF"/>
          <w:kern w:val="0"/>
          <w:sz w:val="21"/>
          <w:szCs w:val="21"/>
        </w:rPr>
        <w:t>6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0D4CC9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0D4CC9">
        <w:rPr>
          <w:rFonts w:ascii="Comic Sans MS" w:eastAsia="宋体" w:hAnsi="Comic Sans MS" w:cs="宋体"/>
          <w:color w:val="0000FF"/>
          <w:kern w:val="0"/>
          <w:sz w:val="21"/>
          <w:szCs w:val="21"/>
        </w:rPr>
        <w:t>2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0D4CC9">
        <w:rPr>
          <w:rFonts w:ascii="Comic Sans MS" w:eastAsia="宋体" w:hAnsi="Comic Sans MS" w:cs="宋体"/>
          <w:color w:val="0000FF"/>
          <w:kern w:val="0"/>
          <w:sz w:val="21"/>
          <w:szCs w:val="21"/>
        </w:rPr>
        <w:t>4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}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0D4CC9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quickSort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list)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 = </w:t>
      </w:r>
      <w:r w:rsidRPr="000D4CC9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 &lt; list.</w:t>
      </w:r>
      <w:r w:rsidRPr="000D4CC9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++)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System.</w:t>
      </w:r>
      <w:r w:rsidRPr="000D4CC9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.print(list[i] + </w:t>
      </w:r>
      <w:r w:rsidRPr="000D4CC9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 "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void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quickSort(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list)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0D4CC9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quickSort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list, </w:t>
      </w:r>
      <w:r w:rsidRPr="000D4CC9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, list.</w:t>
      </w:r>
      <w:r w:rsidRPr="000D4CC9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length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- </w:t>
      </w:r>
      <w:r w:rsidRPr="000D4CC9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void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quickSort(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 list,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first,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last)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last &gt; first)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pivotIndex = </w:t>
      </w:r>
      <w:r w:rsidRPr="000D4CC9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partition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list, first, last)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0D4CC9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quickSort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list, first, pivotIndex - </w:t>
      </w:r>
      <w:r w:rsidRPr="000D4CC9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0D4CC9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quickSort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list, pivotIndex + </w:t>
      </w:r>
      <w:r w:rsidRPr="000D4CC9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, last)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br/>
        <w:t xml:space="preserve">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int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artition(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 list,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first,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last)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ivot = list[first]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low = first + </w:t>
      </w:r>
      <w:r w:rsidRPr="000D4CC9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high = last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high &gt; low)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low &lt;= high &amp;&amp; list[low] &lt;= pivot)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low++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low &lt;= high &amp;&amp; list[high] &gt; pivot)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high--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high &gt; low)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{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temp = list[high]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list[high] = list[low]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list[low] = temp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}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0D4CC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// </w:t>
      </w:r>
      <w:r w:rsidRPr="000D4CC9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此时</w:t>
      </w:r>
      <w:r w:rsidRPr="000D4CC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high = low</w:t>
      </w:r>
      <w:r w:rsidRPr="000D4CC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high &gt; first &amp;&amp; list[high] &gt;= pivot)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high--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pivot &gt; list[high])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list[first] = list[high]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list[high] = pivot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high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0D4CC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return 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first;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0D4CC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5981C958" w14:textId="0626BD5B" w:rsidR="000D4CC9" w:rsidRDefault="000D4CC9" w:rsidP="008B437B"/>
    <w:p w14:paraId="173B0FDF" w14:textId="26390ECF" w:rsidR="00F932E4" w:rsidRDefault="00F932E4" w:rsidP="00F932E4">
      <w:pPr>
        <w:pStyle w:val="3"/>
        <w:ind w:firstLineChars="200" w:firstLine="480"/>
      </w:pPr>
      <w:r>
        <w:rPr>
          <w:rFonts w:hint="eastAsia"/>
        </w:rPr>
        <w:t>快速排序的效率</w:t>
      </w:r>
    </w:p>
    <w:p w14:paraId="6D132D8E" w14:textId="77777777" w:rsidR="00517FFA" w:rsidRDefault="00517FFA" w:rsidP="00517FFA">
      <w:pPr>
        <w:ind w:firstLine="420"/>
      </w:pPr>
      <w:r>
        <w:rPr>
          <w:rFonts w:hint="eastAsia"/>
        </w:rPr>
        <w:t>归并排序和快速排序都使用了分而治之法。对于归并排序，大量的工作是将两个子线性表进行归并，归并是在子线性表都排好序后进行的。对于快速排</w:t>
      </w:r>
      <w:r>
        <w:rPr>
          <w:rFonts w:hint="eastAsia"/>
        </w:rPr>
        <w:lastRenderedPageBreak/>
        <w:t>序，大量的工作是将线性表划分为两个子线性表，划分是在子线性表排好序前进行的。</w:t>
      </w:r>
    </w:p>
    <w:p w14:paraId="6D5A80E6" w14:textId="77777777" w:rsidR="00517FFA" w:rsidRDefault="00517FFA" w:rsidP="00517FFA">
      <w:pPr>
        <w:ind w:firstLine="420"/>
      </w:pPr>
      <w:r>
        <w:rPr>
          <w:rFonts w:hint="eastAsia"/>
        </w:rPr>
        <w:t>在最差情况下，归并排序的效率高于快速排序，但是，在</w:t>
      </w:r>
      <w:r w:rsidRPr="00517FFA">
        <w:rPr>
          <w:rFonts w:hint="eastAsia"/>
          <w:color w:val="FF0000"/>
        </w:rPr>
        <w:t>平均情况下</w:t>
      </w:r>
      <w:r>
        <w:rPr>
          <w:rFonts w:hint="eastAsia"/>
        </w:rPr>
        <w:t>，两者的效率相同</w:t>
      </w:r>
      <w:r w:rsidRPr="009C2867">
        <w:rPr>
          <w:position w:val="-14"/>
        </w:rPr>
        <w:object w:dxaOrig="1080" w:dyaOrig="400" w14:anchorId="4F272C78">
          <v:shape id="_x0000_i1048" type="#_x0000_t75" style="width:54.15pt;height:20.5pt" o:ole="">
            <v:imagedata r:id="rId90" o:title=""/>
          </v:shape>
          <o:OLEObject Type="Embed" ProgID="Equation.DSMT4" ShapeID="_x0000_i1048" DrawAspect="Content" ObjectID="_1639236656" r:id="rId96"/>
        </w:object>
      </w:r>
      <w:r>
        <w:rPr>
          <w:rFonts w:hint="eastAsia"/>
        </w:rPr>
        <w:t>。</w:t>
      </w:r>
    </w:p>
    <w:p w14:paraId="75F9F20A" w14:textId="2E7080A7" w:rsidR="00F932E4" w:rsidRDefault="00517FFA" w:rsidP="00517FFA">
      <w:pPr>
        <w:ind w:firstLine="420"/>
      </w:pPr>
      <w:r>
        <w:rPr>
          <w:rFonts w:hint="eastAsia"/>
        </w:rPr>
        <w:t>归并排序在归并两个子数组时需要一个</w:t>
      </w:r>
      <w:r w:rsidRPr="00517FFA">
        <w:rPr>
          <w:rFonts w:hint="eastAsia"/>
          <w:color w:val="FF0000"/>
        </w:rPr>
        <w:t>临时数组</w:t>
      </w:r>
      <w:r>
        <w:rPr>
          <w:rFonts w:hint="eastAsia"/>
        </w:rPr>
        <w:t>，而快速排序不需要额外的数组空间。因此，</w:t>
      </w:r>
      <w:r w:rsidRPr="00517FFA">
        <w:rPr>
          <w:rFonts w:hint="eastAsia"/>
          <w:color w:val="FF0000"/>
        </w:rPr>
        <w:t>快速排序的</w:t>
      </w:r>
      <w:r w:rsidRPr="00517FFA">
        <w:rPr>
          <w:rFonts w:hint="eastAsia"/>
          <w:color w:val="FF0000"/>
          <w:highlight w:val="yellow"/>
        </w:rPr>
        <w:t>空间效率</w:t>
      </w:r>
      <w:r w:rsidRPr="00517FFA">
        <w:rPr>
          <w:rFonts w:hint="eastAsia"/>
          <w:color w:val="FF0000"/>
        </w:rPr>
        <w:t>高于归并排序</w:t>
      </w:r>
      <w:r>
        <w:rPr>
          <w:rFonts w:hint="eastAsia"/>
        </w:rPr>
        <w:t>。</w:t>
      </w:r>
    </w:p>
    <w:p w14:paraId="2D044CE1" w14:textId="19060EC9" w:rsidR="000A1E1E" w:rsidRDefault="000A1E1E" w:rsidP="000A1E1E"/>
    <w:p w14:paraId="1871ED98" w14:textId="6565B409" w:rsidR="000A1E1E" w:rsidRDefault="000A1E1E" w:rsidP="000A1E1E">
      <w:pPr>
        <w:pStyle w:val="2"/>
        <w:ind w:firstLineChars="100" w:firstLine="240"/>
      </w:pPr>
      <w:r>
        <w:rPr>
          <w:rFonts w:hint="eastAsia"/>
        </w:rPr>
        <w:t>桶排序和基数排序</w:t>
      </w:r>
      <w:r w:rsidR="009559F2" w:rsidRPr="009559F2">
        <w:t>Bucket and Radix Sorts</w:t>
      </w:r>
    </w:p>
    <w:p w14:paraId="77207746" w14:textId="240AD001" w:rsidR="000A1E1E" w:rsidRDefault="008166AB" w:rsidP="008166AB">
      <w:pPr>
        <w:ind w:firstLine="240"/>
      </w:pPr>
      <w:r>
        <w:rPr>
          <w:rFonts w:hint="eastAsia"/>
        </w:rPr>
        <w:t>目前所讨论的所有排序算法都是可以用在任何键值类型</w:t>
      </w:r>
      <w:r>
        <w:rPr>
          <w:rFonts w:hint="eastAsia"/>
        </w:rPr>
        <w:t>(</w:t>
      </w:r>
      <w:r>
        <w:rPr>
          <w:rFonts w:hint="eastAsia"/>
        </w:rPr>
        <w:t>例如，整数、字符串以及任何</w:t>
      </w:r>
      <w:r w:rsidRPr="008166AB">
        <w:rPr>
          <w:rFonts w:hint="eastAsia"/>
          <w:color w:val="FF0000"/>
        </w:rPr>
        <w:t>可比较的对象</w:t>
      </w:r>
      <w:r>
        <w:rPr>
          <w:rFonts w:hint="eastAsia"/>
        </w:rPr>
        <w:t>)</w:t>
      </w:r>
      <w:r>
        <w:rPr>
          <w:rFonts w:hint="eastAsia"/>
        </w:rPr>
        <w:t>上的通用排序算法。这些箕法都是通过</w:t>
      </w:r>
      <w:r w:rsidRPr="008166AB">
        <w:rPr>
          <w:rFonts w:hint="eastAsia"/>
          <w:color w:val="FF0000"/>
        </w:rPr>
        <w:t>比较它们的键值</w:t>
      </w:r>
      <w:r>
        <w:rPr>
          <w:rFonts w:hint="eastAsia"/>
        </w:rPr>
        <w:t>来对元素排序的。已经证明，</w:t>
      </w:r>
      <w:r w:rsidRPr="008166AB">
        <w:rPr>
          <w:rFonts w:hint="eastAsia"/>
          <w:highlight w:val="yellow"/>
        </w:rPr>
        <w:t>基于比较的排序算法的复杂度不会好于</w:t>
      </w:r>
      <w:r w:rsidRPr="008166AB">
        <w:rPr>
          <w:position w:val="-14"/>
          <w:highlight w:val="yellow"/>
        </w:rPr>
        <w:object w:dxaOrig="1080" w:dyaOrig="400" w14:anchorId="13556D1B">
          <v:shape id="_x0000_i1049" type="#_x0000_t75" style="width:54.15pt;height:20.5pt" o:ole="">
            <v:imagedata r:id="rId90" o:title=""/>
          </v:shape>
          <o:OLEObject Type="Embed" ProgID="Equation.DSMT4" ShapeID="_x0000_i1049" DrawAspect="Content" ObjectID="_1639236657" r:id="rId97"/>
        </w:object>
      </w:r>
      <w:r>
        <w:rPr>
          <w:rFonts w:hint="eastAsia"/>
        </w:rPr>
        <w:t>。但是，如果</w:t>
      </w:r>
      <w:r w:rsidRPr="008166AB">
        <w:rPr>
          <w:rFonts w:hint="eastAsia"/>
          <w:color w:val="FF0000"/>
        </w:rPr>
        <w:t>键值是整数</w:t>
      </w:r>
      <w:r>
        <w:rPr>
          <w:rFonts w:hint="eastAsia"/>
        </w:rPr>
        <w:t>，那么可以使用桶排序，而</w:t>
      </w:r>
      <w:r w:rsidRPr="004613EA">
        <w:rPr>
          <w:rFonts w:hint="eastAsia"/>
          <w:color w:val="FF0000"/>
        </w:rPr>
        <w:t>无须比较这些键值</w:t>
      </w:r>
      <w:r>
        <w:rPr>
          <w:rFonts w:hint="eastAsia"/>
        </w:rPr>
        <w:t>。</w:t>
      </w:r>
    </w:p>
    <w:p w14:paraId="4DDA6F15" w14:textId="09B8996F" w:rsidR="004613EA" w:rsidRDefault="004613EA" w:rsidP="004613EA">
      <w:pPr>
        <w:ind w:firstLine="240"/>
      </w:pPr>
      <w:r>
        <w:rPr>
          <w:rFonts w:hint="eastAsia"/>
        </w:rPr>
        <w:t>假设键值的范围是从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t>t</w:t>
      </w:r>
      <w:r>
        <w:rPr>
          <w:rFonts w:hint="eastAsia"/>
        </w:rPr>
        <w:t>。我们需要</w:t>
      </w:r>
      <w:r>
        <w:rPr>
          <w:rFonts w:hint="eastAsia"/>
        </w:rPr>
        <w:t>t</w:t>
      </w:r>
      <w:r>
        <w:t>+1</w:t>
      </w:r>
      <w:r>
        <w:rPr>
          <w:rFonts w:hint="eastAsia"/>
        </w:rPr>
        <w:t>个标记为</w:t>
      </w:r>
      <w:r>
        <w:t>0</w:t>
      </w:r>
      <w:r>
        <w:rPr>
          <w:rFonts w:hint="eastAsia"/>
        </w:rPr>
        <w:t>, 1,</w:t>
      </w:r>
      <w:r>
        <w:rPr>
          <w:rFonts w:hint="eastAsia"/>
        </w:rPr>
        <w:t>…</w:t>
      </w:r>
      <w:r>
        <w:rPr>
          <w:rFonts w:hint="eastAsia"/>
        </w:rPr>
        <w:t>, t</w:t>
      </w:r>
      <w:r>
        <w:rPr>
          <w:rFonts w:hint="eastAsia"/>
        </w:rPr>
        <w:t>的桶。如果元素的键值是</w:t>
      </w:r>
      <w:r>
        <w:rPr>
          <w:rFonts w:hint="eastAsia"/>
        </w:rPr>
        <w:t>i</w:t>
      </w:r>
      <w:r>
        <w:rPr>
          <w:rFonts w:hint="eastAsia"/>
        </w:rPr>
        <w:t>，那么就将该元素放入桶</w:t>
      </w:r>
      <w:r>
        <w:rPr>
          <w:rFonts w:hint="eastAsia"/>
        </w:rPr>
        <w:t>i</w:t>
      </w:r>
      <w:r>
        <w:rPr>
          <w:rFonts w:hint="eastAsia"/>
        </w:rPr>
        <w:t>中。每个桶中都放着具有相同键值的元素。</w:t>
      </w:r>
    </w:p>
    <w:p w14:paraId="09E2FAD7" w14:textId="3E545709" w:rsidR="009559F2" w:rsidRDefault="009559F2" w:rsidP="009559F2">
      <w:pPr>
        <w:jc w:val="center"/>
      </w:pPr>
      <w:r>
        <w:rPr>
          <w:noProof/>
        </w:rPr>
        <w:drawing>
          <wp:inline distT="0" distB="0" distL="0" distR="0" wp14:anchorId="05826F99" wp14:editId="230628B4">
            <wp:extent cx="4090988" cy="642264"/>
            <wp:effectExtent l="0" t="0" r="5080" b="571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141279" cy="650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9BBF59" w14:textId="7EEB6C7D" w:rsidR="009559F2" w:rsidRDefault="004F0BD6" w:rsidP="004F0BD6">
      <w:pPr>
        <w:ind w:firstLine="420"/>
      </w:pPr>
      <w:r w:rsidRPr="004F0BD6">
        <w:rPr>
          <w:rFonts w:hint="eastAsia"/>
        </w:rPr>
        <w:t>可以使用</w:t>
      </w:r>
      <w:r w:rsidRPr="004F0BD6">
        <w:rPr>
          <w:rFonts w:hint="eastAsia"/>
        </w:rPr>
        <w:t>Array</w:t>
      </w:r>
      <w:r>
        <w:rPr>
          <w:rFonts w:hint="eastAsia"/>
        </w:rPr>
        <w:t>L</w:t>
      </w:r>
      <w:r w:rsidRPr="004F0BD6">
        <w:rPr>
          <w:rFonts w:hint="eastAsia"/>
        </w:rPr>
        <w:t>ist</w:t>
      </w:r>
      <w:r w:rsidRPr="004F0BD6">
        <w:rPr>
          <w:rFonts w:hint="eastAsia"/>
        </w:rPr>
        <w:t>来实现一个桶</w:t>
      </w:r>
      <w:r>
        <w:rPr>
          <w:rFonts w:hint="eastAsia"/>
        </w:rPr>
        <w:t>：</w:t>
      </w:r>
    </w:p>
    <w:p w14:paraId="28AE004E" w14:textId="364E84C8" w:rsidR="00632A3F" w:rsidRDefault="00632A3F" w:rsidP="00632A3F"/>
    <w:p w14:paraId="7D48BB54" w14:textId="5206BD18" w:rsidR="00632A3F" w:rsidRDefault="00632A3F" w:rsidP="00632A3F">
      <w:pPr>
        <w:ind w:firstLine="420"/>
      </w:pPr>
      <w:r>
        <w:rPr>
          <w:rFonts w:hint="eastAsia"/>
        </w:rPr>
        <w:t>假定键值是正整数。基数排序</w:t>
      </w:r>
      <w:r>
        <w:rPr>
          <w:rFonts w:hint="eastAsia"/>
        </w:rPr>
        <w:t>(radix sort)</w:t>
      </w:r>
      <w:r>
        <w:rPr>
          <w:rFonts w:hint="eastAsia"/>
        </w:rPr>
        <w:t>的思路就是将这些键值基于它们的基数位置分为子组。然后反复地从最小的基数位置开始，对其上的键值应用桶排序。</w:t>
      </w:r>
    </w:p>
    <w:p w14:paraId="74D7C279" w14:textId="77777777" w:rsidR="00CC12ED" w:rsidRDefault="00CC12ED" w:rsidP="00CC12ED">
      <w:pPr>
        <w:ind w:firstLine="420"/>
      </w:pPr>
      <w:r>
        <w:lastRenderedPageBreak/>
        <w:t>331, 454, 230, 34, 343, 45, 59, 453, 345, 231, 9</w:t>
      </w:r>
    </w:p>
    <w:p w14:paraId="679125E5" w14:textId="58B991F4" w:rsidR="00CC12ED" w:rsidRDefault="00CC12ED" w:rsidP="00CC12ED">
      <w:pPr>
        <w:ind w:firstLine="420"/>
      </w:pPr>
      <w:r>
        <w:rPr>
          <w:rFonts w:hint="eastAsia"/>
        </w:rPr>
        <w:t>在最后一位基数位置上应用桶排序。这些元素被按如下方式放在桶中：</w:t>
      </w:r>
    </w:p>
    <w:p w14:paraId="62213513" w14:textId="741FD94D" w:rsidR="00CC12ED" w:rsidRDefault="00CC12ED" w:rsidP="00CC12ED">
      <w:r>
        <w:rPr>
          <w:noProof/>
        </w:rPr>
        <w:drawing>
          <wp:inline distT="0" distB="0" distL="0" distR="0" wp14:anchorId="6662DA14" wp14:editId="5E8374AC">
            <wp:extent cx="5274310" cy="509270"/>
            <wp:effectExtent l="0" t="0" r="2540" b="508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09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0519E" w14:textId="55E4FAEB" w:rsidR="00CC12ED" w:rsidRDefault="00CC12ED" w:rsidP="00CC12ED">
      <w:r w:rsidRPr="00CC12ED">
        <w:rPr>
          <w:rFonts w:hint="eastAsia"/>
        </w:rPr>
        <w:t>将元素从桶中删除之后，它们以下面的顺序排列：</w:t>
      </w:r>
    </w:p>
    <w:p w14:paraId="4C7AFA5D" w14:textId="400F9B40" w:rsidR="00CC12ED" w:rsidRDefault="00CC12ED" w:rsidP="00CC12ED">
      <w:r>
        <w:rPr>
          <w:noProof/>
        </w:rPr>
        <w:drawing>
          <wp:inline distT="0" distB="0" distL="0" distR="0" wp14:anchorId="3A59CD4A" wp14:editId="62CD98FF">
            <wp:extent cx="3790950" cy="237334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366679" cy="273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C3B094" w14:textId="628CAE50" w:rsidR="00CC12ED" w:rsidRDefault="00CC12ED" w:rsidP="00CC12ED">
      <w:r w:rsidRPr="00CC12ED">
        <w:rPr>
          <w:rFonts w:hint="eastAsia"/>
        </w:rPr>
        <w:t>在倒数第二位基数位置上应用桶排序。这些元素被按如下方式放在桶中：</w:t>
      </w:r>
    </w:p>
    <w:p w14:paraId="4A082567" w14:textId="4774B231" w:rsidR="00CC12ED" w:rsidRDefault="00CC12ED" w:rsidP="00CC12ED">
      <w:r>
        <w:rPr>
          <w:noProof/>
        </w:rPr>
        <w:drawing>
          <wp:inline distT="0" distB="0" distL="0" distR="0" wp14:anchorId="418F62F6" wp14:editId="4C3FD254">
            <wp:extent cx="5274310" cy="800100"/>
            <wp:effectExtent l="0" t="0" r="254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E4CBD4" w14:textId="60C6CE97" w:rsidR="00CC12ED" w:rsidRDefault="00CC12ED" w:rsidP="00CC12ED">
      <w:r w:rsidRPr="00CC12ED">
        <w:rPr>
          <w:rFonts w:hint="eastAsia"/>
        </w:rPr>
        <w:t>将元素从桶中删除之后，它们以下面的顺序排列：</w:t>
      </w:r>
    </w:p>
    <w:p w14:paraId="45F0574A" w14:textId="645B3A70" w:rsidR="00CC12ED" w:rsidRDefault="00CC12ED" w:rsidP="00CC12ED">
      <w:r>
        <w:rPr>
          <w:noProof/>
        </w:rPr>
        <w:drawing>
          <wp:inline distT="0" distB="0" distL="0" distR="0" wp14:anchorId="128A354B" wp14:editId="567BBF00">
            <wp:extent cx="3790950" cy="267457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4031849" cy="284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DDD9EB" w14:textId="6E891921" w:rsidR="00CC12ED" w:rsidRDefault="006A63AB" w:rsidP="00CC12ED">
      <w:r w:rsidRPr="006A63AB">
        <w:rPr>
          <w:rFonts w:hint="eastAsia"/>
        </w:rPr>
        <w:t>在倒数第三位基数位置上应用桶排序。这些元素被按如下方式放在桶中：</w:t>
      </w:r>
    </w:p>
    <w:p w14:paraId="1C960984" w14:textId="11CF67FA" w:rsidR="006A63AB" w:rsidRDefault="006A63AB" w:rsidP="00CC12ED">
      <w:r>
        <w:rPr>
          <w:noProof/>
        </w:rPr>
        <w:drawing>
          <wp:inline distT="0" distB="0" distL="0" distR="0" wp14:anchorId="52072126" wp14:editId="19FCC99E">
            <wp:extent cx="5274310" cy="840105"/>
            <wp:effectExtent l="0" t="0" r="254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40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4906D" w14:textId="1D601AA3" w:rsidR="006A63AB" w:rsidRDefault="0083021F" w:rsidP="00CC12ED">
      <w:r w:rsidRPr="0083021F">
        <w:rPr>
          <w:rFonts w:hint="eastAsia"/>
        </w:rPr>
        <w:t>将元素从桶中删除之后，它们以下面的顺序排列：</w:t>
      </w:r>
    </w:p>
    <w:p w14:paraId="0AEAABB6" w14:textId="60224421" w:rsidR="0083021F" w:rsidRDefault="0083021F" w:rsidP="00CC12ED">
      <w:r>
        <w:rPr>
          <w:noProof/>
        </w:rPr>
        <w:drawing>
          <wp:inline distT="0" distB="0" distL="0" distR="0" wp14:anchorId="2F3AD075" wp14:editId="3F7E0212">
            <wp:extent cx="3748088" cy="203965"/>
            <wp:effectExtent l="0" t="0" r="5080" b="571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4328409" cy="235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9C8CCB" w14:textId="12AA134F" w:rsidR="0083021F" w:rsidRDefault="00B70E7E" w:rsidP="00CC12ED">
      <w:r w:rsidRPr="00B70E7E">
        <w:object w:dxaOrig="1508" w:dyaOrig="811" w14:anchorId="6F3DE0B5">
          <v:shape id="_x0000_i1050" type="#_x0000_t75" style="width:75.3pt;height:40.3pt" o:ole="">
            <v:imagedata r:id="rId105" o:title=""/>
          </v:shape>
          <o:OLEObject Type="Embed" ProgID="Package" ShapeID="_x0000_i1050" DrawAspect="Content" ObjectID="_1639236658" r:id="rId106"/>
        </w:object>
      </w:r>
    </w:p>
    <w:p w14:paraId="404F2741" w14:textId="77777777" w:rsidR="00B70E7E" w:rsidRPr="00B70E7E" w:rsidRDefault="00B70E7E" w:rsidP="00B70E7E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ackage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ort;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mport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java.util.Arrays;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class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adixSort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public  int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sort(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sourceArray)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// </w:t>
      </w:r>
      <w:r w:rsidRPr="00B70E7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对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 arr </w:t>
      </w:r>
      <w:r w:rsidRPr="00B70E7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进行拷贝，不改变参数内容</w:t>
      </w:r>
      <w:r w:rsidRPr="00B70E7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</w:r>
      <w:r w:rsidRPr="00B70E7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lastRenderedPageBreak/>
        <w:t xml:space="preserve">    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arr = Arrays.</w:t>
      </w:r>
      <w:r w:rsidRPr="00B70E7E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copyOf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sourceArray, sourceArray.</w:t>
      </w:r>
      <w:r w:rsidRPr="00B70E7E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maxDigit = getMaxDigit(arr);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adixSort(arr, maxDigit);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B70E7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获取最大的数有几位</w:t>
      </w:r>
      <w:r w:rsidRPr="00B70E7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  <w:t xml:space="preserve">     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B70E7E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B70E7E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arr</w:t>
      </w:r>
      <w:r w:rsidRPr="00B70E7E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B70E7E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>@return</w:t>
      </w:r>
      <w:r w:rsidRPr="00B70E7E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br/>
        <w:t xml:space="preserve">     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int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MaxDigit(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arr)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maxValue = getMaxValue(arr);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maxValue == 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{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length = 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temp = maxValue; temp != 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temp /= 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0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length++;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length;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B70E7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获取最大的值</w:t>
      </w:r>
      <w:r w:rsidRPr="00B70E7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  <w:t xml:space="preserve">     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B70E7E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B70E7E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arr</w:t>
      </w:r>
      <w:r w:rsidRPr="00B70E7E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B70E7E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>@return</w:t>
      </w:r>
      <w:r w:rsidRPr="00B70E7E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br/>
        <w:t xml:space="preserve">     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int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MaxValue(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arr)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maxValue = arr[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;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value : arr)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maxValue &lt; value)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maxValue = value;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maxValue;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B70E7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基数排序</w:t>
      </w:r>
      <w:r w:rsidRPr="00B70E7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</w:r>
      <w:r w:rsidRPr="00B70E7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lastRenderedPageBreak/>
        <w:t xml:space="preserve">     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B70E7E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B70E7E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arr</w:t>
      </w:r>
      <w:r w:rsidRPr="00B70E7E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B70E7E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B70E7E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maxDigit</w:t>
      </w:r>
      <w:r w:rsidRPr="00B70E7E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B70E7E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>@return</w:t>
      </w:r>
      <w:r w:rsidRPr="00B70E7E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br/>
        <w:t xml:space="preserve">     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private int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radixSort(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 arr,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maxDigit)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mod = 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0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dev = 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 = 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i &lt; maxDigit; i++, dev *= 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0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mod *= 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0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// </w:t>
      </w:r>
      <w:r w:rsidRPr="00B70E7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考虑负数的情况，这里扩展一倍队列数，其中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 [0-9]</w:t>
      </w:r>
      <w:r w:rsidRPr="00B70E7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对应负数，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[10-19]</w:t>
      </w:r>
      <w:r w:rsidRPr="00B70E7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对应正数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 (bucket + 10)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[] bucket =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ew int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mod*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2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[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];  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// </w:t>
      </w:r>
      <w:r w:rsidRPr="00B70E7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创建了长度为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20</w:t>
      </w:r>
      <w:r w:rsidRPr="00B70E7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的桶，来存放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0-19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// </w:t>
      </w:r>
      <w:r w:rsidRPr="00B70E7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将数放入桶中</w:t>
      </w:r>
      <w:r w:rsidRPr="00B70E7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  <w:t xml:space="preserve">        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j = 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j &lt; arr.</w:t>
      </w:r>
      <w:r w:rsidRPr="00B70E7E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j++)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{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dex = ((arr[j] % mod) /dev) +mod;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bucket[index] = arrayAppend(bucket[index], arr[j]);  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// </w:t>
      </w:r>
      <w:r w:rsidRPr="00B70E7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桶中的一个位置可能会放多个数</w:t>
      </w:r>
      <w:r w:rsidRPr="00B70E7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  <w:t xml:space="preserve">           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}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pos = 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index : bucket)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value : index)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    arr[pos++] = value;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rr;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B70E7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将数放入桶中的对应位置，自动扩容，保存数字</w:t>
      </w:r>
      <w:r w:rsidRPr="00B70E7E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  <w:t xml:space="preserve">     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B70E7E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B70E7E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arr</w:t>
      </w:r>
      <w:r w:rsidRPr="00B70E7E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B70E7E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B70E7E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value</w:t>
      </w:r>
      <w:r w:rsidRPr="00B70E7E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B70E7E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>@return</w:t>
      </w:r>
      <w:r w:rsidRPr="00B70E7E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br/>
        <w:t xml:space="preserve">     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B70E7E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private int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arrayAppend(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 arr,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value)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arr = Arrays.</w:t>
      </w:r>
      <w:r w:rsidRPr="00B70E7E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copyOf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arr, arr.</w:t>
      </w:r>
      <w:r w:rsidRPr="00B70E7E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length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+ 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arr[arr.</w:t>
      </w:r>
      <w:r w:rsidRPr="00B70E7E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length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- 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 = value;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rr;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}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21B37DB1" w14:textId="73E17D51" w:rsidR="00B70E7E" w:rsidRDefault="00B70E7E" w:rsidP="00CC12ED"/>
    <w:p w14:paraId="2C9181D7" w14:textId="099D7AC2" w:rsidR="00B70E7E" w:rsidRDefault="00B70E7E" w:rsidP="00CC12ED">
      <w:r w:rsidRPr="00B70E7E">
        <w:object w:dxaOrig="938" w:dyaOrig="811" w14:anchorId="7A648776">
          <v:shape id="_x0000_i1051" type="#_x0000_t75" style="width:46.9pt;height:40.3pt" o:ole="">
            <v:imagedata r:id="rId107" o:title=""/>
          </v:shape>
          <o:OLEObject Type="Embed" ProgID="Package" ShapeID="_x0000_i1051" DrawAspect="Content" ObjectID="_1639236659" r:id="rId108"/>
        </w:object>
      </w:r>
    </w:p>
    <w:p w14:paraId="2400341F" w14:textId="77777777" w:rsidR="00B70E7E" w:rsidRPr="00B70E7E" w:rsidRDefault="00B70E7E" w:rsidP="00B70E7E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ackage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ort;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class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Test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static void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main(String[] args)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int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arr = {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331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454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230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34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343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45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59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453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345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231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B70E7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9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};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RadixSort radixSort =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adixSort();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arr = radixSort.sort(arr);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B70E7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 : arr)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System.</w:t>
      </w:r>
      <w:r w:rsidRPr="00B70E7E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.print(i + </w:t>
      </w:r>
      <w:r w:rsidRPr="00B70E7E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 "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B70E7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797B29C8" w14:textId="77777777" w:rsidR="00B70E7E" w:rsidRPr="00B70E7E" w:rsidRDefault="00B70E7E" w:rsidP="00CC12ED"/>
    <w:p w14:paraId="5126D3A3" w14:textId="3F006E86" w:rsidR="003E4ACF" w:rsidRDefault="003E4ACF" w:rsidP="003E4ACF">
      <w:pPr>
        <w:pStyle w:val="3"/>
        <w:ind w:firstLineChars="200" w:firstLine="480"/>
      </w:pPr>
      <w:r>
        <w:rPr>
          <w:rFonts w:hint="eastAsia"/>
        </w:rPr>
        <w:t>基数排序效率</w:t>
      </w:r>
    </w:p>
    <w:p w14:paraId="0E9CD397" w14:textId="024F3DC3" w:rsidR="003E4ACF" w:rsidRDefault="003E4ACF" w:rsidP="003E4ACF">
      <w:pPr>
        <w:ind w:firstLine="420"/>
      </w:pPr>
      <w:r>
        <w:rPr>
          <w:rFonts w:hint="eastAsia"/>
        </w:rPr>
        <w:t>基数排序需要耗费</w:t>
      </w:r>
      <w:r w:rsidRPr="00A4065C">
        <w:rPr>
          <w:position w:val="-10"/>
        </w:rPr>
        <w:object w:dxaOrig="660" w:dyaOrig="320" w14:anchorId="47B5148E">
          <v:shape id="_x0000_i1052" type="#_x0000_t75" style="width:33.05pt;height:15.85pt" o:ole="">
            <v:imagedata r:id="rId109" o:title=""/>
          </v:shape>
          <o:OLEObject Type="Embed" ProgID="Equation.DSMT4" ShapeID="_x0000_i1052" DrawAspect="Content" ObjectID="_1639236660" r:id="rId110"/>
        </w:object>
      </w:r>
      <w:r>
        <w:rPr>
          <w:rFonts w:hint="eastAsia"/>
        </w:rPr>
        <w:t>时间对带整数键值的</w:t>
      </w:r>
      <w:r w:rsidRPr="00A4065C">
        <w:rPr>
          <w:position w:val="-6"/>
        </w:rPr>
        <w:object w:dxaOrig="200" w:dyaOrig="220" w14:anchorId="1FC928B4">
          <v:shape id="_x0000_i1053" type="#_x0000_t75" style="width:9.9pt;height:11.25pt" o:ole="">
            <v:imagedata r:id="rId111" o:title=""/>
          </v:shape>
          <o:OLEObject Type="Embed" ProgID="Equation.DSMT4" ShapeID="_x0000_i1053" DrawAspect="Content" ObjectID="_1639236661" r:id="rId112"/>
        </w:object>
      </w:r>
      <w:r>
        <w:rPr>
          <w:rFonts w:hint="eastAsia"/>
        </w:rPr>
        <w:t>个元素排序，其中</w:t>
      </w:r>
      <w:r w:rsidRPr="00A4065C">
        <w:rPr>
          <w:position w:val="-6"/>
        </w:rPr>
        <w:object w:dxaOrig="220" w:dyaOrig="279" w14:anchorId="0AC78C16">
          <v:shape id="_x0000_i1054" type="#_x0000_t75" style="width:11.25pt;height:13.85pt" o:ole="">
            <v:imagedata r:id="rId113" o:title=""/>
          </v:shape>
          <o:OLEObject Type="Embed" ProgID="Equation.DSMT4" ShapeID="_x0000_i1054" DrawAspect="Content" ObjectID="_1639236662" r:id="rId114"/>
        </w:object>
      </w:r>
      <w:r>
        <w:rPr>
          <w:rFonts w:hint="eastAsia"/>
        </w:rPr>
        <w:t>是所有键值中基数位数目的最大值。</w:t>
      </w:r>
    </w:p>
    <w:p w14:paraId="3501020F" w14:textId="2AB7B39B" w:rsidR="002C5116" w:rsidRDefault="002C5116" w:rsidP="002C5116">
      <w:pPr>
        <w:ind w:firstLine="420"/>
      </w:pPr>
      <w:r>
        <w:rPr>
          <w:rFonts w:hint="eastAsia"/>
        </w:rPr>
        <w:t>基数排序的困难之一是，桶的个数依赖于要排序的</w:t>
      </w:r>
      <w:r w:rsidRPr="002C5116">
        <w:rPr>
          <w:rFonts w:hint="eastAsia"/>
          <w:highlight w:val="yellow"/>
        </w:rPr>
        <w:t>字符串的类型</w:t>
      </w:r>
      <w:r>
        <w:rPr>
          <w:rFonts w:hint="eastAsia"/>
        </w:rPr>
        <w:t>。整数排序需要</w:t>
      </w:r>
      <w:r>
        <w:rPr>
          <w:rFonts w:hint="eastAsia"/>
        </w:rPr>
        <w:t>10</w:t>
      </w:r>
      <w:r>
        <w:rPr>
          <w:rFonts w:hint="eastAsia"/>
        </w:rPr>
        <w:t>个桶；字排序至少需要</w:t>
      </w:r>
      <w:r>
        <w:rPr>
          <w:rFonts w:hint="eastAsia"/>
        </w:rPr>
        <w:t>26</w:t>
      </w:r>
      <w:r>
        <w:rPr>
          <w:rFonts w:hint="eastAsia"/>
        </w:rPr>
        <w:t>个桶。</w:t>
      </w:r>
    </w:p>
    <w:p w14:paraId="64721467" w14:textId="07859E1F" w:rsidR="005B402B" w:rsidRDefault="005B402B" w:rsidP="005B402B"/>
    <w:p w14:paraId="2C0FB18D" w14:textId="711B4117" w:rsidR="005B402B" w:rsidRDefault="005B402B" w:rsidP="005B402B"/>
    <w:p w14:paraId="3D9D0B83" w14:textId="47AECD7E" w:rsidR="005B402B" w:rsidRDefault="005B402B" w:rsidP="005B402B">
      <w:pPr>
        <w:pStyle w:val="1"/>
      </w:pPr>
      <w:r>
        <w:rPr>
          <w:rFonts w:hint="eastAsia"/>
        </w:rPr>
        <w:t>队列</w:t>
      </w:r>
    </w:p>
    <w:p w14:paraId="180E331E" w14:textId="20E0E8A8" w:rsidR="005B402B" w:rsidRDefault="005B402B" w:rsidP="005B402B">
      <w:pPr>
        <w:pStyle w:val="2"/>
        <w:ind w:firstLineChars="100" w:firstLine="240"/>
      </w:pPr>
      <w:r>
        <w:rPr>
          <w:rFonts w:hint="eastAsia"/>
        </w:rPr>
        <w:t>A</w:t>
      </w:r>
      <w:r>
        <w:t>DT</w:t>
      </w:r>
      <w:r>
        <w:rPr>
          <w:rFonts w:hint="eastAsia"/>
        </w:rPr>
        <w:t>队列</w:t>
      </w:r>
    </w:p>
    <w:p w14:paraId="3223ED9E" w14:textId="1B1FEF7F" w:rsidR="005B402B" w:rsidRDefault="005B402B" w:rsidP="005B402B">
      <w:r>
        <w:tab/>
      </w:r>
      <w:r>
        <w:rPr>
          <w:rFonts w:hint="eastAsia"/>
        </w:rPr>
        <w:t>队列是先进先出，和栈一样，限制对其中项的访问。</w:t>
      </w:r>
    </w:p>
    <w:p w14:paraId="3333AA69" w14:textId="154D952D" w:rsidR="005B402B" w:rsidRDefault="005B402B" w:rsidP="005B402B">
      <w:r>
        <w:rPr>
          <w:noProof/>
        </w:rPr>
        <w:lastRenderedPageBreak/>
        <w:drawing>
          <wp:inline distT="0" distB="0" distL="0" distR="0" wp14:anchorId="4CDDDFC0" wp14:editId="7A2C6C8F">
            <wp:extent cx="5274310" cy="5312410"/>
            <wp:effectExtent l="0" t="0" r="2540" b="254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312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609020" w14:textId="5500727A" w:rsidR="005B402B" w:rsidRDefault="00B40AF8" w:rsidP="005B402B">
      <w:r w:rsidRPr="00B40AF8">
        <w:object w:dxaOrig="2161" w:dyaOrig="811" w14:anchorId="76D4B173">
          <v:shape id="_x0000_i1055" type="#_x0000_t75" style="width:108.35pt;height:40.3pt" o:ole="">
            <v:imagedata r:id="rId116" o:title=""/>
          </v:shape>
          <o:OLEObject Type="Embed" ProgID="Package" ShapeID="_x0000_i1055" DrawAspect="Content" ObjectID="_1639236663" r:id="rId117"/>
        </w:object>
      </w:r>
    </w:p>
    <w:p w14:paraId="001AD341" w14:textId="398DEAA2" w:rsidR="00B40AF8" w:rsidRPr="00B40AF8" w:rsidRDefault="00B40AF8" w:rsidP="00B40AF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B40AF8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ackage </w:t>
      </w:r>
      <w:r w:rsidRPr="00B40AF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Queue;</w:t>
      </w:r>
      <w:r w:rsidRPr="00B40AF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40AF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40AF8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erface </w:t>
      </w:r>
      <w:r w:rsidRPr="00B40AF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QueueInterface&lt;</w:t>
      </w:r>
      <w:r w:rsidRPr="00B40AF8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B40AF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</w:t>
      </w:r>
      <w:r w:rsidRPr="00B40AF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B40AF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Adds a new entry to the back of this queue.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B40AF8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B40AF8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newEntry 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n object to be added.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B40AF8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B40AF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enqueue(</w:t>
      </w:r>
      <w:r w:rsidRPr="00B40AF8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B40AF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;</w:t>
      </w:r>
      <w:r w:rsidRPr="00B40AF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40AF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40AF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and returns the entry at the front of this queue.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B40AF8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object at the front of the queue.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lastRenderedPageBreak/>
        <w:t xml:space="preserve">     * </w:t>
      </w:r>
      <w:r w:rsidRPr="00B40AF8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EmptyQueueException if the queue is empty before the operation.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B40AF8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B40AF8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B40AF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dequeue();</w:t>
      </w:r>
      <w:r w:rsidRPr="00B40AF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40AF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40AF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trieves the entry at the front of this queue.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B40AF8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object at the front of the queue.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B40AF8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EmptyQueueException if the queue is empty.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B40AF8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B40AF8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B40AF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Front();</w:t>
      </w:r>
      <w:r w:rsidRPr="00B40AF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40AF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40AF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Detects whether this queue is empty.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B40AF8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queue is empty, or false otherwise.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B40AF8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B40AF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sEmpty();</w:t>
      </w:r>
      <w:r w:rsidRPr="00B40AF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40AF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40AF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all entries from this queue.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B40AF8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B40AF8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B40AF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lear();</w:t>
      </w:r>
      <w:r w:rsidRPr="00B40AF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0D34A2DE" w14:textId="149517F9" w:rsidR="00B40AF8" w:rsidRDefault="00B40AF8" w:rsidP="005B402B"/>
    <w:p w14:paraId="36C5709E" w14:textId="3186CB2F" w:rsidR="002A7B61" w:rsidRDefault="002A7B61" w:rsidP="00F6761E">
      <w:pPr>
        <w:pStyle w:val="3"/>
        <w:ind w:firstLineChars="100" w:firstLine="240"/>
      </w:pPr>
      <w:r>
        <w:rPr>
          <w:rFonts w:hint="eastAsia"/>
        </w:rPr>
        <w:t>J</w:t>
      </w:r>
      <w:r>
        <w:t>ava</w:t>
      </w:r>
      <w:r>
        <w:rPr>
          <w:rFonts w:hint="eastAsia"/>
        </w:rPr>
        <w:t>类库：接口</w:t>
      </w:r>
      <w:r>
        <w:rPr>
          <w:rFonts w:hint="eastAsia"/>
        </w:rPr>
        <w:t>Q</w:t>
      </w:r>
      <w:r>
        <w:t>ueue</w:t>
      </w:r>
    </w:p>
    <w:p w14:paraId="1B2D9647" w14:textId="6F03B526" w:rsidR="002A7B61" w:rsidRDefault="002A7B61" w:rsidP="002A7B61">
      <w:r>
        <w:tab/>
      </w:r>
      <w:r>
        <w:rPr>
          <w:rFonts w:hint="eastAsia"/>
        </w:rPr>
        <w:t>Java.</w:t>
      </w:r>
      <w:r>
        <w:t>util</w:t>
      </w:r>
      <w:r>
        <w:rPr>
          <w:rFonts w:hint="eastAsia"/>
        </w:rPr>
        <w:t>含有接口</w:t>
      </w:r>
      <w:r>
        <w:rPr>
          <w:rFonts w:hint="eastAsia"/>
        </w:rPr>
        <w:t>Q</w:t>
      </w:r>
      <w:r>
        <w:t>ueue</w:t>
      </w:r>
      <w:r>
        <w:rPr>
          <w:rFonts w:hint="eastAsia"/>
        </w:rPr>
        <w:t>。</w:t>
      </w:r>
    </w:p>
    <w:p w14:paraId="7C4953C2" w14:textId="241F3B7B" w:rsidR="002A7B61" w:rsidRDefault="002A7B61" w:rsidP="002A7B61"/>
    <w:p w14:paraId="5D3996DA" w14:textId="203A23F4" w:rsidR="002A7B61" w:rsidRDefault="002A7B61" w:rsidP="002A7B61">
      <w:pPr>
        <w:pStyle w:val="2"/>
        <w:ind w:firstLineChars="100" w:firstLine="240"/>
      </w:pPr>
      <w:r>
        <w:rPr>
          <w:rFonts w:hint="eastAsia"/>
        </w:rPr>
        <w:t>ADT</w:t>
      </w:r>
      <w:r>
        <w:rPr>
          <w:rFonts w:hint="eastAsia"/>
        </w:rPr>
        <w:t>双端队列</w:t>
      </w:r>
    </w:p>
    <w:p w14:paraId="718207DA" w14:textId="03152FEB" w:rsidR="002A7B61" w:rsidRDefault="00935EA2" w:rsidP="002A7B61">
      <w:r>
        <w:tab/>
      </w:r>
      <w:r>
        <w:rPr>
          <w:rFonts w:hint="eastAsia"/>
        </w:rPr>
        <w:t>双端</w:t>
      </w:r>
      <w:r w:rsidR="009716A4">
        <w:rPr>
          <w:rFonts w:hint="eastAsia"/>
        </w:rPr>
        <w:t>队列的行为更像是双端栈。</w:t>
      </w:r>
    </w:p>
    <w:p w14:paraId="5EDBFB39" w14:textId="143FD90B" w:rsidR="009716A4" w:rsidRDefault="009716A4" w:rsidP="002A7B61">
      <w:r>
        <w:rPr>
          <w:noProof/>
        </w:rPr>
        <w:drawing>
          <wp:inline distT="0" distB="0" distL="0" distR="0" wp14:anchorId="4BF394AF" wp14:editId="0E5CAC04">
            <wp:extent cx="5274310" cy="986155"/>
            <wp:effectExtent l="0" t="0" r="2540" b="444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86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762853" w14:textId="3F6B1A58" w:rsidR="009716A4" w:rsidRDefault="009716A4" w:rsidP="002A7B61">
      <w:r w:rsidRPr="009716A4">
        <w:object w:dxaOrig="2161" w:dyaOrig="811" w14:anchorId="368FA329">
          <v:shape id="_x0000_i1056" type="#_x0000_t75" style="width:108.35pt;height:40.3pt" o:ole="">
            <v:imagedata r:id="rId119" o:title=""/>
          </v:shape>
          <o:OLEObject Type="Embed" ProgID="Package" ShapeID="_x0000_i1056" DrawAspect="Content" ObjectID="_1639236664" r:id="rId120"/>
        </w:object>
      </w:r>
    </w:p>
    <w:p w14:paraId="4D6AD346" w14:textId="77777777" w:rsidR="009716A4" w:rsidRPr="009716A4" w:rsidRDefault="009716A4" w:rsidP="009716A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9716A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lastRenderedPageBreak/>
        <w:t xml:space="preserve">package </w:t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Queue;</w:t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9716A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erface </w:t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DequeInterface&lt;</w:t>
      </w:r>
      <w:r w:rsidRPr="009716A4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</w:t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Adds a new entry to the front/back of this deque.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9716A4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9716A4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newEntry 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n object to be added.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9716A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ddToFront(</w:t>
      </w:r>
      <w:r w:rsidRPr="009716A4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;</w:t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9716A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ddToBack(</w:t>
      </w:r>
      <w:r w:rsidRPr="009716A4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;</w:t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and returns the front/back entry of this deque.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9716A4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object at the front/back of the deque.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9716A4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EmptyQueueException if the deque is empty before the operation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9716A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9716A4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Front();</w:t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9716A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9716A4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Back();</w:t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trieves the front/back entry of this deque.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9716A4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object at the front/back of the deque.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9716A4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EmptyQueueException if the deque is empty.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9716A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9716A4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Front();</w:t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9716A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9716A4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Back();</w:t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Detects whether this deque is empty.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9716A4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deque is empty, or false otherwise.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9716A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sEmpty();</w:t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all entries from this deque.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9716A4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9716A4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lear();</w:t>
      </w:r>
      <w:r w:rsidRPr="009716A4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0ADE8939" w14:textId="1FEDDF64" w:rsidR="009716A4" w:rsidRDefault="009716A4" w:rsidP="002A7B61"/>
    <w:p w14:paraId="25A32092" w14:textId="162A57B5" w:rsidR="00F6761E" w:rsidRDefault="00F6761E" w:rsidP="00F6761E">
      <w:pPr>
        <w:pStyle w:val="3"/>
        <w:ind w:firstLineChars="100" w:firstLine="240"/>
      </w:pPr>
      <w:r>
        <w:rPr>
          <w:rFonts w:hint="eastAsia"/>
        </w:rPr>
        <w:lastRenderedPageBreak/>
        <w:t>J</w:t>
      </w:r>
      <w:r>
        <w:t>ava</w:t>
      </w:r>
      <w:r>
        <w:rPr>
          <w:rFonts w:hint="eastAsia"/>
        </w:rPr>
        <w:t>类库：接口</w:t>
      </w:r>
      <w:r>
        <w:t>Deque</w:t>
      </w:r>
      <w:r>
        <w:rPr>
          <w:rFonts w:hint="eastAsia"/>
        </w:rPr>
        <w:t>和类</w:t>
      </w:r>
      <w:r>
        <w:rPr>
          <w:rFonts w:hint="eastAsia"/>
        </w:rPr>
        <w:t>A</w:t>
      </w:r>
      <w:r>
        <w:t>rrayDeque</w:t>
      </w:r>
    </w:p>
    <w:p w14:paraId="7E2555A1" w14:textId="43E381EC" w:rsidR="00F6761E" w:rsidRDefault="00F6761E" w:rsidP="00F6761E">
      <w:r>
        <w:tab/>
      </w:r>
      <w:r>
        <w:rPr>
          <w:rFonts w:hint="eastAsia"/>
        </w:rPr>
        <w:t>Java.</w:t>
      </w:r>
      <w:r>
        <w:t>util</w:t>
      </w:r>
      <w:r>
        <w:rPr>
          <w:rFonts w:hint="eastAsia"/>
        </w:rPr>
        <w:t>含有接口</w:t>
      </w:r>
      <w:r>
        <w:t>Deque</w:t>
      </w:r>
      <w:r>
        <w:rPr>
          <w:rFonts w:hint="eastAsia"/>
        </w:rPr>
        <w:t>。</w:t>
      </w:r>
    </w:p>
    <w:p w14:paraId="039FD460" w14:textId="5365CB55" w:rsidR="00F6761E" w:rsidRDefault="00F6761E" w:rsidP="00F74817">
      <w:pPr>
        <w:ind w:firstLine="420"/>
      </w:pPr>
      <w:r>
        <w:rPr>
          <w:rFonts w:hint="eastAsia"/>
        </w:rPr>
        <w:t>如果想使用标准类而不是自己创建</w:t>
      </w:r>
      <w:r w:rsidR="00F74817">
        <w:rPr>
          <w:rFonts w:hint="eastAsia"/>
        </w:rPr>
        <w:t>的</w:t>
      </w:r>
      <w:r>
        <w:rPr>
          <w:rFonts w:hint="eastAsia"/>
        </w:rPr>
        <w:t>一个栈，应该使用标准类</w:t>
      </w:r>
      <w:r>
        <w:rPr>
          <w:rFonts w:hint="eastAsia"/>
        </w:rPr>
        <w:t xml:space="preserve">ArrayDeque </w:t>
      </w:r>
      <w:r>
        <w:rPr>
          <w:rFonts w:hint="eastAsia"/>
        </w:rPr>
        <w:t>的实例而不是标准类</w:t>
      </w:r>
      <w:r>
        <w:rPr>
          <w:rFonts w:hint="eastAsia"/>
        </w:rPr>
        <w:t>Stack</w:t>
      </w:r>
      <w:r>
        <w:rPr>
          <w:rFonts w:hint="eastAsia"/>
        </w:rPr>
        <w:t>。</w:t>
      </w:r>
      <w:r>
        <w:rPr>
          <w:rFonts w:hint="eastAsia"/>
        </w:rPr>
        <w:t>ArrayDeque</w:t>
      </w:r>
      <w:r>
        <w:rPr>
          <w:rFonts w:hint="eastAsia"/>
        </w:rPr>
        <w:t>是新的类，它提供的栈的实现比</w:t>
      </w:r>
      <w:r>
        <w:rPr>
          <w:rFonts w:hint="eastAsia"/>
        </w:rPr>
        <w:t xml:space="preserve">Stack </w:t>
      </w:r>
      <w:r>
        <w:rPr>
          <w:rFonts w:hint="eastAsia"/>
        </w:rPr>
        <w:t>更快</w:t>
      </w:r>
      <w:r w:rsidR="00F74817">
        <w:rPr>
          <w:rFonts w:hint="eastAsia"/>
        </w:rPr>
        <w:t>。</w:t>
      </w:r>
      <w:r>
        <w:rPr>
          <w:rFonts w:hint="eastAsia"/>
        </w:rPr>
        <w:t>Stack</w:t>
      </w:r>
      <w:r>
        <w:rPr>
          <w:rFonts w:hint="eastAsia"/>
        </w:rPr>
        <w:t>仍保留在</w:t>
      </w:r>
      <w:r>
        <w:rPr>
          <w:rFonts w:hint="eastAsia"/>
        </w:rPr>
        <w:t>Java</w:t>
      </w:r>
      <w:r>
        <w:rPr>
          <w:rFonts w:hint="eastAsia"/>
        </w:rPr>
        <w:t>类库中，以支持之前已写的</w:t>
      </w:r>
      <w:r>
        <w:rPr>
          <w:rFonts w:hint="eastAsia"/>
        </w:rPr>
        <w:t>Java</w:t>
      </w:r>
      <w:r>
        <w:rPr>
          <w:rFonts w:hint="eastAsia"/>
        </w:rPr>
        <w:t>程序。</w:t>
      </w:r>
    </w:p>
    <w:p w14:paraId="0336502D" w14:textId="55AE8F16" w:rsidR="003972C6" w:rsidRDefault="003972C6" w:rsidP="003972C6"/>
    <w:p w14:paraId="24B41670" w14:textId="247AC9A1" w:rsidR="003972C6" w:rsidRDefault="003972C6" w:rsidP="003972C6">
      <w:pPr>
        <w:pStyle w:val="2"/>
        <w:ind w:firstLineChars="100" w:firstLine="240"/>
      </w:pPr>
      <w:r>
        <w:rPr>
          <w:rFonts w:hint="eastAsia"/>
        </w:rPr>
        <w:t>ADT</w:t>
      </w:r>
      <w:r>
        <w:rPr>
          <w:rFonts w:hint="eastAsia"/>
        </w:rPr>
        <w:t>优先队列</w:t>
      </w:r>
    </w:p>
    <w:p w14:paraId="1595FE0E" w14:textId="6D1204F5" w:rsidR="003972C6" w:rsidRDefault="003972C6" w:rsidP="003972C6">
      <w:pPr>
        <w:ind w:firstLine="240"/>
      </w:pPr>
      <w:r>
        <w:rPr>
          <w:rFonts w:hint="eastAsia"/>
        </w:rPr>
        <w:t>优先队列可以使用</w:t>
      </w:r>
      <w:r>
        <w:rPr>
          <w:rFonts w:hint="eastAsia"/>
        </w:rPr>
        <w:t>compareTo</w:t>
      </w:r>
      <w:r>
        <w:rPr>
          <w:rFonts w:hint="eastAsia"/>
        </w:rPr>
        <w:t>来比较对象</w:t>
      </w:r>
      <w:r>
        <w:rPr>
          <w:rFonts w:hint="eastAsia"/>
        </w:rPr>
        <w:t>(</w:t>
      </w:r>
      <w:r w:rsidRPr="003972C6">
        <w:rPr>
          <w:rFonts w:hint="eastAsia"/>
        </w:rPr>
        <w:t>对象是</w:t>
      </w:r>
      <w:r w:rsidRPr="003972C6">
        <w:rPr>
          <w:rFonts w:hint="eastAsia"/>
        </w:rPr>
        <w:t>Comparable</w:t>
      </w:r>
      <w:r w:rsidRPr="003972C6">
        <w:rPr>
          <w:rFonts w:hint="eastAsia"/>
        </w:rPr>
        <w:t>的</w:t>
      </w:r>
      <w:r>
        <w:t>)</w:t>
      </w:r>
      <w:r>
        <w:rPr>
          <w:rFonts w:hint="eastAsia"/>
        </w:rPr>
        <w:t>的优先级。</w:t>
      </w:r>
    </w:p>
    <w:p w14:paraId="67551028" w14:textId="0DAD4382" w:rsidR="003972C6" w:rsidRDefault="003972C6" w:rsidP="003972C6">
      <w:r w:rsidRPr="003972C6">
        <w:object w:dxaOrig="2933" w:dyaOrig="811" w14:anchorId="215C6863">
          <v:shape id="_x0000_i1057" type="#_x0000_t75" style="width:146.65pt;height:40.3pt" o:ole="">
            <v:imagedata r:id="rId121" o:title=""/>
          </v:shape>
          <o:OLEObject Type="Embed" ProgID="Package" ShapeID="_x0000_i1057" DrawAspect="Content" ObjectID="_1639236665" r:id="rId122"/>
        </w:object>
      </w:r>
    </w:p>
    <w:p w14:paraId="6B48F768" w14:textId="77777777" w:rsidR="003972C6" w:rsidRPr="003972C6" w:rsidRDefault="003972C6" w:rsidP="003972C6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3972C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ackage </w:t>
      </w:r>
      <w:r w:rsidRPr="003972C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Queue;</w:t>
      </w:r>
      <w:r w:rsidRPr="003972C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3972C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3972C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erface </w:t>
      </w:r>
      <w:r w:rsidRPr="003972C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riorityQueueInterface&lt;</w:t>
      </w:r>
      <w:r w:rsidRPr="003972C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3972C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extends </w:t>
      </w:r>
      <w:r w:rsidRPr="003972C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Comparable&lt;? </w:t>
      </w:r>
      <w:r w:rsidRPr="003972C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super </w:t>
      </w:r>
      <w:r w:rsidRPr="003972C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3972C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&gt;</w:t>
      </w:r>
      <w:r w:rsidRPr="003972C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3972C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Adds a new entry to this priority queue.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3972C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3972C6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newEntry 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n object to be added.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3972C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3972C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dd(</w:t>
      </w:r>
      <w:r w:rsidRPr="003972C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3972C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;</w:t>
      </w:r>
      <w:r w:rsidRPr="003972C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3972C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3972C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and returns the entry having the highest priority.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3972C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Either the object having the highest priority or, if the priority queue is empty before the operation, null.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3972C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3972C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3972C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();</w:t>
      </w:r>
      <w:r w:rsidRPr="003972C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3972C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3972C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trieves the entry having the highest priority.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3972C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Either the object having the highest priority or, if the priority queue is empty, null.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3972C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3972C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3972C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eek();</w:t>
      </w:r>
      <w:r w:rsidRPr="003972C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3972C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3972C6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br/>
        <w:t xml:space="preserve">    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Detects whether this priority queue is empty.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3972C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priority queue is empty, or false otherwise.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3972C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3972C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sEmpty();</w:t>
      </w:r>
      <w:r w:rsidRPr="003972C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3972C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3972C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all entries from this priority queue.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3972C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3972C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3972C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lear();</w:t>
      </w:r>
      <w:r w:rsidRPr="003972C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4B039909" w14:textId="39DA935C" w:rsidR="003972C6" w:rsidRDefault="003972C6" w:rsidP="003972C6"/>
    <w:p w14:paraId="5C7FC786" w14:textId="64A9AA5D" w:rsidR="00FE38FE" w:rsidRDefault="00FE38FE" w:rsidP="00FE38FE">
      <w:pPr>
        <w:pStyle w:val="3"/>
        <w:ind w:firstLineChars="100" w:firstLine="240"/>
      </w:pPr>
      <w:r>
        <w:rPr>
          <w:rFonts w:hint="eastAsia"/>
        </w:rPr>
        <w:t>J</w:t>
      </w:r>
      <w:r>
        <w:t>ava</w:t>
      </w:r>
      <w:r>
        <w:rPr>
          <w:rFonts w:hint="eastAsia"/>
        </w:rPr>
        <w:t>类库：类</w:t>
      </w:r>
      <w:r>
        <w:t>PriorityQueue</w:t>
      </w:r>
    </w:p>
    <w:p w14:paraId="1153F236" w14:textId="7B3E94F9" w:rsidR="00FE38FE" w:rsidRDefault="00FE38FE" w:rsidP="00FE38FE">
      <w:r>
        <w:tab/>
      </w:r>
      <w:r>
        <w:rPr>
          <w:rFonts w:hint="eastAsia"/>
        </w:rPr>
        <w:t>Java.</w:t>
      </w:r>
      <w:r>
        <w:t>util</w:t>
      </w:r>
      <w:r>
        <w:rPr>
          <w:rFonts w:hint="eastAsia"/>
        </w:rPr>
        <w:t>含有类</w:t>
      </w:r>
      <w:r>
        <w:t>PriorityQueue</w:t>
      </w:r>
      <w:r>
        <w:rPr>
          <w:rFonts w:hint="eastAsia"/>
        </w:rPr>
        <w:t>。</w:t>
      </w:r>
    </w:p>
    <w:p w14:paraId="2AE6212D" w14:textId="5993739E" w:rsidR="003C7D27" w:rsidRDefault="003C7D27" w:rsidP="00FE38FE"/>
    <w:p w14:paraId="08C75E0D" w14:textId="3B73DB95" w:rsidR="003C7D27" w:rsidRDefault="003C7D27" w:rsidP="003C7D27">
      <w:pPr>
        <w:pStyle w:val="2"/>
        <w:ind w:firstLineChars="100" w:firstLine="240"/>
      </w:pPr>
      <w:r>
        <w:rPr>
          <w:rFonts w:hint="eastAsia"/>
        </w:rPr>
        <w:t>队列的</w:t>
      </w:r>
      <w:r w:rsidR="00D06BB8">
        <w:rPr>
          <w:rFonts w:hint="eastAsia"/>
        </w:rPr>
        <w:t>线性</w:t>
      </w:r>
      <w:r>
        <w:rPr>
          <w:rFonts w:hint="eastAsia"/>
        </w:rPr>
        <w:t>链式实现</w:t>
      </w:r>
    </w:p>
    <w:p w14:paraId="266AAE24" w14:textId="154A6A14" w:rsidR="003C7D27" w:rsidRDefault="003C7D27" w:rsidP="003C7D27">
      <w:r>
        <w:tab/>
      </w:r>
      <w:r>
        <w:rPr>
          <w:rFonts w:hint="eastAsia"/>
        </w:rPr>
        <w:t>如果使用链式结点链来实现队列，则队列的两端必须在链的两端。如果仅有一个指向链的头引用，则访问链的最后结点时需要遍历整个链，这样访问的效率不高。可以增加一个</w:t>
      </w:r>
      <w:r w:rsidRPr="003C7D27">
        <w:rPr>
          <w:rFonts w:hint="eastAsia"/>
          <w:color w:val="FF0000"/>
        </w:rPr>
        <w:t>尾引用</w:t>
      </w:r>
      <w:r w:rsidRPr="003C7D27">
        <w:rPr>
          <w:rFonts w:hint="eastAsia"/>
          <w:color w:val="FF0000"/>
        </w:rPr>
        <w:t>(tail reference)</w:t>
      </w:r>
      <w:r>
        <w:rPr>
          <w:rFonts w:hint="eastAsia"/>
        </w:rPr>
        <w:t xml:space="preserve"> (</w:t>
      </w:r>
      <w:r>
        <w:rPr>
          <w:rFonts w:hint="eastAsia"/>
        </w:rPr>
        <w:t>指向链中的最后结点的外部引用</w:t>
      </w:r>
      <w:r>
        <w:rPr>
          <w:rFonts w:hint="eastAsia"/>
        </w:rPr>
        <w:t>)</w:t>
      </w:r>
      <w:r>
        <w:rPr>
          <w:rFonts w:hint="eastAsia"/>
        </w:rPr>
        <w:t>。并且</w:t>
      </w:r>
      <w:r w:rsidRPr="003C7D27">
        <w:rPr>
          <w:rFonts w:hint="eastAsia"/>
          <w:color w:val="FF0000"/>
        </w:rPr>
        <w:t>将队列的前端放到链的开头</w:t>
      </w:r>
      <w:r>
        <w:rPr>
          <w:rFonts w:hint="eastAsia"/>
        </w:rPr>
        <w:t>，</w:t>
      </w:r>
      <w:r w:rsidRPr="003C7D27">
        <w:rPr>
          <w:rFonts w:hint="eastAsia"/>
          <w:color w:val="FF0000"/>
        </w:rPr>
        <w:t>让队列的后端放到了链尾</w:t>
      </w:r>
      <w:r>
        <w:rPr>
          <w:rFonts w:hint="eastAsia"/>
        </w:rPr>
        <w:t>，</w:t>
      </w:r>
      <w:r w:rsidRPr="003C7D27">
        <w:rPr>
          <w:rFonts w:hint="eastAsia"/>
          <w:color w:val="FF0000"/>
        </w:rPr>
        <w:t>仅在队列的后端添加项</w:t>
      </w:r>
      <w:r>
        <w:rPr>
          <w:rFonts w:hint="eastAsia"/>
        </w:rPr>
        <w:t>。</w:t>
      </w:r>
    </w:p>
    <w:p w14:paraId="62D441A1" w14:textId="2F9DCB5B" w:rsidR="003C7D27" w:rsidRDefault="003C7D27" w:rsidP="003C7D27">
      <w:pPr>
        <w:jc w:val="center"/>
      </w:pPr>
      <w:r>
        <w:rPr>
          <w:noProof/>
        </w:rPr>
        <w:drawing>
          <wp:inline distT="0" distB="0" distL="0" distR="0" wp14:anchorId="5D9B12C3" wp14:editId="212BAC91">
            <wp:extent cx="4638675" cy="981075"/>
            <wp:effectExtent l="0" t="0" r="9525" b="952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46386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8F366D" w14:textId="3827E1AB" w:rsidR="0018521F" w:rsidRDefault="0018521F" w:rsidP="0018521F"/>
    <w:p w14:paraId="6D093070" w14:textId="01354016" w:rsidR="0018521F" w:rsidRDefault="0018521F" w:rsidP="0018521F">
      <w:pPr>
        <w:pStyle w:val="3"/>
        <w:ind w:firstLineChars="100" w:firstLine="240"/>
      </w:pPr>
      <w:r>
        <w:rPr>
          <w:rFonts w:hint="eastAsia"/>
        </w:rPr>
        <w:t>E</w:t>
      </w:r>
      <w:r>
        <w:t>mptyQueueException</w:t>
      </w:r>
    </w:p>
    <w:p w14:paraId="72E82CCF" w14:textId="7275E4FD" w:rsidR="0018521F" w:rsidRDefault="0018521F" w:rsidP="0018521F">
      <w:r w:rsidRPr="0018521F">
        <w:object w:dxaOrig="2941" w:dyaOrig="841" w14:anchorId="02279BB5">
          <v:shape id="_x0000_i1058" type="#_x0000_t75" style="width:147.3pt;height:42.3pt" o:ole="">
            <v:imagedata r:id="rId124" o:title=""/>
          </v:shape>
          <o:OLEObject Type="Embed" ProgID="Package" ShapeID="_x0000_i1058" DrawAspect="Content" ObjectID="_1639236666" r:id="rId125"/>
        </w:object>
      </w:r>
    </w:p>
    <w:p w14:paraId="0226AEA2" w14:textId="7907D8DA" w:rsidR="0018521F" w:rsidRPr="0018521F" w:rsidRDefault="0018521F" w:rsidP="0018521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18521F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lastRenderedPageBreak/>
        <w:t xml:space="preserve">package </w:t>
      </w:r>
      <w:r w:rsidR="007D0CCE">
        <w:rPr>
          <w:rFonts w:ascii="Comic Sans MS" w:eastAsia="宋体" w:hAnsi="Comic Sans MS" w:cs="宋体" w:hint="eastAsia"/>
          <w:b/>
          <w:bCs/>
          <w:color w:val="000080"/>
          <w:kern w:val="0"/>
          <w:sz w:val="21"/>
          <w:szCs w:val="21"/>
        </w:rPr>
        <w:t>Queue</w:t>
      </w:r>
      <w:r w:rsidRPr="0018521F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8521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8521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8521F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class </w:t>
      </w:r>
      <w:r w:rsidRPr="0018521F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EmptyQueueException </w:t>
      </w:r>
      <w:r w:rsidRPr="0018521F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extends </w:t>
      </w:r>
      <w:r w:rsidRPr="0018521F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untimeException</w:t>
      </w:r>
      <w:r w:rsidRPr="0018521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18521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8521F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18521F">
        <w:rPr>
          <w:rFonts w:ascii="Comic Sans MS" w:eastAsia="宋体" w:hAnsi="Comic Sans MS" w:cs="宋体"/>
          <w:color w:val="000000"/>
          <w:kern w:val="0"/>
          <w:sz w:val="21"/>
          <w:szCs w:val="21"/>
        </w:rPr>
        <w:t>EmptyQueueException()</w:t>
      </w:r>
      <w:r w:rsidRPr="0018521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18521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8521F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his</w:t>
      </w:r>
      <w:r w:rsidRPr="0018521F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18521F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18521F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18521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18521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8521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8521F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18521F">
        <w:rPr>
          <w:rFonts w:ascii="Comic Sans MS" w:eastAsia="宋体" w:hAnsi="Comic Sans MS" w:cs="宋体"/>
          <w:color w:val="000000"/>
          <w:kern w:val="0"/>
          <w:sz w:val="21"/>
          <w:szCs w:val="21"/>
        </w:rPr>
        <w:t>EmptyQueueException(String message)</w:t>
      </w:r>
      <w:r w:rsidRPr="0018521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18521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8521F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super</w:t>
      </w:r>
      <w:r w:rsidRPr="0018521F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message);</w:t>
      </w:r>
      <w:r w:rsidRPr="0018521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18521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2FDEB3D9" w14:textId="77777777" w:rsidR="0018521F" w:rsidRPr="0018521F" w:rsidRDefault="0018521F" w:rsidP="0018521F"/>
    <w:p w14:paraId="31E0B850" w14:textId="28588229" w:rsidR="003C7D27" w:rsidRDefault="00B8084A" w:rsidP="00B8084A">
      <w:pPr>
        <w:pStyle w:val="3"/>
        <w:ind w:firstLineChars="100" w:firstLine="240"/>
      </w:pPr>
      <w:r>
        <w:rPr>
          <w:rFonts w:hint="eastAsia"/>
        </w:rPr>
        <w:t>方法</w:t>
      </w:r>
      <w:r>
        <w:rPr>
          <w:rFonts w:hint="eastAsia"/>
        </w:rPr>
        <w:t>e</w:t>
      </w:r>
      <w:r>
        <w:t>nqueue</w:t>
      </w:r>
    </w:p>
    <w:p w14:paraId="5DE9FDF1" w14:textId="1B23A68C" w:rsidR="00B8084A" w:rsidRDefault="00B8084A" w:rsidP="00B8084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B8084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B8084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enqueue(</w:t>
      </w:r>
      <w:r w:rsidRPr="00B8084A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B8084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</w:t>
      </w:r>
      <w:r w:rsidRPr="00B8084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B8084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Node newNode = </w:t>
      </w:r>
      <w:r w:rsidRPr="00B8084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B8084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ode(newEntry, </w:t>
      </w:r>
      <w:r w:rsidRPr="00B8084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B8084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B8084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8084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B8084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isEmpty())</w:t>
      </w:r>
      <w:r w:rsidRPr="00B8084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8084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B8084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newNode;</w:t>
      </w:r>
      <w:r w:rsidRPr="00B8084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8084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B8084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</w:t>
      </w:r>
      <w:r w:rsidRPr="00B8084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astNode</w:t>
      </w:r>
      <w:r w:rsidRPr="00B8084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setNextNode(newNode);</w:t>
      </w:r>
      <w:r w:rsidRPr="00B8084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8084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lastNode </w:t>
      </w:r>
      <w:r w:rsidRPr="00B8084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newNode;</w:t>
      </w:r>
      <w:r w:rsidRPr="00B8084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41B90CD2" w14:textId="732DA476" w:rsidR="00B8084A" w:rsidRDefault="00B8084A" w:rsidP="00B8084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</w:p>
    <w:p w14:paraId="390B2A58" w14:textId="2DDCDFF6" w:rsidR="00B8084A" w:rsidRPr="00B8084A" w:rsidRDefault="00B8084A" w:rsidP="00B8084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B8084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B8084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isEmpty())</w:t>
      </w:r>
      <w:r>
        <w:rPr>
          <w:rFonts w:ascii="Comic Sans MS" w:eastAsia="宋体" w:hAnsi="Comic Sans MS" w:cs="宋体" w:hint="eastAsia"/>
          <w:color w:val="000000"/>
          <w:kern w:val="0"/>
          <w:sz w:val="21"/>
          <w:szCs w:val="21"/>
        </w:rPr>
        <w:t>：</w:t>
      </w:r>
    </w:p>
    <w:p w14:paraId="66862DF1" w14:textId="0D88A1EF" w:rsidR="00B8084A" w:rsidRDefault="00B8084A" w:rsidP="00B8084A">
      <w:pPr>
        <w:jc w:val="center"/>
      </w:pPr>
      <w:r>
        <w:rPr>
          <w:noProof/>
        </w:rPr>
        <w:drawing>
          <wp:inline distT="0" distB="0" distL="0" distR="0" wp14:anchorId="73079844" wp14:editId="4F3D18D9">
            <wp:extent cx="3724712" cy="923607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3747263" cy="929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B8FED4" w14:textId="1FFEC143" w:rsidR="00B8084A" w:rsidRDefault="00B8084A" w:rsidP="00B8084A">
      <w:r w:rsidRPr="00B8084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>
        <w:rPr>
          <w:rFonts w:ascii="Comic Sans MS" w:eastAsia="宋体" w:hAnsi="Comic Sans MS" w:cs="宋体" w:hint="eastAsia"/>
          <w:b/>
          <w:bCs/>
          <w:color w:val="000080"/>
          <w:kern w:val="0"/>
          <w:sz w:val="21"/>
          <w:szCs w:val="21"/>
        </w:rPr>
        <w:t>：</w:t>
      </w:r>
    </w:p>
    <w:p w14:paraId="734513A0" w14:textId="3D235145" w:rsidR="00B8084A" w:rsidRDefault="00B8084A" w:rsidP="00B8084A">
      <w:pPr>
        <w:jc w:val="center"/>
      </w:pPr>
      <w:r>
        <w:rPr>
          <w:noProof/>
        </w:rPr>
        <w:lastRenderedPageBreak/>
        <w:drawing>
          <wp:inline distT="0" distB="0" distL="0" distR="0" wp14:anchorId="3B7DC72F" wp14:editId="5E0D4E0B">
            <wp:extent cx="3613371" cy="2852257"/>
            <wp:effectExtent l="0" t="0" r="6350" b="5715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3637881" cy="2871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F19D29" w14:textId="6626E03F" w:rsidR="00EC3F7F" w:rsidRDefault="00EC3F7F" w:rsidP="00EC3F7F"/>
    <w:p w14:paraId="7C75AD1F" w14:textId="6024398D" w:rsidR="00EC3F7F" w:rsidRDefault="00EC3F7F" w:rsidP="00EC3F7F">
      <w:pPr>
        <w:pStyle w:val="3"/>
        <w:ind w:firstLineChars="100" w:firstLine="240"/>
      </w:pPr>
      <w:r>
        <w:rPr>
          <w:rFonts w:hint="eastAsia"/>
        </w:rPr>
        <w:t>方法</w:t>
      </w:r>
      <w:r>
        <w:rPr>
          <w:rFonts w:hint="eastAsia"/>
        </w:rPr>
        <w:t>g</w:t>
      </w:r>
      <w:r>
        <w:t>etFront</w:t>
      </w:r>
    </w:p>
    <w:p w14:paraId="0CCD4B6D" w14:textId="77777777" w:rsidR="00DC7287" w:rsidRPr="00DC7287" w:rsidRDefault="00DC7287" w:rsidP="00DC7287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DC7287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DC7287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</w:r>
      <w:r w:rsidRPr="00DC728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DC7287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DC728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Front()</w:t>
      </w:r>
      <w:r w:rsidRPr="00DC728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DC728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C728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DC728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isEmpty())</w:t>
      </w:r>
      <w:r w:rsidRPr="00DC728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DC728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throw new </w:t>
      </w:r>
      <w:r w:rsidRPr="00DC728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EmptyQueueException();</w:t>
      </w:r>
      <w:r w:rsidRPr="00DC728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C728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DC728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return </w:t>
      </w:r>
      <w:r w:rsidRPr="00DC7287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DC728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getData();</w:t>
      </w:r>
      <w:r w:rsidRPr="00DC728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68C0CB8F" w14:textId="3AD34CCB" w:rsidR="00EC3F7F" w:rsidRDefault="00EC3F7F" w:rsidP="00EC3F7F"/>
    <w:p w14:paraId="5735EA6D" w14:textId="5450F31B" w:rsidR="00DC7287" w:rsidRDefault="007D0CCE" w:rsidP="007D0CCE">
      <w:pPr>
        <w:pStyle w:val="3"/>
        <w:ind w:firstLineChars="100" w:firstLine="240"/>
      </w:pPr>
      <w:r>
        <w:rPr>
          <w:rFonts w:hint="eastAsia"/>
        </w:rPr>
        <w:t>方法</w:t>
      </w:r>
      <w:r>
        <w:rPr>
          <w:rFonts w:hint="eastAsia"/>
        </w:rPr>
        <w:t>d</w:t>
      </w:r>
      <w:r>
        <w:t>equeue</w:t>
      </w:r>
    </w:p>
    <w:p w14:paraId="1157B416" w14:textId="77777777" w:rsidR="007D0CCE" w:rsidRPr="007D0CCE" w:rsidRDefault="007D0CCE" w:rsidP="007D0CCE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7D0CCE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7D0CCE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</w:r>
      <w:r w:rsidRPr="007D0CC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7D0CCE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7D0CC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dequeue()</w:t>
      </w:r>
      <w:r w:rsidRPr="007D0CC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7D0CC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D0CCE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7D0CC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front = getFront();</w:t>
      </w:r>
      <w:r w:rsidRPr="007D0CC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D0CC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7D0CCE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7D0CC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!= </w:t>
      </w:r>
      <w:r w:rsidRPr="007D0CC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7D0CC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7D0CC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D0CCE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7D0CC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setData(</w:t>
      </w:r>
      <w:r w:rsidRPr="007D0CC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7D0CC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7D0CC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D0CCE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7D0CC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7D0CCE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7D0CC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getNextNode();</w:t>
      </w:r>
      <w:r w:rsidRPr="007D0CC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D0CC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7D0CC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7D0CCE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7D0CC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= </w:t>
      </w:r>
      <w:r w:rsidRPr="007D0CC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7D0CC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7D0CC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7D0CCE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lastNode </w:t>
      </w:r>
      <w:r w:rsidRPr="007D0CC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7D0CC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7D0CC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7D0CC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D0CC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7D0CC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front;</w:t>
      </w:r>
      <w:r w:rsidRPr="007D0CC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408B24B5" w14:textId="59350769" w:rsidR="007D0CCE" w:rsidRDefault="007D0CCE" w:rsidP="007D0CCE"/>
    <w:p w14:paraId="626A3237" w14:textId="16A63260" w:rsidR="007D0CCE" w:rsidRDefault="007D0CCE" w:rsidP="007D0CCE">
      <w:r>
        <w:rPr>
          <w:rFonts w:hint="eastAsia"/>
        </w:rPr>
        <w:t>含有多项的队列：</w:t>
      </w:r>
    </w:p>
    <w:p w14:paraId="00E74141" w14:textId="7BC8A30E" w:rsidR="007D0CCE" w:rsidRDefault="007D0CCE" w:rsidP="007D0CCE">
      <w:r>
        <w:rPr>
          <w:noProof/>
        </w:rPr>
        <w:lastRenderedPageBreak/>
        <w:drawing>
          <wp:inline distT="0" distB="0" distL="0" distR="0" wp14:anchorId="4C88EF49" wp14:editId="3C509DF5">
            <wp:extent cx="4629150" cy="2733675"/>
            <wp:effectExtent l="0" t="0" r="0" b="9525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4553B" w14:textId="41717E9A" w:rsidR="007D0CCE" w:rsidRDefault="007D0CCE" w:rsidP="007D0CCE">
      <w:r>
        <w:rPr>
          <w:rFonts w:hint="eastAsia"/>
        </w:rPr>
        <w:t>含有一项的队列：</w:t>
      </w:r>
    </w:p>
    <w:p w14:paraId="3A12A3C0" w14:textId="19F705A4" w:rsidR="007D0CCE" w:rsidRDefault="007D0CCE" w:rsidP="007D0CCE">
      <w:r>
        <w:rPr>
          <w:noProof/>
        </w:rPr>
        <w:drawing>
          <wp:inline distT="0" distB="0" distL="0" distR="0" wp14:anchorId="05B3C331" wp14:editId="5C53E7F8">
            <wp:extent cx="4267200" cy="1304925"/>
            <wp:effectExtent l="0" t="0" r="0" b="952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A01150" w14:textId="5E99A072" w:rsidR="007D0CCE" w:rsidRDefault="007D0CCE" w:rsidP="007D0CCE">
      <w:pPr>
        <w:pStyle w:val="3"/>
        <w:ind w:firstLineChars="200" w:firstLine="480"/>
      </w:pPr>
      <w:r>
        <w:rPr>
          <w:rFonts w:hint="eastAsia"/>
        </w:rPr>
        <w:t>完整代码</w:t>
      </w:r>
    </w:p>
    <w:p w14:paraId="46AD2954" w14:textId="3390F902" w:rsidR="007D0CCE" w:rsidRDefault="00BB47C3" w:rsidP="007D0CCE">
      <w:r w:rsidRPr="00BB47C3">
        <w:object w:dxaOrig="1920" w:dyaOrig="841" w14:anchorId="3FCF2B0A">
          <v:shape id="_x0000_i1059" type="#_x0000_t75" style="width:95.8pt;height:42.3pt" o:ole="">
            <v:imagedata r:id="rId130" o:title=""/>
          </v:shape>
          <o:OLEObject Type="Embed" ProgID="Package" ShapeID="_x0000_i1059" DrawAspect="Content" ObjectID="_1639236667" r:id="rId131"/>
        </w:object>
      </w:r>
    </w:p>
    <w:p w14:paraId="5938249F" w14:textId="77777777" w:rsidR="00BB47C3" w:rsidRPr="00BB47C3" w:rsidRDefault="00BB47C3" w:rsidP="00BB47C3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ackage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Queue;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A class that implements a queue of objects by using a chain of linked nodes.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</w:t>
      </w:r>
      <w:r w:rsidRPr="00BB47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BB47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&lt;T&gt;</w:t>
      </w:r>
      <w:r w:rsidRPr="00BB47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final class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LinkedQueue&lt;</w:t>
      </w:r>
      <w:r w:rsidRPr="00BB47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mplements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QueueInterface&lt;</w:t>
      </w:r>
      <w:r w:rsidRPr="00BB47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ode </w:t>
      </w:r>
      <w:r w:rsidRPr="00BB47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 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References node at front of queue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ode </w:t>
      </w:r>
      <w:r w:rsidRPr="00BB47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astNode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 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References node at back of queue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LinkedQueue()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B47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B47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lastNode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br/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Adds a new entry to the back of this queue.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BB47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BB47C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newEntry 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n object to be added.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BB47C3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BB47C3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enqueue(</w:t>
      </w:r>
      <w:r w:rsidRPr="00BB47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Node newNode =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ode(newEntry,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isEmpty())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BB47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newNode;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</w:t>
      </w:r>
      <w:r w:rsidRPr="00BB47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astNode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setNextNode(newNode);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B47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lastNode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newNode;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trieves the entry at the front of this queue.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BB47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object at the front of the queue.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BB47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EmptyQueueException if the queue is empty.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BB47C3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BB47C3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BB47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Front()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isEmpty())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throw new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EmptyQueueException();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return </w:t>
      </w:r>
      <w:r w:rsidRPr="00BB47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getData();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and returns the entry at the front of this queue.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BB47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object at the front of the queue.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BB47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EmptyQueueException if the queue is empty before the operation.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BB47C3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BB47C3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BB47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dequeue()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B47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front = getFront();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BB47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!=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B47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setData(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    </w:t>
      </w:r>
      <w:r w:rsidRPr="00BB47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BB47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getNextNode();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BB47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=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BB47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lastNode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front;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Detects whether this queue is empty.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BB47C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queue is empty, or false otherwise.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BB47C3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BB47C3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sEmpty()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BB47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=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 &amp;&amp; (</w:t>
      </w:r>
      <w:r w:rsidRPr="00BB47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lastNode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=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all entries from this queue.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BB47C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BB47C3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BB47C3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lear()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B47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B47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lastNode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class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BB47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BB47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data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ode </w:t>
      </w:r>
      <w:r w:rsidRPr="00BB47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ext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(</w:t>
      </w:r>
      <w:r w:rsidRPr="00BB47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dataPortion)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his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dataPortion,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(</w:t>
      </w:r>
      <w:r w:rsidRPr="00BB47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dataPortion, Node linkPortion)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BB47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data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dataPortion;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BB47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ext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linkPortion;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BB47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Data(){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BB47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data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}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   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etData(</w:t>
      </w:r>
      <w:r w:rsidRPr="00BB47C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Data){</w:t>
      </w:r>
      <w:r w:rsidRPr="00BB47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data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newData;}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 getNextNode(){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BB47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ext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}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B47C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etNextNode(Node nextNode){</w:t>
      </w:r>
      <w:r w:rsidRPr="00BB47C3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ext 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nextNode;}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BB47C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0CECDA38" w14:textId="054F543C" w:rsidR="0006588E" w:rsidRDefault="0006588E" w:rsidP="007D0CCE"/>
    <w:p w14:paraId="3F1FACD2" w14:textId="47014C63" w:rsidR="0006588E" w:rsidRDefault="0006588E" w:rsidP="0006588E">
      <w:pPr>
        <w:pStyle w:val="2"/>
        <w:ind w:firstLineChars="100" w:firstLine="240"/>
      </w:pPr>
      <w:r>
        <w:rPr>
          <w:rFonts w:hint="eastAsia"/>
        </w:rPr>
        <w:t>基于数组实现队列</w:t>
      </w:r>
    </w:p>
    <w:p w14:paraId="64305147" w14:textId="119A31F6" w:rsidR="00B46A0D" w:rsidRDefault="000734AA" w:rsidP="00B46A0D">
      <w:pPr>
        <w:ind w:firstLine="240"/>
      </w:pPr>
      <w:r>
        <w:rPr>
          <w:rFonts w:hint="eastAsia"/>
        </w:rPr>
        <w:t>一旦队列到达数组的末端，可以将随后的项添加到数组的开头，让数组好似是一个循环，这样</w:t>
      </w:r>
      <w:r w:rsidRPr="000734AA">
        <w:rPr>
          <w:rFonts w:hint="eastAsia"/>
          <w:color w:val="FF0000"/>
        </w:rPr>
        <w:t>它的第一个位置接在它的最后位置之后</w:t>
      </w:r>
      <w:r>
        <w:rPr>
          <w:rFonts w:hint="eastAsia"/>
        </w:rPr>
        <w:t>。为此，对下标使用取模运算。具体来说，将项添加到队列中时，将</w:t>
      </w:r>
      <w:r>
        <w:rPr>
          <w:rFonts w:hint="eastAsia"/>
        </w:rPr>
        <w:t>backindex</w:t>
      </w:r>
      <w:r>
        <w:rPr>
          <w:rFonts w:hint="eastAsia"/>
        </w:rPr>
        <w:t>加</w:t>
      </w:r>
      <w:r>
        <w:rPr>
          <w:rFonts w:hint="eastAsia"/>
        </w:rPr>
        <w:t>1</w:t>
      </w:r>
      <w:r>
        <w:rPr>
          <w:rFonts w:hint="eastAsia"/>
        </w:rPr>
        <w:t>再对数组大小取模。</w:t>
      </w:r>
    </w:p>
    <w:p w14:paraId="747F9D25" w14:textId="2F4247F7" w:rsidR="00F56310" w:rsidRDefault="00F56310" w:rsidP="00B46A0D">
      <w:pPr>
        <w:jc w:val="center"/>
      </w:pPr>
      <w:r>
        <w:rPr>
          <w:noProof/>
        </w:rPr>
        <w:drawing>
          <wp:inline distT="0" distB="0" distL="0" distR="0" wp14:anchorId="1DDAD2F6" wp14:editId="67D69C97">
            <wp:extent cx="4160939" cy="5025661"/>
            <wp:effectExtent l="0" t="0" r="0" b="381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4171389" cy="5038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CF92EB" w14:textId="3E3E7E92" w:rsidR="00B46A0D" w:rsidRDefault="00B46A0D" w:rsidP="00B46A0D">
      <w:pPr>
        <w:pStyle w:val="3"/>
        <w:ind w:firstLineChars="200" w:firstLine="480"/>
      </w:pPr>
      <w:r w:rsidRPr="00B46A0D">
        <w:rPr>
          <w:rFonts w:hint="eastAsia"/>
        </w:rPr>
        <w:lastRenderedPageBreak/>
        <w:t>方法</w:t>
      </w:r>
      <w:r w:rsidRPr="00B46A0D">
        <w:rPr>
          <w:rFonts w:hint="eastAsia"/>
        </w:rPr>
        <w:t>enqueue</w:t>
      </w:r>
    </w:p>
    <w:p w14:paraId="7E8A89F1" w14:textId="737FB647" w:rsidR="00B46A0D" w:rsidRDefault="00B46A0D" w:rsidP="00B46A0D">
      <w:pPr>
        <w:ind w:firstLine="420"/>
      </w:pPr>
      <w:r>
        <w:rPr>
          <w:rFonts w:hint="eastAsia"/>
        </w:rPr>
        <w:t>方法</w:t>
      </w:r>
      <w:r>
        <w:rPr>
          <w:rFonts w:hint="eastAsia"/>
        </w:rPr>
        <w:t>enqueue</w:t>
      </w:r>
      <w:r>
        <w:rPr>
          <w:rFonts w:hint="eastAsia"/>
        </w:rPr>
        <w:t>调用私有方法</w:t>
      </w:r>
      <w:r>
        <w:rPr>
          <w:rFonts w:hint="eastAsia"/>
        </w:rPr>
        <w:t>ensureCapacity</w:t>
      </w:r>
      <w:r>
        <w:rPr>
          <w:rFonts w:hint="eastAsia"/>
        </w:rPr>
        <w:t>。</w:t>
      </w:r>
      <w:r w:rsidRPr="00B46A0D">
        <w:rPr>
          <w:rFonts w:hint="eastAsia"/>
          <w:color w:val="FF0000"/>
        </w:rPr>
        <w:t>如果数组满了，它倍增数组，然后将新项紧接着放在数组巳占用的最后位置的后面</w:t>
      </w:r>
      <w:r>
        <w:rPr>
          <w:rFonts w:hint="eastAsia"/>
        </w:rPr>
        <w:t>。要确定这个位置的下标，需要将</w:t>
      </w:r>
      <w:r>
        <w:rPr>
          <w:rFonts w:hint="eastAsia"/>
        </w:rPr>
        <w:t>backindex</w:t>
      </w:r>
      <w:r>
        <w:rPr>
          <w:rFonts w:hint="eastAsia"/>
        </w:rPr>
        <w:t>加</w:t>
      </w:r>
      <w:r>
        <w:rPr>
          <w:rFonts w:hint="eastAsia"/>
        </w:rPr>
        <w:t>1</w:t>
      </w:r>
      <w:r>
        <w:rPr>
          <w:rFonts w:hint="eastAsia"/>
        </w:rPr>
        <w:t>。但因为数组是循环的，所以使用运算符</w:t>
      </w:r>
      <w:r>
        <w:rPr>
          <w:rFonts w:hint="eastAsia"/>
        </w:rPr>
        <w:t>%</w:t>
      </w:r>
      <w:r>
        <w:rPr>
          <w:rFonts w:hint="eastAsia"/>
        </w:rPr>
        <w:t>，当</w:t>
      </w:r>
      <w:r>
        <w:rPr>
          <w:rFonts w:hint="eastAsia"/>
        </w:rPr>
        <w:t>backIndex</w:t>
      </w:r>
      <w:r>
        <w:rPr>
          <w:rFonts w:hint="eastAsia"/>
        </w:rPr>
        <w:t>达到最大值时让它变为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14:paraId="218E4093" w14:textId="77777777" w:rsidR="00E91A37" w:rsidRPr="00E91A37" w:rsidRDefault="00E91A37" w:rsidP="00E91A37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E91A37">
        <w:rPr>
          <w:rFonts w:ascii="Comic Sans MS" w:hAnsi="Comic Sans MS"/>
          <w:color w:val="808000"/>
          <w:sz w:val="21"/>
          <w:szCs w:val="21"/>
        </w:rPr>
        <w:t>@Override</w:t>
      </w:r>
      <w:r w:rsidRPr="00E91A37">
        <w:rPr>
          <w:rFonts w:ascii="Comic Sans MS" w:hAnsi="Comic Sans MS"/>
          <w:color w:val="808000"/>
          <w:sz w:val="21"/>
          <w:szCs w:val="21"/>
        </w:rPr>
        <w:br/>
      </w:r>
      <w:r w:rsidRPr="00E91A37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E91A37">
        <w:rPr>
          <w:rFonts w:ascii="Comic Sans MS" w:hAnsi="Comic Sans MS"/>
          <w:color w:val="000000"/>
          <w:sz w:val="21"/>
          <w:szCs w:val="21"/>
        </w:rPr>
        <w:t>enqueue(</w:t>
      </w:r>
      <w:r w:rsidRPr="00E91A37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E91A37">
        <w:rPr>
          <w:rFonts w:ascii="Comic Sans MS" w:hAnsi="Comic Sans MS"/>
          <w:color w:val="000000"/>
          <w:sz w:val="21"/>
          <w:szCs w:val="21"/>
        </w:rPr>
        <w:t>newEntry)</w:t>
      </w:r>
      <w:r w:rsidRPr="00E91A37">
        <w:rPr>
          <w:rFonts w:ascii="Comic Sans MS" w:hAnsi="Comic Sans MS"/>
          <w:color w:val="000000"/>
          <w:sz w:val="21"/>
          <w:szCs w:val="21"/>
        </w:rPr>
        <w:br/>
        <w:t>{</w:t>
      </w:r>
      <w:r w:rsidRPr="00E91A37">
        <w:rPr>
          <w:rFonts w:ascii="Comic Sans MS" w:hAnsi="Comic Sans MS"/>
          <w:color w:val="000000"/>
          <w:sz w:val="21"/>
          <w:szCs w:val="21"/>
        </w:rPr>
        <w:br/>
        <w:t xml:space="preserve">    checkInitialization();</w:t>
      </w:r>
      <w:r w:rsidRPr="00E91A37">
        <w:rPr>
          <w:rFonts w:ascii="Comic Sans MS" w:hAnsi="Comic Sans MS"/>
          <w:color w:val="000000"/>
          <w:sz w:val="21"/>
          <w:szCs w:val="21"/>
        </w:rPr>
        <w:br/>
        <w:t xml:space="preserve">    ensureCapacity();</w:t>
      </w:r>
      <w:r w:rsidRPr="00E91A37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E91A37">
        <w:rPr>
          <w:rFonts w:ascii="Comic Sans MS" w:hAnsi="Comic Sans MS"/>
          <w:b/>
          <w:bCs/>
          <w:color w:val="660E7A"/>
          <w:sz w:val="21"/>
          <w:szCs w:val="21"/>
        </w:rPr>
        <w:t xml:space="preserve">backIndex </w:t>
      </w:r>
      <w:r w:rsidRPr="00E91A37">
        <w:rPr>
          <w:rFonts w:ascii="Comic Sans MS" w:hAnsi="Comic Sans MS"/>
          <w:color w:val="000000"/>
          <w:sz w:val="21"/>
          <w:szCs w:val="21"/>
        </w:rPr>
        <w:t>= (</w:t>
      </w:r>
      <w:r w:rsidRPr="00E91A37">
        <w:rPr>
          <w:rFonts w:ascii="Comic Sans MS" w:hAnsi="Comic Sans MS"/>
          <w:b/>
          <w:bCs/>
          <w:color w:val="660E7A"/>
          <w:sz w:val="21"/>
          <w:szCs w:val="21"/>
        </w:rPr>
        <w:t xml:space="preserve">backIndex </w:t>
      </w:r>
      <w:r w:rsidRPr="00E91A37">
        <w:rPr>
          <w:rFonts w:ascii="Comic Sans MS" w:hAnsi="Comic Sans MS"/>
          <w:color w:val="000000"/>
          <w:sz w:val="21"/>
          <w:szCs w:val="21"/>
        </w:rPr>
        <w:t xml:space="preserve">+ </w:t>
      </w:r>
      <w:r w:rsidRPr="00E91A37">
        <w:rPr>
          <w:rFonts w:ascii="Comic Sans MS" w:hAnsi="Comic Sans MS"/>
          <w:color w:val="0000FF"/>
          <w:sz w:val="21"/>
          <w:szCs w:val="21"/>
        </w:rPr>
        <w:t>1</w:t>
      </w:r>
      <w:r w:rsidRPr="00E91A37">
        <w:rPr>
          <w:rFonts w:ascii="Comic Sans MS" w:hAnsi="Comic Sans MS"/>
          <w:color w:val="000000"/>
          <w:sz w:val="21"/>
          <w:szCs w:val="21"/>
        </w:rPr>
        <w:t xml:space="preserve">) % </w:t>
      </w:r>
      <w:r w:rsidRPr="00E91A37">
        <w:rPr>
          <w:rFonts w:ascii="Comic Sans MS" w:hAnsi="Comic Sans MS"/>
          <w:b/>
          <w:bCs/>
          <w:color w:val="660E7A"/>
          <w:sz w:val="21"/>
          <w:szCs w:val="21"/>
        </w:rPr>
        <w:t>queue</w:t>
      </w:r>
      <w:r w:rsidRPr="00E91A37">
        <w:rPr>
          <w:rFonts w:ascii="Comic Sans MS" w:hAnsi="Comic Sans MS"/>
          <w:color w:val="000000"/>
          <w:sz w:val="21"/>
          <w:szCs w:val="21"/>
        </w:rPr>
        <w:t>.</w:t>
      </w:r>
      <w:r w:rsidRPr="00E91A37">
        <w:rPr>
          <w:rFonts w:ascii="Comic Sans MS" w:hAnsi="Comic Sans MS"/>
          <w:b/>
          <w:bCs/>
          <w:color w:val="660E7A"/>
          <w:sz w:val="21"/>
          <w:szCs w:val="21"/>
        </w:rPr>
        <w:t>length</w:t>
      </w:r>
      <w:r w:rsidRPr="00E91A37">
        <w:rPr>
          <w:rFonts w:ascii="Comic Sans MS" w:hAnsi="Comic Sans MS"/>
          <w:color w:val="000000"/>
          <w:sz w:val="21"/>
          <w:szCs w:val="21"/>
        </w:rPr>
        <w:t>;</w:t>
      </w:r>
      <w:r w:rsidRPr="00E91A37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E91A37">
        <w:rPr>
          <w:rFonts w:ascii="Comic Sans MS" w:hAnsi="Comic Sans MS"/>
          <w:b/>
          <w:bCs/>
          <w:color w:val="660E7A"/>
          <w:sz w:val="21"/>
          <w:szCs w:val="21"/>
        </w:rPr>
        <w:t>queue</w:t>
      </w:r>
      <w:r w:rsidRPr="00E91A37">
        <w:rPr>
          <w:rFonts w:ascii="Comic Sans MS" w:hAnsi="Comic Sans MS"/>
          <w:color w:val="000000"/>
          <w:sz w:val="21"/>
          <w:szCs w:val="21"/>
        </w:rPr>
        <w:t>[</w:t>
      </w:r>
      <w:r w:rsidRPr="00E91A37">
        <w:rPr>
          <w:rFonts w:ascii="Comic Sans MS" w:hAnsi="Comic Sans MS"/>
          <w:b/>
          <w:bCs/>
          <w:color w:val="660E7A"/>
          <w:sz w:val="21"/>
          <w:szCs w:val="21"/>
        </w:rPr>
        <w:t>backIndex</w:t>
      </w:r>
      <w:r w:rsidRPr="00E91A37">
        <w:rPr>
          <w:rFonts w:ascii="Comic Sans MS" w:hAnsi="Comic Sans MS"/>
          <w:color w:val="000000"/>
          <w:sz w:val="21"/>
          <w:szCs w:val="21"/>
        </w:rPr>
        <w:t>] = newEntry;</w:t>
      </w:r>
      <w:r w:rsidRPr="00E91A37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0580AC6B" w14:textId="77777777" w:rsidR="00E91A37" w:rsidRPr="00E91A37" w:rsidRDefault="00E91A37" w:rsidP="00E91A37"/>
    <w:p w14:paraId="080F42DD" w14:textId="73AC570E" w:rsidR="00B46A0D" w:rsidRDefault="00B46A0D" w:rsidP="00B46A0D">
      <w:pPr>
        <w:pStyle w:val="3"/>
        <w:ind w:firstLineChars="100" w:firstLine="240"/>
      </w:pPr>
      <w:r>
        <w:rPr>
          <w:rFonts w:hint="eastAsia"/>
        </w:rPr>
        <w:t>方法</w:t>
      </w:r>
      <w:r>
        <w:rPr>
          <w:rFonts w:hint="eastAsia"/>
        </w:rPr>
        <w:t>e</w:t>
      </w:r>
      <w:r>
        <w:t>nsureCapacity</w:t>
      </w:r>
    </w:p>
    <w:p w14:paraId="3594B51D" w14:textId="246CB788" w:rsidR="00B46A0D" w:rsidRDefault="00B46A0D" w:rsidP="00B46A0D">
      <w:pPr>
        <w:ind w:firstLine="240"/>
      </w:pPr>
      <w:r>
        <w:rPr>
          <w:rFonts w:hint="eastAsia"/>
        </w:rPr>
        <w:t>当增大数组的大小时，必须将它的项复制到新分配的空间中。不过我们需要谨慎，因为这里的数组是循环数组，我们必须将项按照它们在队列中出现的次序进行复制。</w:t>
      </w:r>
    </w:p>
    <w:p w14:paraId="79C99965" w14:textId="56562607" w:rsidR="00B46A0D" w:rsidRDefault="00B46A0D" w:rsidP="00185C09">
      <w:pPr>
        <w:jc w:val="center"/>
      </w:pPr>
      <w:r>
        <w:rPr>
          <w:noProof/>
        </w:rPr>
        <w:drawing>
          <wp:inline distT="0" distB="0" distL="0" distR="0" wp14:anchorId="4E30228E" wp14:editId="4187D79B">
            <wp:extent cx="4244734" cy="1635853"/>
            <wp:effectExtent l="0" t="0" r="3810" b="254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4271514" cy="1646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03FD73" w14:textId="77777777" w:rsidR="002F532A" w:rsidRPr="002F532A" w:rsidRDefault="002F532A" w:rsidP="002F532A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2F532A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void </w:t>
      </w:r>
      <w:r w:rsidRPr="002F532A">
        <w:rPr>
          <w:rFonts w:ascii="Comic Sans MS" w:hAnsi="Comic Sans MS"/>
          <w:color w:val="000000"/>
          <w:sz w:val="21"/>
          <w:szCs w:val="21"/>
        </w:rPr>
        <w:t>ensureCapacity()</w:t>
      </w:r>
      <w:r w:rsidRPr="002F532A">
        <w:rPr>
          <w:rFonts w:ascii="Comic Sans MS" w:hAnsi="Comic Sans MS"/>
          <w:color w:val="000000"/>
          <w:sz w:val="21"/>
          <w:szCs w:val="21"/>
        </w:rPr>
        <w:br/>
        <w:t>{</w:t>
      </w:r>
      <w:r w:rsidRPr="002F532A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2F532A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2F532A">
        <w:rPr>
          <w:rFonts w:ascii="Comic Sans MS" w:hAnsi="Comic Sans MS"/>
          <w:color w:val="000000"/>
          <w:sz w:val="21"/>
          <w:szCs w:val="21"/>
        </w:rPr>
        <w:t>(</w:t>
      </w:r>
      <w:r w:rsidRPr="002F532A">
        <w:rPr>
          <w:rFonts w:ascii="Comic Sans MS" w:hAnsi="Comic Sans MS"/>
          <w:b/>
          <w:bCs/>
          <w:color w:val="660E7A"/>
          <w:sz w:val="21"/>
          <w:szCs w:val="21"/>
        </w:rPr>
        <w:t xml:space="preserve">frontIndex </w:t>
      </w:r>
      <w:r w:rsidRPr="002F532A">
        <w:rPr>
          <w:rFonts w:ascii="Comic Sans MS" w:hAnsi="Comic Sans MS"/>
          <w:color w:val="000000"/>
          <w:sz w:val="21"/>
          <w:szCs w:val="21"/>
        </w:rPr>
        <w:t>== ((</w:t>
      </w:r>
      <w:r w:rsidRPr="002F532A">
        <w:rPr>
          <w:rFonts w:ascii="Comic Sans MS" w:hAnsi="Comic Sans MS"/>
          <w:b/>
          <w:bCs/>
          <w:color w:val="660E7A"/>
          <w:sz w:val="21"/>
          <w:szCs w:val="21"/>
        </w:rPr>
        <w:t xml:space="preserve">backIndex </w:t>
      </w:r>
      <w:r w:rsidRPr="002F532A">
        <w:rPr>
          <w:rFonts w:ascii="Comic Sans MS" w:hAnsi="Comic Sans MS"/>
          <w:color w:val="000000"/>
          <w:sz w:val="21"/>
          <w:szCs w:val="21"/>
        </w:rPr>
        <w:t xml:space="preserve">+ </w:t>
      </w:r>
      <w:r w:rsidRPr="002F532A">
        <w:rPr>
          <w:rFonts w:ascii="Comic Sans MS" w:hAnsi="Comic Sans MS"/>
          <w:color w:val="0000FF"/>
          <w:sz w:val="21"/>
          <w:szCs w:val="21"/>
        </w:rPr>
        <w:t>2</w:t>
      </w:r>
      <w:r w:rsidRPr="002F532A">
        <w:rPr>
          <w:rFonts w:ascii="Comic Sans MS" w:hAnsi="Comic Sans MS"/>
          <w:color w:val="000000"/>
          <w:sz w:val="21"/>
          <w:szCs w:val="21"/>
        </w:rPr>
        <w:t xml:space="preserve">) % </w:t>
      </w:r>
      <w:r w:rsidRPr="002F532A">
        <w:rPr>
          <w:rFonts w:ascii="Comic Sans MS" w:hAnsi="Comic Sans MS"/>
          <w:b/>
          <w:bCs/>
          <w:color w:val="660E7A"/>
          <w:sz w:val="21"/>
          <w:szCs w:val="21"/>
        </w:rPr>
        <w:t>queue</w:t>
      </w:r>
      <w:r w:rsidRPr="002F532A">
        <w:rPr>
          <w:rFonts w:ascii="Comic Sans MS" w:hAnsi="Comic Sans MS"/>
          <w:color w:val="000000"/>
          <w:sz w:val="21"/>
          <w:szCs w:val="21"/>
        </w:rPr>
        <w:t>.</w:t>
      </w:r>
      <w:r w:rsidRPr="002F532A">
        <w:rPr>
          <w:rFonts w:ascii="Comic Sans MS" w:hAnsi="Comic Sans MS"/>
          <w:b/>
          <w:bCs/>
          <w:color w:val="660E7A"/>
          <w:sz w:val="21"/>
          <w:szCs w:val="21"/>
        </w:rPr>
        <w:t>length</w:t>
      </w:r>
      <w:r w:rsidRPr="002F532A">
        <w:rPr>
          <w:rFonts w:ascii="Comic Sans MS" w:hAnsi="Comic Sans MS"/>
          <w:color w:val="000000"/>
          <w:sz w:val="21"/>
          <w:szCs w:val="21"/>
        </w:rPr>
        <w:t xml:space="preserve">))  </w:t>
      </w:r>
      <w:r w:rsidRPr="002F532A">
        <w:rPr>
          <w:rFonts w:ascii="Comic Sans MS" w:hAnsi="Comic Sans MS"/>
          <w:i/>
          <w:iCs/>
          <w:color w:val="808080"/>
          <w:sz w:val="21"/>
          <w:szCs w:val="21"/>
        </w:rPr>
        <w:t>// If array is full, double size of array</w:t>
      </w:r>
      <w:r w:rsidRPr="002F532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2F532A">
        <w:rPr>
          <w:rFonts w:ascii="Comic Sans MS" w:hAnsi="Comic Sans MS"/>
          <w:color w:val="000000"/>
          <w:sz w:val="21"/>
          <w:szCs w:val="21"/>
        </w:rPr>
        <w:t>{</w:t>
      </w:r>
      <w:r w:rsidRPr="002F532A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2F532A">
        <w:rPr>
          <w:rFonts w:ascii="Comic Sans MS" w:hAnsi="Comic Sans MS"/>
          <w:color w:val="20999D"/>
          <w:sz w:val="21"/>
          <w:szCs w:val="21"/>
        </w:rPr>
        <w:t>T</w:t>
      </w:r>
      <w:r w:rsidRPr="002F532A">
        <w:rPr>
          <w:rFonts w:ascii="Comic Sans MS" w:hAnsi="Comic Sans MS"/>
          <w:color w:val="000000"/>
          <w:sz w:val="21"/>
          <w:szCs w:val="21"/>
        </w:rPr>
        <w:t xml:space="preserve">[] oldQueue = </w:t>
      </w:r>
      <w:r w:rsidRPr="002F532A">
        <w:rPr>
          <w:rFonts w:ascii="Comic Sans MS" w:hAnsi="Comic Sans MS"/>
          <w:b/>
          <w:bCs/>
          <w:color w:val="660E7A"/>
          <w:sz w:val="21"/>
          <w:szCs w:val="21"/>
        </w:rPr>
        <w:t>queue</w:t>
      </w:r>
      <w:r w:rsidRPr="002F532A">
        <w:rPr>
          <w:rFonts w:ascii="Comic Sans MS" w:hAnsi="Comic Sans MS"/>
          <w:color w:val="000000"/>
          <w:sz w:val="21"/>
          <w:szCs w:val="21"/>
        </w:rPr>
        <w:t>;</w:t>
      </w:r>
      <w:r w:rsidRPr="002F532A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2F532A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2F532A">
        <w:rPr>
          <w:rFonts w:ascii="Comic Sans MS" w:hAnsi="Comic Sans MS"/>
          <w:color w:val="000000"/>
          <w:sz w:val="21"/>
          <w:szCs w:val="21"/>
        </w:rPr>
        <w:t>oldSize = oldQueue.</w:t>
      </w:r>
      <w:r w:rsidRPr="002F532A">
        <w:rPr>
          <w:rFonts w:ascii="Comic Sans MS" w:hAnsi="Comic Sans MS"/>
          <w:b/>
          <w:bCs/>
          <w:color w:val="660E7A"/>
          <w:sz w:val="21"/>
          <w:szCs w:val="21"/>
        </w:rPr>
        <w:t>length</w:t>
      </w:r>
      <w:r w:rsidRPr="002F532A">
        <w:rPr>
          <w:rFonts w:ascii="Comic Sans MS" w:hAnsi="Comic Sans MS"/>
          <w:color w:val="000000"/>
          <w:sz w:val="21"/>
          <w:szCs w:val="21"/>
        </w:rPr>
        <w:t>;</w:t>
      </w:r>
      <w:r w:rsidRPr="002F532A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2F532A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2F532A">
        <w:rPr>
          <w:rFonts w:ascii="Comic Sans MS" w:hAnsi="Comic Sans MS"/>
          <w:color w:val="000000"/>
          <w:sz w:val="21"/>
          <w:szCs w:val="21"/>
        </w:rPr>
        <w:t xml:space="preserve">newSize = </w:t>
      </w:r>
      <w:r w:rsidRPr="002F532A">
        <w:rPr>
          <w:rFonts w:ascii="Comic Sans MS" w:hAnsi="Comic Sans MS"/>
          <w:color w:val="0000FF"/>
          <w:sz w:val="21"/>
          <w:szCs w:val="21"/>
        </w:rPr>
        <w:t xml:space="preserve">2 </w:t>
      </w:r>
      <w:r w:rsidRPr="002F532A">
        <w:rPr>
          <w:rFonts w:ascii="Comic Sans MS" w:hAnsi="Comic Sans MS"/>
          <w:color w:val="000000"/>
          <w:sz w:val="21"/>
          <w:szCs w:val="21"/>
        </w:rPr>
        <w:t>* oldSize;</w:t>
      </w:r>
      <w:r w:rsidRPr="002F532A">
        <w:rPr>
          <w:rFonts w:ascii="Comic Sans MS" w:hAnsi="Comic Sans MS"/>
          <w:color w:val="000000"/>
          <w:sz w:val="21"/>
          <w:szCs w:val="21"/>
        </w:rPr>
        <w:br/>
      </w:r>
      <w:r w:rsidRPr="002F532A">
        <w:rPr>
          <w:rFonts w:ascii="Comic Sans MS" w:hAnsi="Comic Sans MS"/>
          <w:color w:val="000000"/>
          <w:sz w:val="21"/>
          <w:szCs w:val="21"/>
        </w:rPr>
        <w:lastRenderedPageBreak/>
        <w:t xml:space="preserve">        checkCapacity(newSize - </w:t>
      </w:r>
      <w:r w:rsidRPr="002F532A">
        <w:rPr>
          <w:rFonts w:ascii="Comic Sans MS" w:hAnsi="Comic Sans MS"/>
          <w:color w:val="0000FF"/>
          <w:sz w:val="21"/>
          <w:szCs w:val="21"/>
        </w:rPr>
        <w:t>1</w:t>
      </w:r>
      <w:r w:rsidRPr="002F532A">
        <w:rPr>
          <w:rFonts w:ascii="Comic Sans MS" w:hAnsi="Comic Sans MS"/>
          <w:color w:val="000000"/>
          <w:sz w:val="21"/>
          <w:szCs w:val="21"/>
        </w:rPr>
        <w:t>);</w:t>
      </w:r>
      <w:r w:rsidRPr="002F532A">
        <w:rPr>
          <w:rFonts w:ascii="Comic Sans MS" w:hAnsi="Comic Sans MS"/>
          <w:color w:val="000000"/>
          <w:sz w:val="21"/>
          <w:szCs w:val="21"/>
        </w:rPr>
        <w:br/>
      </w:r>
      <w:r w:rsidRPr="002F532A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2F532A">
        <w:rPr>
          <w:rFonts w:ascii="Comic Sans MS" w:hAnsi="Comic Sans MS"/>
          <w:color w:val="808000"/>
          <w:sz w:val="21"/>
          <w:szCs w:val="21"/>
        </w:rPr>
        <w:t>@SuppressWarnings</w:t>
      </w:r>
      <w:r w:rsidRPr="002F532A">
        <w:rPr>
          <w:rFonts w:ascii="Comic Sans MS" w:hAnsi="Comic Sans MS"/>
          <w:color w:val="000000"/>
          <w:sz w:val="21"/>
          <w:szCs w:val="21"/>
        </w:rPr>
        <w:t>(</w:t>
      </w:r>
      <w:r w:rsidRPr="002F532A">
        <w:rPr>
          <w:rFonts w:ascii="Comic Sans MS" w:hAnsi="Comic Sans MS"/>
          <w:b/>
          <w:bCs/>
          <w:color w:val="008000"/>
          <w:sz w:val="21"/>
          <w:szCs w:val="21"/>
        </w:rPr>
        <w:t>"unchecked"</w:t>
      </w:r>
      <w:r w:rsidRPr="002F532A">
        <w:rPr>
          <w:rFonts w:ascii="Comic Sans MS" w:hAnsi="Comic Sans MS"/>
          <w:color w:val="000000"/>
          <w:sz w:val="21"/>
          <w:szCs w:val="21"/>
        </w:rPr>
        <w:t>)</w:t>
      </w:r>
      <w:r w:rsidRPr="002F532A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2F532A">
        <w:rPr>
          <w:rFonts w:ascii="Comic Sans MS" w:hAnsi="Comic Sans MS"/>
          <w:color w:val="20999D"/>
          <w:sz w:val="21"/>
          <w:szCs w:val="21"/>
        </w:rPr>
        <w:t>T</w:t>
      </w:r>
      <w:r w:rsidRPr="002F532A">
        <w:rPr>
          <w:rFonts w:ascii="Comic Sans MS" w:hAnsi="Comic Sans MS"/>
          <w:color w:val="000000"/>
          <w:sz w:val="21"/>
          <w:szCs w:val="21"/>
        </w:rPr>
        <w:t>[] tempQueue = (</w:t>
      </w:r>
      <w:r w:rsidRPr="002F532A">
        <w:rPr>
          <w:rFonts w:ascii="Comic Sans MS" w:hAnsi="Comic Sans MS"/>
          <w:color w:val="20999D"/>
          <w:sz w:val="21"/>
          <w:szCs w:val="21"/>
        </w:rPr>
        <w:t>T</w:t>
      </w:r>
      <w:r w:rsidRPr="002F532A">
        <w:rPr>
          <w:rFonts w:ascii="Comic Sans MS" w:hAnsi="Comic Sans MS"/>
          <w:color w:val="000000"/>
          <w:sz w:val="21"/>
          <w:szCs w:val="21"/>
        </w:rPr>
        <w:t xml:space="preserve">[]) </w:t>
      </w:r>
      <w:r w:rsidRPr="002F532A">
        <w:rPr>
          <w:rFonts w:ascii="Comic Sans MS" w:hAnsi="Comic Sans MS"/>
          <w:b/>
          <w:bCs/>
          <w:color w:val="000080"/>
          <w:sz w:val="21"/>
          <w:szCs w:val="21"/>
        </w:rPr>
        <w:t xml:space="preserve">new </w:t>
      </w:r>
      <w:r w:rsidRPr="002F532A">
        <w:rPr>
          <w:rFonts w:ascii="Comic Sans MS" w:hAnsi="Comic Sans MS"/>
          <w:color w:val="000000"/>
          <w:sz w:val="21"/>
          <w:szCs w:val="21"/>
        </w:rPr>
        <w:t>Object[newSize];</w:t>
      </w:r>
      <w:r w:rsidRPr="002F532A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2F532A">
        <w:rPr>
          <w:rFonts w:ascii="Comic Sans MS" w:hAnsi="Comic Sans MS"/>
          <w:b/>
          <w:bCs/>
          <w:color w:val="660E7A"/>
          <w:sz w:val="21"/>
          <w:szCs w:val="21"/>
        </w:rPr>
        <w:t xml:space="preserve">queue </w:t>
      </w:r>
      <w:r w:rsidRPr="002F532A">
        <w:rPr>
          <w:rFonts w:ascii="Comic Sans MS" w:hAnsi="Comic Sans MS"/>
          <w:color w:val="000000"/>
          <w:sz w:val="21"/>
          <w:szCs w:val="21"/>
        </w:rPr>
        <w:t>= tempQueue;</w:t>
      </w:r>
      <w:r w:rsidRPr="002F532A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2F532A">
        <w:rPr>
          <w:rFonts w:ascii="Comic Sans MS" w:hAnsi="Comic Sans MS"/>
          <w:b/>
          <w:bCs/>
          <w:color w:val="000080"/>
          <w:sz w:val="21"/>
          <w:szCs w:val="21"/>
        </w:rPr>
        <w:t xml:space="preserve">for </w:t>
      </w:r>
      <w:r w:rsidRPr="002F532A">
        <w:rPr>
          <w:rFonts w:ascii="Comic Sans MS" w:hAnsi="Comic Sans MS"/>
          <w:color w:val="000000"/>
          <w:sz w:val="21"/>
          <w:szCs w:val="21"/>
        </w:rPr>
        <w:t>(</w:t>
      </w:r>
      <w:r w:rsidRPr="002F532A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2F532A">
        <w:rPr>
          <w:rFonts w:ascii="Comic Sans MS" w:hAnsi="Comic Sans MS"/>
          <w:color w:val="000000"/>
          <w:sz w:val="21"/>
          <w:szCs w:val="21"/>
        </w:rPr>
        <w:t xml:space="preserve">index = </w:t>
      </w:r>
      <w:r w:rsidRPr="002F532A">
        <w:rPr>
          <w:rFonts w:ascii="Comic Sans MS" w:hAnsi="Comic Sans MS"/>
          <w:color w:val="0000FF"/>
          <w:sz w:val="21"/>
          <w:szCs w:val="21"/>
        </w:rPr>
        <w:t>0</w:t>
      </w:r>
      <w:r w:rsidRPr="002F532A">
        <w:rPr>
          <w:rFonts w:ascii="Comic Sans MS" w:hAnsi="Comic Sans MS"/>
          <w:color w:val="000000"/>
          <w:sz w:val="21"/>
          <w:szCs w:val="21"/>
        </w:rPr>
        <w:t xml:space="preserve">; index &lt; oldSize - </w:t>
      </w:r>
      <w:r w:rsidRPr="002F532A">
        <w:rPr>
          <w:rFonts w:ascii="Comic Sans MS" w:hAnsi="Comic Sans MS"/>
          <w:color w:val="0000FF"/>
          <w:sz w:val="21"/>
          <w:szCs w:val="21"/>
        </w:rPr>
        <w:t>1</w:t>
      </w:r>
      <w:r w:rsidRPr="002F532A">
        <w:rPr>
          <w:rFonts w:ascii="Comic Sans MS" w:hAnsi="Comic Sans MS"/>
          <w:color w:val="000000"/>
          <w:sz w:val="21"/>
          <w:szCs w:val="21"/>
        </w:rPr>
        <w:t>; index++)</w:t>
      </w:r>
      <w:r w:rsidRPr="002F532A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2F532A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2F532A">
        <w:rPr>
          <w:rFonts w:ascii="Comic Sans MS" w:hAnsi="Comic Sans MS"/>
          <w:b/>
          <w:bCs/>
          <w:color w:val="660E7A"/>
          <w:sz w:val="21"/>
          <w:szCs w:val="21"/>
        </w:rPr>
        <w:t>queue</w:t>
      </w:r>
      <w:r w:rsidRPr="002F532A">
        <w:rPr>
          <w:rFonts w:ascii="Comic Sans MS" w:hAnsi="Comic Sans MS"/>
          <w:color w:val="000000"/>
          <w:sz w:val="21"/>
          <w:szCs w:val="21"/>
        </w:rPr>
        <w:t>[index] = oldQueue[</w:t>
      </w:r>
      <w:r w:rsidRPr="002F532A">
        <w:rPr>
          <w:rFonts w:ascii="Comic Sans MS" w:hAnsi="Comic Sans MS"/>
          <w:b/>
          <w:bCs/>
          <w:color w:val="660E7A"/>
          <w:sz w:val="21"/>
          <w:szCs w:val="21"/>
        </w:rPr>
        <w:t>frontIndex</w:t>
      </w:r>
      <w:r w:rsidRPr="002F532A">
        <w:rPr>
          <w:rFonts w:ascii="Comic Sans MS" w:hAnsi="Comic Sans MS"/>
          <w:color w:val="000000"/>
          <w:sz w:val="21"/>
          <w:szCs w:val="21"/>
        </w:rPr>
        <w:t>];</w:t>
      </w:r>
      <w:r w:rsidRPr="002F532A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2F532A">
        <w:rPr>
          <w:rFonts w:ascii="Comic Sans MS" w:hAnsi="Comic Sans MS"/>
          <w:b/>
          <w:bCs/>
          <w:color w:val="660E7A"/>
          <w:sz w:val="21"/>
          <w:szCs w:val="21"/>
        </w:rPr>
        <w:t xml:space="preserve">frontIndex </w:t>
      </w:r>
      <w:r w:rsidRPr="002F532A">
        <w:rPr>
          <w:rFonts w:ascii="Comic Sans MS" w:hAnsi="Comic Sans MS"/>
          <w:color w:val="000000"/>
          <w:sz w:val="21"/>
          <w:szCs w:val="21"/>
        </w:rPr>
        <w:t>= (</w:t>
      </w:r>
      <w:r w:rsidRPr="002F532A">
        <w:rPr>
          <w:rFonts w:ascii="Comic Sans MS" w:hAnsi="Comic Sans MS"/>
          <w:b/>
          <w:bCs/>
          <w:color w:val="660E7A"/>
          <w:sz w:val="21"/>
          <w:szCs w:val="21"/>
        </w:rPr>
        <w:t xml:space="preserve">frontIndex </w:t>
      </w:r>
      <w:r w:rsidRPr="002F532A">
        <w:rPr>
          <w:rFonts w:ascii="Comic Sans MS" w:hAnsi="Comic Sans MS"/>
          <w:color w:val="000000"/>
          <w:sz w:val="21"/>
          <w:szCs w:val="21"/>
        </w:rPr>
        <w:t xml:space="preserve">+ </w:t>
      </w:r>
      <w:r w:rsidRPr="002F532A">
        <w:rPr>
          <w:rFonts w:ascii="Comic Sans MS" w:hAnsi="Comic Sans MS"/>
          <w:color w:val="0000FF"/>
          <w:sz w:val="21"/>
          <w:szCs w:val="21"/>
        </w:rPr>
        <w:t>1</w:t>
      </w:r>
      <w:r w:rsidRPr="002F532A">
        <w:rPr>
          <w:rFonts w:ascii="Comic Sans MS" w:hAnsi="Comic Sans MS"/>
          <w:color w:val="000000"/>
          <w:sz w:val="21"/>
          <w:szCs w:val="21"/>
        </w:rPr>
        <w:t>) % oldSize;</w:t>
      </w:r>
      <w:r w:rsidRPr="002F532A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2F532A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2F532A">
        <w:rPr>
          <w:rFonts w:ascii="Comic Sans MS" w:hAnsi="Comic Sans MS"/>
          <w:b/>
          <w:bCs/>
          <w:color w:val="660E7A"/>
          <w:sz w:val="21"/>
          <w:szCs w:val="21"/>
        </w:rPr>
        <w:t xml:space="preserve">frontIndex </w:t>
      </w:r>
      <w:r w:rsidRPr="002F532A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2F532A">
        <w:rPr>
          <w:rFonts w:ascii="Comic Sans MS" w:hAnsi="Comic Sans MS"/>
          <w:color w:val="0000FF"/>
          <w:sz w:val="21"/>
          <w:szCs w:val="21"/>
        </w:rPr>
        <w:t>0</w:t>
      </w:r>
      <w:r w:rsidRPr="002F532A">
        <w:rPr>
          <w:rFonts w:ascii="Comic Sans MS" w:hAnsi="Comic Sans MS"/>
          <w:color w:val="000000"/>
          <w:sz w:val="21"/>
          <w:szCs w:val="21"/>
        </w:rPr>
        <w:t>;</w:t>
      </w:r>
      <w:r w:rsidRPr="002F532A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2F532A">
        <w:rPr>
          <w:rFonts w:ascii="Comic Sans MS" w:hAnsi="Comic Sans MS"/>
          <w:b/>
          <w:bCs/>
          <w:color w:val="660E7A"/>
          <w:sz w:val="21"/>
          <w:szCs w:val="21"/>
        </w:rPr>
        <w:t xml:space="preserve">backIndex </w:t>
      </w:r>
      <w:r w:rsidRPr="002F532A">
        <w:rPr>
          <w:rFonts w:ascii="Comic Sans MS" w:hAnsi="Comic Sans MS"/>
          <w:color w:val="000000"/>
          <w:sz w:val="21"/>
          <w:szCs w:val="21"/>
        </w:rPr>
        <w:t xml:space="preserve">= oldSize - </w:t>
      </w:r>
      <w:r w:rsidRPr="002F532A">
        <w:rPr>
          <w:rFonts w:ascii="Comic Sans MS" w:hAnsi="Comic Sans MS"/>
          <w:color w:val="0000FF"/>
          <w:sz w:val="21"/>
          <w:szCs w:val="21"/>
        </w:rPr>
        <w:t>2</w:t>
      </w:r>
      <w:r w:rsidRPr="002F532A">
        <w:rPr>
          <w:rFonts w:ascii="Comic Sans MS" w:hAnsi="Comic Sans MS"/>
          <w:color w:val="000000"/>
          <w:sz w:val="21"/>
          <w:szCs w:val="21"/>
        </w:rPr>
        <w:t>;</w:t>
      </w:r>
      <w:r w:rsidRPr="002F532A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2F532A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41FDAE03" w14:textId="5CF204B4" w:rsidR="00B46A0D" w:rsidRDefault="00B46A0D" w:rsidP="00B46A0D"/>
    <w:p w14:paraId="4BAB668D" w14:textId="24CA34A1" w:rsidR="00C01CE6" w:rsidRDefault="00C01CE6" w:rsidP="00C01CE6">
      <w:pPr>
        <w:pStyle w:val="3"/>
        <w:ind w:firstLineChars="100" w:firstLine="240"/>
      </w:pPr>
      <w:r>
        <w:rPr>
          <w:rFonts w:hint="eastAsia"/>
        </w:rPr>
        <w:t>方法</w:t>
      </w:r>
      <w:r>
        <w:rPr>
          <w:rFonts w:hint="eastAsia"/>
        </w:rPr>
        <w:t>g</w:t>
      </w:r>
      <w:r>
        <w:t>etFront</w:t>
      </w:r>
    </w:p>
    <w:p w14:paraId="7C155C98" w14:textId="77777777" w:rsidR="00C01CE6" w:rsidRPr="00C01CE6" w:rsidRDefault="00C01CE6" w:rsidP="00C01CE6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C01CE6">
        <w:rPr>
          <w:rFonts w:ascii="Comic Sans MS" w:hAnsi="Comic Sans MS"/>
          <w:color w:val="808000"/>
          <w:sz w:val="21"/>
          <w:szCs w:val="21"/>
        </w:rPr>
        <w:t>@Override</w:t>
      </w:r>
      <w:r w:rsidRPr="00C01CE6">
        <w:rPr>
          <w:rFonts w:ascii="Comic Sans MS" w:hAnsi="Comic Sans MS"/>
          <w:color w:val="808000"/>
          <w:sz w:val="21"/>
          <w:szCs w:val="21"/>
        </w:rPr>
        <w:br/>
      </w:r>
      <w:r w:rsidRPr="00C01CE6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C01CE6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C01CE6">
        <w:rPr>
          <w:rFonts w:ascii="Comic Sans MS" w:hAnsi="Comic Sans MS"/>
          <w:color w:val="000000"/>
          <w:sz w:val="21"/>
          <w:szCs w:val="21"/>
        </w:rPr>
        <w:t>getFront()</w:t>
      </w:r>
      <w:r w:rsidRPr="00C01CE6">
        <w:rPr>
          <w:rFonts w:ascii="Comic Sans MS" w:hAnsi="Comic Sans MS"/>
          <w:color w:val="000000"/>
          <w:sz w:val="21"/>
          <w:szCs w:val="21"/>
        </w:rPr>
        <w:br/>
        <w:t>{</w:t>
      </w:r>
      <w:r w:rsidRPr="00C01CE6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C01CE6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C01CE6">
        <w:rPr>
          <w:rFonts w:ascii="Comic Sans MS" w:hAnsi="Comic Sans MS"/>
          <w:color w:val="000000"/>
          <w:sz w:val="21"/>
          <w:szCs w:val="21"/>
        </w:rPr>
        <w:t>(isEmpty())</w:t>
      </w:r>
      <w:r w:rsidRPr="00C01CE6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C01CE6">
        <w:rPr>
          <w:rFonts w:ascii="Comic Sans MS" w:hAnsi="Comic Sans MS"/>
          <w:b/>
          <w:bCs/>
          <w:color w:val="000080"/>
          <w:sz w:val="21"/>
          <w:szCs w:val="21"/>
        </w:rPr>
        <w:t xml:space="preserve">throw new </w:t>
      </w:r>
      <w:r w:rsidRPr="00C01CE6">
        <w:rPr>
          <w:rFonts w:ascii="Comic Sans MS" w:hAnsi="Comic Sans MS"/>
          <w:color w:val="000000"/>
          <w:sz w:val="21"/>
          <w:szCs w:val="21"/>
        </w:rPr>
        <w:t>EmptyQueueException();</w:t>
      </w:r>
      <w:r w:rsidRPr="00C01CE6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C01CE6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C01CE6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return </w:t>
      </w:r>
      <w:r w:rsidRPr="00C01CE6">
        <w:rPr>
          <w:rFonts w:ascii="Comic Sans MS" w:hAnsi="Comic Sans MS"/>
          <w:b/>
          <w:bCs/>
          <w:color w:val="660E7A"/>
          <w:sz w:val="21"/>
          <w:szCs w:val="21"/>
        </w:rPr>
        <w:t>queue</w:t>
      </w:r>
      <w:r w:rsidRPr="00C01CE6">
        <w:rPr>
          <w:rFonts w:ascii="Comic Sans MS" w:hAnsi="Comic Sans MS"/>
          <w:color w:val="000000"/>
          <w:sz w:val="21"/>
          <w:szCs w:val="21"/>
        </w:rPr>
        <w:t>[</w:t>
      </w:r>
      <w:r w:rsidRPr="00C01CE6">
        <w:rPr>
          <w:rFonts w:ascii="Comic Sans MS" w:hAnsi="Comic Sans MS"/>
          <w:b/>
          <w:bCs/>
          <w:color w:val="660E7A"/>
          <w:sz w:val="21"/>
          <w:szCs w:val="21"/>
        </w:rPr>
        <w:t>frontIndex</w:t>
      </w:r>
      <w:r w:rsidRPr="00C01CE6">
        <w:rPr>
          <w:rFonts w:ascii="Comic Sans MS" w:hAnsi="Comic Sans MS"/>
          <w:color w:val="000000"/>
          <w:sz w:val="21"/>
          <w:szCs w:val="21"/>
        </w:rPr>
        <w:t>];</w:t>
      </w:r>
      <w:r w:rsidRPr="00C01CE6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7C51D9C1" w14:textId="5A8E3C43" w:rsidR="00C01CE6" w:rsidRDefault="00C01CE6" w:rsidP="00C01CE6"/>
    <w:p w14:paraId="1DAAB8B9" w14:textId="1E98F5F8" w:rsidR="00C01CE6" w:rsidRDefault="00C01CE6" w:rsidP="00C01CE6">
      <w:pPr>
        <w:pStyle w:val="3"/>
        <w:ind w:firstLineChars="100" w:firstLine="240"/>
      </w:pPr>
      <w:r>
        <w:rPr>
          <w:rFonts w:hint="eastAsia"/>
        </w:rPr>
        <w:lastRenderedPageBreak/>
        <w:t>方法</w:t>
      </w:r>
      <w:r>
        <w:rPr>
          <w:rFonts w:hint="eastAsia"/>
        </w:rPr>
        <w:t>d</w:t>
      </w:r>
      <w:r>
        <w:t>equeue</w:t>
      </w:r>
    </w:p>
    <w:p w14:paraId="6D20EADB" w14:textId="24B1FB53" w:rsidR="00C01CE6" w:rsidRDefault="00C01CE6" w:rsidP="00C01CE6">
      <w:r>
        <w:rPr>
          <w:noProof/>
        </w:rPr>
        <w:drawing>
          <wp:inline distT="0" distB="0" distL="0" distR="0" wp14:anchorId="6BF0A565" wp14:editId="0A0609C8">
            <wp:extent cx="4676775" cy="3962400"/>
            <wp:effectExtent l="0" t="0" r="9525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396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A15D8A" w14:textId="77777777" w:rsidR="00C01CE6" w:rsidRPr="00C01CE6" w:rsidRDefault="00C01CE6" w:rsidP="00C01CE6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C01CE6">
        <w:rPr>
          <w:rFonts w:ascii="Comic Sans MS" w:hAnsi="Comic Sans MS"/>
          <w:color w:val="808000"/>
          <w:sz w:val="21"/>
          <w:szCs w:val="21"/>
        </w:rPr>
        <w:t>@Override</w:t>
      </w:r>
      <w:r w:rsidRPr="00C01CE6">
        <w:rPr>
          <w:rFonts w:ascii="Comic Sans MS" w:hAnsi="Comic Sans MS"/>
          <w:color w:val="808000"/>
          <w:sz w:val="21"/>
          <w:szCs w:val="21"/>
        </w:rPr>
        <w:br/>
      </w:r>
      <w:r w:rsidRPr="00C01CE6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C01CE6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C01CE6">
        <w:rPr>
          <w:rFonts w:ascii="Comic Sans MS" w:hAnsi="Comic Sans MS"/>
          <w:color w:val="000000"/>
          <w:sz w:val="21"/>
          <w:szCs w:val="21"/>
        </w:rPr>
        <w:t>dequeue()</w:t>
      </w:r>
      <w:r w:rsidRPr="00C01CE6">
        <w:rPr>
          <w:rFonts w:ascii="Comic Sans MS" w:hAnsi="Comic Sans MS"/>
          <w:color w:val="000000"/>
          <w:sz w:val="21"/>
          <w:szCs w:val="21"/>
        </w:rPr>
        <w:br/>
        <w:t>{</w:t>
      </w:r>
      <w:r w:rsidRPr="00C01CE6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C01CE6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C01CE6">
        <w:rPr>
          <w:rFonts w:ascii="Comic Sans MS" w:hAnsi="Comic Sans MS"/>
          <w:color w:val="000000"/>
          <w:sz w:val="21"/>
          <w:szCs w:val="21"/>
        </w:rPr>
        <w:t>(isEmpty())</w:t>
      </w:r>
      <w:r w:rsidRPr="00C01CE6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C01CE6">
        <w:rPr>
          <w:rFonts w:ascii="Comic Sans MS" w:hAnsi="Comic Sans MS"/>
          <w:b/>
          <w:bCs/>
          <w:color w:val="000080"/>
          <w:sz w:val="21"/>
          <w:szCs w:val="21"/>
        </w:rPr>
        <w:t xml:space="preserve">throw new </w:t>
      </w:r>
      <w:r w:rsidRPr="00C01CE6">
        <w:rPr>
          <w:rFonts w:ascii="Comic Sans MS" w:hAnsi="Comic Sans MS"/>
          <w:color w:val="000000"/>
          <w:sz w:val="21"/>
          <w:szCs w:val="21"/>
        </w:rPr>
        <w:t>EmptyQueueException();</w:t>
      </w:r>
      <w:r w:rsidRPr="00C01CE6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C01CE6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C01CE6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</w:t>
      </w:r>
      <w:r w:rsidRPr="00C01CE6">
        <w:rPr>
          <w:rFonts w:ascii="Comic Sans MS" w:hAnsi="Comic Sans MS"/>
          <w:color w:val="000000"/>
          <w:sz w:val="21"/>
          <w:szCs w:val="21"/>
        </w:rPr>
        <w:t>{</w:t>
      </w:r>
      <w:r w:rsidRPr="00C01CE6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C01CE6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C01CE6">
        <w:rPr>
          <w:rFonts w:ascii="Comic Sans MS" w:hAnsi="Comic Sans MS"/>
          <w:color w:val="000000"/>
          <w:sz w:val="21"/>
          <w:szCs w:val="21"/>
        </w:rPr>
        <w:t xml:space="preserve">front = </w:t>
      </w:r>
      <w:r w:rsidRPr="00C01CE6">
        <w:rPr>
          <w:rFonts w:ascii="Comic Sans MS" w:hAnsi="Comic Sans MS"/>
          <w:b/>
          <w:bCs/>
          <w:color w:val="660E7A"/>
          <w:sz w:val="21"/>
          <w:szCs w:val="21"/>
        </w:rPr>
        <w:t>queue</w:t>
      </w:r>
      <w:r w:rsidRPr="00C01CE6">
        <w:rPr>
          <w:rFonts w:ascii="Comic Sans MS" w:hAnsi="Comic Sans MS"/>
          <w:color w:val="000000"/>
          <w:sz w:val="21"/>
          <w:szCs w:val="21"/>
        </w:rPr>
        <w:t>[</w:t>
      </w:r>
      <w:r w:rsidRPr="00C01CE6">
        <w:rPr>
          <w:rFonts w:ascii="Comic Sans MS" w:hAnsi="Comic Sans MS"/>
          <w:b/>
          <w:bCs/>
          <w:color w:val="660E7A"/>
          <w:sz w:val="21"/>
          <w:szCs w:val="21"/>
        </w:rPr>
        <w:t>frontIndex</w:t>
      </w:r>
      <w:r w:rsidRPr="00C01CE6">
        <w:rPr>
          <w:rFonts w:ascii="Comic Sans MS" w:hAnsi="Comic Sans MS"/>
          <w:color w:val="000000"/>
          <w:sz w:val="21"/>
          <w:szCs w:val="21"/>
        </w:rPr>
        <w:t>];</w:t>
      </w:r>
      <w:r w:rsidRPr="00C01CE6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C01CE6">
        <w:rPr>
          <w:rFonts w:ascii="Comic Sans MS" w:hAnsi="Comic Sans MS"/>
          <w:b/>
          <w:bCs/>
          <w:color w:val="660E7A"/>
          <w:sz w:val="21"/>
          <w:szCs w:val="21"/>
        </w:rPr>
        <w:t>queue</w:t>
      </w:r>
      <w:r w:rsidRPr="00C01CE6">
        <w:rPr>
          <w:rFonts w:ascii="Comic Sans MS" w:hAnsi="Comic Sans MS"/>
          <w:color w:val="000000"/>
          <w:sz w:val="21"/>
          <w:szCs w:val="21"/>
        </w:rPr>
        <w:t>[</w:t>
      </w:r>
      <w:r w:rsidRPr="00C01CE6">
        <w:rPr>
          <w:rFonts w:ascii="Comic Sans MS" w:hAnsi="Comic Sans MS"/>
          <w:b/>
          <w:bCs/>
          <w:color w:val="660E7A"/>
          <w:sz w:val="21"/>
          <w:szCs w:val="21"/>
        </w:rPr>
        <w:t>frontIndex</w:t>
      </w:r>
      <w:r w:rsidRPr="00C01CE6">
        <w:rPr>
          <w:rFonts w:ascii="Comic Sans MS" w:hAnsi="Comic Sans MS"/>
          <w:color w:val="000000"/>
          <w:sz w:val="21"/>
          <w:szCs w:val="21"/>
        </w:rPr>
        <w:t xml:space="preserve">] = </w:t>
      </w:r>
      <w:r w:rsidRPr="00C01CE6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C01CE6">
        <w:rPr>
          <w:rFonts w:ascii="Comic Sans MS" w:hAnsi="Comic Sans MS"/>
          <w:color w:val="000000"/>
          <w:sz w:val="21"/>
          <w:szCs w:val="21"/>
        </w:rPr>
        <w:t>;</w:t>
      </w:r>
      <w:r w:rsidRPr="00C01CE6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C01CE6">
        <w:rPr>
          <w:rFonts w:ascii="Comic Sans MS" w:hAnsi="Comic Sans MS"/>
          <w:b/>
          <w:bCs/>
          <w:color w:val="660E7A"/>
          <w:sz w:val="21"/>
          <w:szCs w:val="21"/>
        </w:rPr>
        <w:t xml:space="preserve">frontIndex </w:t>
      </w:r>
      <w:r w:rsidRPr="00C01CE6">
        <w:rPr>
          <w:rFonts w:ascii="Comic Sans MS" w:hAnsi="Comic Sans MS"/>
          <w:color w:val="000000"/>
          <w:sz w:val="21"/>
          <w:szCs w:val="21"/>
        </w:rPr>
        <w:t>= (</w:t>
      </w:r>
      <w:r w:rsidRPr="00C01CE6">
        <w:rPr>
          <w:rFonts w:ascii="Comic Sans MS" w:hAnsi="Comic Sans MS"/>
          <w:b/>
          <w:bCs/>
          <w:color w:val="660E7A"/>
          <w:sz w:val="21"/>
          <w:szCs w:val="21"/>
        </w:rPr>
        <w:t xml:space="preserve">frontIndex </w:t>
      </w:r>
      <w:r w:rsidRPr="00C01CE6">
        <w:rPr>
          <w:rFonts w:ascii="Comic Sans MS" w:hAnsi="Comic Sans MS"/>
          <w:color w:val="000000"/>
          <w:sz w:val="21"/>
          <w:szCs w:val="21"/>
        </w:rPr>
        <w:t xml:space="preserve">+ </w:t>
      </w:r>
      <w:r w:rsidRPr="00C01CE6">
        <w:rPr>
          <w:rFonts w:ascii="Comic Sans MS" w:hAnsi="Comic Sans MS"/>
          <w:color w:val="0000FF"/>
          <w:sz w:val="21"/>
          <w:szCs w:val="21"/>
        </w:rPr>
        <w:t>1</w:t>
      </w:r>
      <w:r w:rsidRPr="00C01CE6">
        <w:rPr>
          <w:rFonts w:ascii="Comic Sans MS" w:hAnsi="Comic Sans MS"/>
          <w:color w:val="000000"/>
          <w:sz w:val="21"/>
          <w:szCs w:val="21"/>
        </w:rPr>
        <w:t xml:space="preserve">) % </w:t>
      </w:r>
      <w:r w:rsidRPr="00C01CE6">
        <w:rPr>
          <w:rFonts w:ascii="Comic Sans MS" w:hAnsi="Comic Sans MS"/>
          <w:b/>
          <w:bCs/>
          <w:color w:val="660E7A"/>
          <w:sz w:val="21"/>
          <w:szCs w:val="21"/>
        </w:rPr>
        <w:t>queue</w:t>
      </w:r>
      <w:r w:rsidRPr="00C01CE6">
        <w:rPr>
          <w:rFonts w:ascii="Comic Sans MS" w:hAnsi="Comic Sans MS"/>
          <w:color w:val="000000"/>
          <w:sz w:val="21"/>
          <w:szCs w:val="21"/>
        </w:rPr>
        <w:t>.</w:t>
      </w:r>
      <w:r w:rsidRPr="00C01CE6">
        <w:rPr>
          <w:rFonts w:ascii="Comic Sans MS" w:hAnsi="Comic Sans MS"/>
          <w:b/>
          <w:bCs/>
          <w:color w:val="660E7A"/>
          <w:sz w:val="21"/>
          <w:szCs w:val="21"/>
        </w:rPr>
        <w:t>length</w:t>
      </w:r>
      <w:r w:rsidRPr="00C01CE6">
        <w:rPr>
          <w:rFonts w:ascii="Comic Sans MS" w:hAnsi="Comic Sans MS"/>
          <w:color w:val="000000"/>
          <w:sz w:val="21"/>
          <w:szCs w:val="21"/>
        </w:rPr>
        <w:t>;</w:t>
      </w:r>
      <w:r w:rsidRPr="00C01CE6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C01CE6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C01CE6">
        <w:rPr>
          <w:rFonts w:ascii="Comic Sans MS" w:hAnsi="Comic Sans MS"/>
          <w:color w:val="000000"/>
          <w:sz w:val="21"/>
          <w:szCs w:val="21"/>
        </w:rPr>
        <w:t>front;</w:t>
      </w:r>
      <w:r w:rsidRPr="00C01CE6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C01CE6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5B03656F" w14:textId="66FE22B6" w:rsidR="00C01CE6" w:rsidRDefault="00C01CE6" w:rsidP="00C01CE6"/>
    <w:p w14:paraId="3E869DFF" w14:textId="4BAE6980" w:rsidR="00D85D7A" w:rsidRDefault="00D85D7A" w:rsidP="00D85D7A">
      <w:pPr>
        <w:pStyle w:val="3"/>
        <w:ind w:firstLineChars="100" w:firstLine="240"/>
      </w:pPr>
      <w:r>
        <w:rPr>
          <w:rFonts w:hint="eastAsia"/>
        </w:rPr>
        <w:t>方法</w:t>
      </w:r>
      <w:r>
        <w:rPr>
          <w:rFonts w:hint="eastAsia"/>
        </w:rPr>
        <w:t>i</w:t>
      </w:r>
      <w:r>
        <w:t>sEmpty</w:t>
      </w:r>
      <w:r>
        <w:rPr>
          <w:rFonts w:hint="eastAsia"/>
        </w:rPr>
        <w:t>和方法</w:t>
      </w:r>
      <w:r>
        <w:rPr>
          <w:rFonts w:hint="eastAsia"/>
        </w:rPr>
        <w:t>c</w:t>
      </w:r>
      <w:r>
        <w:t>lear</w:t>
      </w:r>
    </w:p>
    <w:p w14:paraId="6F53CDAE" w14:textId="77777777" w:rsidR="00D85D7A" w:rsidRPr="00D85D7A" w:rsidRDefault="00D85D7A" w:rsidP="00D85D7A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D85D7A">
        <w:rPr>
          <w:rFonts w:ascii="Comic Sans MS" w:hAnsi="Comic Sans MS"/>
          <w:b/>
          <w:bCs/>
          <w:color w:val="000080"/>
          <w:sz w:val="21"/>
          <w:szCs w:val="21"/>
        </w:rPr>
        <w:t xml:space="preserve">public boolean </w:t>
      </w:r>
      <w:r w:rsidRPr="00D85D7A">
        <w:rPr>
          <w:rFonts w:ascii="Comic Sans MS" w:hAnsi="Comic Sans MS"/>
          <w:color w:val="000000"/>
          <w:sz w:val="21"/>
          <w:szCs w:val="21"/>
        </w:rPr>
        <w:t>isEmpty()</w:t>
      </w:r>
      <w:r w:rsidRPr="00D85D7A">
        <w:rPr>
          <w:rFonts w:ascii="Comic Sans MS" w:hAnsi="Comic Sans MS"/>
          <w:color w:val="000000"/>
          <w:sz w:val="21"/>
          <w:szCs w:val="21"/>
        </w:rPr>
        <w:br/>
        <w:t>{</w:t>
      </w:r>
      <w:r w:rsidRPr="00D85D7A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D85D7A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D85D7A">
        <w:rPr>
          <w:rFonts w:ascii="Comic Sans MS" w:hAnsi="Comic Sans MS"/>
          <w:b/>
          <w:bCs/>
          <w:color w:val="660E7A"/>
          <w:sz w:val="21"/>
          <w:szCs w:val="21"/>
        </w:rPr>
        <w:t xml:space="preserve">frontIndex </w:t>
      </w:r>
      <w:r w:rsidRPr="00D85D7A">
        <w:rPr>
          <w:rFonts w:ascii="Comic Sans MS" w:hAnsi="Comic Sans MS"/>
          <w:color w:val="000000"/>
          <w:sz w:val="21"/>
          <w:szCs w:val="21"/>
        </w:rPr>
        <w:t>== ((</w:t>
      </w:r>
      <w:r w:rsidRPr="00D85D7A">
        <w:rPr>
          <w:rFonts w:ascii="Comic Sans MS" w:hAnsi="Comic Sans MS"/>
          <w:b/>
          <w:bCs/>
          <w:color w:val="660E7A"/>
          <w:sz w:val="21"/>
          <w:szCs w:val="21"/>
        </w:rPr>
        <w:t xml:space="preserve">backIndex </w:t>
      </w:r>
      <w:r w:rsidRPr="00D85D7A">
        <w:rPr>
          <w:rFonts w:ascii="Comic Sans MS" w:hAnsi="Comic Sans MS"/>
          <w:color w:val="000000"/>
          <w:sz w:val="21"/>
          <w:szCs w:val="21"/>
        </w:rPr>
        <w:t xml:space="preserve">+ </w:t>
      </w:r>
      <w:r w:rsidRPr="00D85D7A">
        <w:rPr>
          <w:rFonts w:ascii="Comic Sans MS" w:hAnsi="Comic Sans MS"/>
          <w:color w:val="0000FF"/>
          <w:sz w:val="21"/>
          <w:szCs w:val="21"/>
        </w:rPr>
        <w:t>1</w:t>
      </w:r>
      <w:r w:rsidRPr="00D85D7A">
        <w:rPr>
          <w:rFonts w:ascii="Comic Sans MS" w:hAnsi="Comic Sans MS"/>
          <w:color w:val="000000"/>
          <w:sz w:val="21"/>
          <w:szCs w:val="21"/>
        </w:rPr>
        <w:t xml:space="preserve">) % </w:t>
      </w:r>
      <w:r w:rsidRPr="00D85D7A">
        <w:rPr>
          <w:rFonts w:ascii="Comic Sans MS" w:hAnsi="Comic Sans MS"/>
          <w:b/>
          <w:bCs/>
          <w:color w:val="660E7A"/>
          <w:sz w:val="21"/>
          <w:szCs w:val="21"/>
        </w:rPr>
        <w:t>queue</w:t>
      </w:r>
      <w:r w:rsidRPr="00D85D7A">
        <w:rPr>
          <w:rFonts w:ascii="Comic Sans MS" w:hAnsi="Comic Sans MS"/>
          <w:color w:val="000000"/>
          <w:sz w:val="21"/>
          <w:szCs w:val="21"/>
        </w:rPr>
        <w:t>.</w:t>
      </w:r>
      <w:r w:rsidRPr="00D85D7A">
        <w:rPr>
          <w:rFonts w:ascii="Comic Sans MS" w:hAnsi="Comic Sans MS"/>
          <w:b/>
          <w:bCs/>
          <w:color w:val="660E7A"/>
          <w:sz w:val="21"/>
          <w:szCs w:val="21"/>
        </w:rPr>
        <w:t>length</w:t>
      </w:r>
      <w:r w:rsidRPr="00D85D7A">
        <w:rPr>
          <w:rFonts w:ascii="Comic Sans MS" w:hAnsi="Comic Sans MS"/>
          <w:color w:val="000000"/>
          <w:sz w:val="21"/>
          <w:szCs w:val="21"/>
        </w:rPr>
        <w:t>);</w:t>
      </w:r>
      <w:r w:rsidRPr="00D85D7A">
        <w:rPr>
          <w:rFonts w:ascii="Comic Sans MS" w:hAnsi="Comic Sans MS"/>
          <w:color w:val="000000"/>
          <w:sz w:val="21"/>
          <w:szCs w:val="21"/>
        </w:rPr>
        <w:br/>
        <w:t>}</w:t>
      </w:r>
      <w:r w:rsidRPr="00D85D7A">
        <w:rPr>
          <w:rFonts w:ascii="Comic Sans MS" w:hAnsi="Comic Sans MS"/>
          <w:color w:val="000000"/>
          <w:sz w:val="21"/>
          <w:szCs w:val="21"/>
        </w:rPr>
        <w:br/>
      </w:r>
      <w:r w:rsidRPr="00D85D7A">
        <w:rPr>
          <w:rFonts w:ascii="Comic Sans MS" w:hAnsi="Comic Sans MS"/>
          <w:color w:val="000000"/>
          <w:sz w:val="21"/>
          <w:szCs w:val="21"/>
        </w:rPr>
        <w:br/>
      </w:r>
      <w:r w:rsidRPr="00D85D7A">
        <w:rPr>
          <w:rFonts w:ascii="Comic Sans MS" w:hAnsi="Comic Sans MS"/>
          <w:color w:val="000000"/>
          <w:sz w:val="21"/>
          <w:szCs w:val="21"/>
        </w:rPr>
        <w:lastRenderedPageBreak/>
        <w:br/>
      </w:r>
      <w:r w:rsidRPr="00D85D7A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D85D7A">
        <w:rPr>
          <w:rFonts w:ascii="Comic Sans MS" w:hAnsi="Comic Sans MS"/>
          <w:color w:val="000000"/>
          <w:sz w:val="21"/>
          <w:szCs w:val="21"/>
        </w:rPr>
        <w:t>clear()</w:t>
      </w:r>
      <w:r w:rsidRPr="00D85D7A">
        <w:rPr>
          <w:rFonts w:ascii="Comic Sans MS" w:hAnsi="Comic Sans MS"/>
          <w:color w:val="000000"/>
          <w:sz w:val="21"/>
          <w:szCs w:val="21"/>
        </w:rPr>
        <w:br/>
        <w:t>{</w:t>
      </w:r>
      <w:r w:rsidRPr="00D85D7A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D85D7A">
        <w:rPr>
          <w:rFonts w:ascii="Comic Sans MS" w:hAnsi="Comic Sans MS"/>
          <w:b/>
          <w:bCs/>
          <w:color w:val="000080"/>
          <w:sz w:val="21"/>
          <w:szCs w:val="21"/>
        </w:rPr>
        <w:t xml:space="preserve">while </w:t>
      </w:r>
      <w:r w:rsidRPr="00D85D7A">
        <w:rPr>
          <w:rFonts w:ascii="Comic Sans MS" w:hAnsi="Comic Sans MS"/>
          <w:color w:val="000000"/>
          <w:sz w:val="21"/>
          <w:szCs w:val="21"/>
        </w:rPr>
        <w:t>(!isEmpty())</w:t>
      </w:r>
      <w:r w:rsidRPr="00D85D7A">
        <w:rPr>
          <w:rFonts w:ascii="Comic Sans MS" w:hAnsi="Comic Sans MS"/>
          <w:color w:val="000000"/>
          <w:sz w:val="21"/>
          <w:szCs w:val="21"/>
        </w:rPr>
        <w:br/>
        <w:t xml:space="preserve">        dequeue();</w:t>
      </w:r>
      <w:r w:rsidRPr="00D85D7A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7D122A0A" w14:textId="5F04D6F2" w:rsidR="00D85D7A" w:rsidRDefault="00D85D7A" w:rsidP="00C01CE6"/>
    <w:p w14:paraId="57B6F0F5" w14:textId="370540D4" w:rsidR="00182FC9" w:rsidRDefault="00182FC9" w:rsidP="00182FC9">
      <w:pPr>
        <w:pStyle w:val="3"/>
        <w:ind w:firstLineChars="200" w:firstLine="480"/>
      </w:pPr>
      <w:r>
        <w:rPr>
          <w:rFonts w:hint="eastAsia"/>
        </w:rPr>
        <w:t>完整代码</w:t>
      </w:r>
    </w:p>
    <w:p w14:paraId="5F94D975" w14:textId="0FE6F1FE" w:rsidR="00182FC9" w:rsidRDefault="00182FC9" w:rsidP="00182FC9">
      <w:r w:rsidRPr="00182FC9">
        <w:object w:dxaOrig="1801" w:dyaOrig="841" w14:anchorId="78676663">
          <v:shape id="_x0000_i1060" type="#_x0000_t75" style="width:89.85pt;height:42.3pt" o:ole="">
            <v:imagedata r:id="rId135" o:title=""/>
          </v:shape>
          <o:OLEObject Type="Embed" ProgID="Package" ShapeID="_x0000_i1060" DrawAspect="Content" ObjectID="_1639236668" r:id="rId136"/>
        </w:object>
      </w:r>
    </w:p>
    <w:p w14:paraId="2F69E509" w14:textId="77777777" w:rsidR="00182FC9" w:rsidRPr="00182FC9" w:rsidRDefault="00182FC9" w:rsidP="00182FC9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package </w:t>
      </w:r>
      <w:r w:rsidRPr="00182FC9">
        <w:rPr>
          <w:rFonts w:ascii="Comic Sans MS" w:hAnsi="Comic Sans MS"/>
          <w:color w:val="000000"/>
          <w:sz w:val="21"/>
          <w:szCs w:val="21"/>
        </w:rPr>
        <w:t>Queue;</w:t>
      </w:r>
      <w:r w:rsidRPr="00182FC9">
        <w:rPr>
          <w:rFonts w:ascii="Comic Sans MS" w:hAnsi="Comic Sans MS"/>
          <w:color w:val="000000"/>
          <w:sz w:val="21"/>
          <w:szCs w:val="21"/>
        </w:rPr>
        <w:br/>
      </w:r>
      <w:r w:rsidRPr="00182FC9">
        <w:rPr>
          <w:rFonts w:ascii="Comic Sans MS" w:hAnsi="Comic Sans MS"/>
          <w:color w:val="000000"/>
          <w:sz w:val="21"/>
          <w:szCs w:val="21"/>
        </w:rPr>
        <w:br/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A class that implements a queue of objects by using an array.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</w:t>
      </w:r>
      <w:r w:rsidRPr="00182FC9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182FC9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>&lt;T&gt;</w:t>
      </w:r>
      <w:r w:rsidRPr="00182FC9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br/>
        <w:t xml:space="preserve"> 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t>*/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br/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public final class </w:t>
      </w:r>
      <w:r w:rsidRPr="00182FC9">
        <w:rPr>
          <w:rFonts w:ascii="Comic Sans MS" w:hAnsi="Comic Sans MS"/>
          <w:color w:val="000000"/>
          <w:sz w:val="21"/>
          <w:szCs w:val="21"/>
        </w:rPr>
        <w:t>ArrayQueue&lt;</w:t>
      </w:r>
      <w:r w:rsidRPr="00182FC9">
        <w:rPr>
          <w:rFonts w:ascii="Comic Sans MS" w:hAnsi="Comic Sans MS"/>
          <w:color w:val="20999D"/>
          <w:sz w:val="21"/>
          <w:szCs w:val="21"/>
        </w:rPr>
        <w:t>T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&gt;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implements </w:t>
      </w:r>
      <w:r w:rsidRPr="00182FC9">
        <w:rPr>
          <w:rFonts w:ascii="Comic Sans MS" w:hAnsi="Comic Sans MS"/>
          <w:color w:val="000000"/>
          <w:sz w:val="21"/>
          <w:szCs w:val="21"/>
        </w:rPr>
        <w:t>QueueInterface&lt;</w:t>
      </w:r>
      <w:r w:rsidRPr="00182FC9">
        <w:rPr>
          <w:rFonts w:ascii="Comic Sans MS" w:hAnsi="Comic Sans MS"/>
          <w:color w:val="20999D"/>
          <w:sz w:val="21"/>
          <w:szCs w:val="21"/>
        </w:rPr>
        <w:t>T</w:t>
      </w:r>
      <w:r w:rsidRPr="00182FC9">
        <w:rPr>
          <w:rFonts w:ascii="Comic Sans MS" w:hAnsi="Comic Sans MS"/>
          <w:color w:val="000000"/>
          <w:sz w:val="21"/>
          <w:szCs w:val="21"/>
        </w:rPr>
        <w:t>&gt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>{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182FC9">
        <w:rPr>
          <w:rFonts w:ascii="Comic Sans MS" w:hAnsi="Comic Sans MS"/>
          <w:color w:val="20999D"/>
          <w:sz w:val="21"/>
          <w:szCs w:val="21"/>
        </w:rPr>
        <w:t>T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[] 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>queue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;  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t>// Circular array of queue entries and one unused location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int 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>frontIndex</w:t>
      </w:r>
      <w:r w:rsidRPr="00182FC9">
        <w:rPr>
          <w:rFonts w:ascii="Comic Sans MS" w:hAnsi="Comic Sans MS"/>
          <w:color w:val="000000"/>
          <w:sz w:val="21"/>
          <w:szCs w:val="21"/>
        </w:rPr>
        <w:t>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int 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>backIndex</w:t>
      </w:r>
      <w:r w:rsidRPr="00182FC9">
        <w:rPr>
          <w:rFonts w:ascii="Comic Sans MS" w:hAnsi="Comic Sans MS"/>
          <w:color w:val="000000"/>
          <w:sz w:val="21"/>
          <w:szCs w:val="21"/>
        </w:rPr>
        <w:t>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boolean 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 xml:space="preserve">initialized 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>false</w:t>
      </w:r>
      <w:r w:rsidRPr="00182FC9">
        <w:rPr>
          <w:rFonts w:ascii="Comic Sans MS" w:hAnsi="Comic Sans MS"/>
          <w:color w:val="000000"/>
          <w:sz w:val="21"/>
          <w:szCs w:val="21"/>
        </w:rPr>
        <w:t>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static final int </w:t>
      </w:r>
      <w:r w:rsidRPr="00182FC9">
        <w:rPr>
          <w:rFonts w:ascii="Comic Sans MS" w:hAnsi="Comic Sans MS"/>
          <w:b/>
          <w:bCs/>
          <w:i/>
          <w:iCs/>
          <w:color w:val="660E7A"/>
          <w:sz w:val="21"/>
          <w:szCs w:val="21"/>
        </w:rPr>
        <w:t xml:space="preserve">DEFAULT_CAPACITY 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182FC9">
        <w:rPr>
          <w:rFonts w:ascii="Comic Sans MS" w:hAnsi="Comic Sans MS"/>
          <w:color w:val="0000FF"/>
          <w:sz w:val="21"/>
          <w:szCs w:val="21"/>
        </w:rPr>
        <w:t>50</w:t>
      </w:r>
      <w:r w:rsidRPr="00182FC9">
        <w:rPr>
          <w:rFonts w:ascii="Comic Sans MS" w:hAnsi="Comic Sans MS"/>
          <w:color w:val="000000"/>
          <w:sz w:val="21"/>
          <w:szCs w:val="21"/>
        </w:rPr>
        <w:t>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static final int </w:t>
      </w:r>
      <w:r w:rsidRPr="00182FC9">
        <w:rPr>
          <w:rFonts w:ascii="Comic Sans MS" w:hAnsi="Comic Sans MS"/>
          <w:b/>
          <w:bCs/>
          <w:i/>
          <w:iCs/>
          <w:color w:val="660E7A"/>
          <w:sz w:val="21"/>
          <w:szCs w:val="21"/>
        </w:rPr>
        <w:t xml:space="preserve">MAX_CAPACITY 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182FC9">
        <w:rPr>
          <w:rFonts w:ascii="Comic Sans MS" w:hAnsi="Comic Sans MS"/>
          <w:color w:val="0000FF"/>
          <w:sz w:val="21"/>
          <w:szCs w:val="21"/>
        </w:rPr>
        <w:t>10000</w:t>
      </w:r>
      <w:r w:rsidRPr="00182FC9">
        <w:rPr>
          <w:rFonts w:ascii="Comic Sans MS" w:hAnsi="Comic Sans MS"/>
          <w:color w:val="000000"/>
          <w:sz w:val="21"/>
          <w:szCs w:val="21"/>
        </w:rPr>
        <w:t>;</w:t>
      </w:r>
      <w:r w:rsidRPr="00182FC9">
        <w:rPr>
          <w:rFonts w:ascii="Comic Sans MS" w:hAnsi="Comic Sans MS"/>
          <w:color w:val="000000"/>
          <w:sz w:val="21"/>
          <w:szCs w:val="21"/>
        </w:rPr>
        <w:br/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182FC9">
        <w:rPr>
          <w:rFonts w:ascii="Comic Sans MS" w:hAnsi="Comic Sans MS"/>
          <w:color w:val="000000"/>
          <w:sz w:val="21"/>
          <w:szCs w:val="21"/>
        </w:rPr>
        <w:t>ArrayQueue()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>this</w:t>
      </w:r>
      <w:r w:rsidRPr="00182FC9">
        <w:rPr>
          <w:rFonts w:ascii="Comic Sans MS" w:hAnsi="Comic Sans MS"/>
          <w:color w:val="000000"/>
          <w:sz w:val="21"/>
          <w:szCs w:val="21"/>
        </w:rPr>
        <w:t>(</w:t>
      </w:r>
      <w:r w:rsidRPr="00182FC9">
        <w:rPr>
          <w:rFonts w:ascii="Comic Sans MS" w:hAnsi="Comic Sans MS"/>
          <w:b/>
          <w:bCs/>
          <w:i/>
          <w:iCs/>
          <w:color w:val="660E7A"/>
          <w:sz w:val="21"/>
          <w:szCs w:val="21"/>
        </w:rPr>
        <w:t>DEFAULT_CAPACITY</w:t>
      </w:r>
      <w:r w:rsidRPr="00182FC9">
        <w:rPr>
          <w:rFonts w:ascii="Comic Sans MS" w:hAnsi="Comic Sans MS"/>
          <w:color w:val="000000"/>
          <w:sz w:val="21"/>
          <w:szCs w:val="21"/>
        </w:rPr>
        <w:t>)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182FC9">
        <w:rPr>
          <w:rFonts w:ascii="Comic Sans MS" w:hAnsi="Comic Sans MS"/>
          <w:color w:val="000000"/>
          <w:sz w:val="21"/>
          <w:szCs w:val="21"/>
        </w:rPr>
        <w:br/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182FC9">
        <w:rPr>
          <w:rFonts w:ascii="Comic Sans MS" w:hAnsi="Comic Sans MS"/>
          <w:color w:val="000000"/>
          <w:sz w:val="21"/>
          <w:szCs w:val="21"/>
        </w:rPr>
        <w:t>ArrayQueue(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182FC9">
        <w:rPr>
          <w:rFonts w:ascii="Comic Sans MS" w:hAnsi="Comic Sans MS"/>
          <w:color w:val="000000"/>
          <w:sz w:val="21"/>
          <w:szCs w:val="21"/>
        </w:rPr>
        <w:t>initialCapacity)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checkCapacity(initialCapacity);</w:t>
      </w:r>
      <w:r w:rsidRPr="00182FC9">
        <w:rPr>
          <w:rFonts w:ascii="Comic Sans MS" w:hAnsi="Comic Sans MS"/>
          <w:color w:val="000000"/>
          <w:sz w:val="21"/>
          <w:szCs w:val="21"/>
        </w:rPr>
        <w:br/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182FC9">
        <w:rPr>
          <w:rFonts w:ascii="Comic Sans MS" w:hAnsi="Comic Sans MS"/>
          <w:color w:val="808000"/>
          <w:sz w:val="21"/>
          <w:szCs w:val="21"/>
        </w:rPr>
        <w:t>@SuppressWarnings</w:t>
      </w:r>
      <w:r w:rsidRPr="00182FC9">
        <w:rPr>
          <w:rFonts w:ascii="Comic Sans MS" w:hAnsi="Comic Sans MS"/>
          <w:color w:val="000000"/>
          <w:sz w:val="21"/>
          <w:szCs w:val="21"/>
        </w:rPr>
        <w:t>(</w:t>
      </w:r>
      <w:r w:rsidRPr="00182FC9">
        <w:rPr>
          <w:rFonts w:ascii="Comic Sans MS" w:hAnsi="Comic Sans MS"/>
          <w:b/>
          <w:bCs/>
          <w:color w:val="008000"/>
          <w:sz w:val="21"/>
          <w:szCs w:val="21"/>
        </w:rPr>
        <w:t>"unchecked"</w:t>
      </w:r>
      <w:r w:rsidRPr="00182FC9">
        <w:rPr>
          <w:rFonts w:ascii="Comic Sans MS" w:hAnsi="Comic Sans MS"/>
          <w:color w:val="000000"/>
          <w:sz w:val="21"/>
          <w:szCs w:val="21"/>
        </w:rPr>
        <w:t>)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182FC9">
        <w:rPr>
          <w:rFonts w:ascii="Comic Sans MS" w:hAnsi="Comic Sans MS"/>
          <w:color w:val="20999D"/>
          <w:sz w:val="21"/>
          <w:szCs w:val="21"/>
        </w:rPr>
        <w:t>T</w:t>
      </w:r>
      <w:r w:rsidRPr="00182FC9">
        <w:rPr>
          <w:rFonts w:ascii="Comic Sans MS" w:hAnsi="Comic Sans MS"/>
          <w:color w:val="000000"/>
          <w:sz w:val="21"/>
          <w:szCs w:val="21"/>
        </w:rPr>
        <w:t>[] tempQueue = (</w:t>
      </w:r>
      <w:r w:rsidRPr="00182FC9">
        <w:rPr>
          <w:rFonts w:ascii="Comic Sans MS" w:hAnsi="Comic Sans MS"/>
          <w:color w:val="20999D"/>
          <w:sz w:val="21"/>
          <w:szCs w:val="21"/>
        </w:rPr>
        <w:t>T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[])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new 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Object[initialCapacity + </w:t>
      </w:r>
      <w:r w:rsidRPr="00182FC9">
        <w:rPr>
          <w:rFonts w:ascii="Comic Sans MS" w:hAnsi="Comic Sans MS"/>
          <w:color w:val="0000FF"/>
          <w:sz w:val="21"/>
          <w:szCs w:val="21"/>
        </w:rPr>
        <w:t>1</w:t>
      </w:r>
      <w:r w:rsidRPr="00182FC9">
        <w:rPr>
          <w:rFonts w:ascii="Comic Sans MS" w:hAnsi="Comic Sans MS"/>
          <w:color w:val="000000"/>
          <w:sz w:val="21"/>
          <w:szCs w:val="21"/>
        </w:rPr>
        <w:t>];</w:t>
      </w:r>
      <w:r w:rsidRPr="00182FC9">
        <w:rPr>
          <w:rFonts w:ascii="Comic Sans MS" w:hAnsi="Comic Sans MS"/>
          <w:color w:val="000000"/>
          <w:sz w:val="21"/>
          <w:szCs w:val="21"/>
        </w:rPr>
        <w:br/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 xml:space="preserve">queue </w:t>
      </w:r>
      <w:r w:rsidRPr="00182FC9">
        <w:rPr>
          <w:rFonts w:ascii="Comic Sans MS" w:hAnsi="Comic Sans MS"/>
          <w:color w:val="000000"/>
          <w:sz w:val="21"/>
          <w:szCs w:val="21"/>
        </w:rPr>
        <w:t>= tempQueue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 xml:space="preserve">frontIndex 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182FC9">
        <w:rPr>
          <w:rFonts w:ascii="Comic Sans MS" w:hAnsi="Comic Sans MS"/>
          <w:color w:val="0000FF"/>
          <w:sz w:val="21"/>
          <w:szCs w:val="21"/>
        </w:rPr>
        <w:t>0</w:t>
      </w:r>
      <w:r w:rsidRPr="00182FC9">
        <w:rPr>
          <w:rFonts w:ascii="Comic Sans MS" w:hAnsi="Comic Sans MS"/>
          <w:color w:val="000000"/>
          <w:sz w:val="21"/>
          <w:szCs w:val="21"/>
        </w:rPr>
        <w:t>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 xml:space="preserve">backIndex 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= initialCapacity;  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t xml:space="preserve">// </w:t>
      </w:r>
      <w:r w:rsidRPr="00182FC9">
        <w:rPr>
          <w:rFonts w:hint="eastAsia"/>
          <w:i/>
          <w:iCs/>
          <w:color w:val="808080"/>
          <w:sz w:val="21"/>
          <w:szCs w:val="21"/>
        </w:rPr>
        <w:t>数组的大小为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t>0~initialCapacity = initialCapacity + 1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   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 xml:space="preserve">initialized 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>true</w:t>
      </w:r>
      <w:r w:rsidRPr="00182FC9">
        <w:rPr>
          <w:rFonts w:ascii="Comic Sans MS" w:hAnsi="Comic Sans MS"/>
          <w:color w:val="000000"/>
          <w:sz w:val="21"/>
          <w:szCs w:val="21"/>
        </w:rPr>
        <w:t>;</w:t>
      </w:r>
      <w:r w:rsidRPr="00182FC9">
        <w:rPr>
          <w:rFonts w:ascii="Comic Sans MS" w:hAnsi="Comic Sans MS"/>
          <w:color w:val="000000"/>
          <w:sz w:val="21"/>
          <w:szCs w:val="21"/>
        </w:rPr>
        <w:br/>
      </w:r>
      <w:r w:rsidRPr="00182FC9">
        <w:rPr>
          <w:rFonts w:ascii="Comic Sans MS" w:hAnsi="Comic Sans MS"/>
          <w:color w:val="000000"/>
          <w:sz w:val="21"/>
          <w:szCs w:val="21"/>
        </w:rPr>
        <w:lastRenderedPageBreak/>
        <w:t xml:space="preserve">    }</w:t>
      </w:r>
      <w:r w:rsidRPr="00182FC9">
        <w:rPr>
          <w:rFonts w:ascii="Comic Sans MS" w:hAnsi="Comic Sans MS"/>
          <w:color w:val="000000"/>
          <w:sz w:val="21"/>
          <w:szCs w:val="21"/>
        </w:rPr>
        <w:br/>
      </w:r>
      <w:r w:rsidRPr="00182FC9">
        <w:rPr>
          <w:rFonts w:ascii="Comic Sans MS" w:hAnsi="Comic Sans MS"/>
          <w:color w:val="000000"/>
          <w:sz w:val="21"/>
          <w:szCs w:val="21"/>
        </w:rPr>
        <w:br/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Removes and returns the entry at the front of this queue.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182FC9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t>The object at the front of the queue.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182FC9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throws 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t>EmptyQueueException if the queue is empty before the operation.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182FC9">
        <w:rPr>
          <w:rFonts w:ascii="Comic Sans MS" w:hAnsi="Comic Sans MS"/>
          <w:color w:val="808000"/>
          <w:sz w:val="21"/>
          <w:szCs w:val="21"/>
        </w:rPr>
        <w:t>@Override</w:t>
      </w:r>
      <w:r w:rsidRPr="00182FC9">
        <w:rPr>
          <w:rFonts w:ascii="Comic Sans MS" w:hAnsi="Comic Sans MS"/>
          <w:color w:val="808000"/>
          <w:sz w:val="21"/>
          <w:szCs w:val="21"/>
        </w:rPr>
        <w:br/>
        <w:t xml:space="preserve">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182FC9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182FC9">
        <w:rPr>
          <w:rFonts w:ascii="Comic Sans MS" w:hAnsi="Comic Sans MS"/>
          <w:color w:val="000000"/>
          <w:sz w:val="21"/>
          <w:szCs w:val="21"/>
        </w:rPr>
        <w:t>dequeue()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182FC9">
        <w:rPr>
          <w:rFonts w:ascii="Comic Sans MS" w:hAnsi="Comic Sans MS"/>
          <w:color w:val="000000"/>
          <w:sz w:val="21"/>
          <w:szCs w:val="21"/>
        </w:rPr>
        <w:t>(isEmpty())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throw new </w:t>
      </w:r>
      <w:r w:rsidRPr="00182FC9">
        <w:rPr>
          <w:rFonts w:ascii="Comic Sans MS" w:hAnsi="Comic Sans MS"/>
          <w:color w:val="000000"/>
          <w:sz w:val="21"/>
          <w:szCs w:val="21"/>
        </w:rPr>
        <w:t>EmptyQueueException()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</w:t>
      </w:r>
      <w:r w:rsidRPr="00182FC9">
        <w:rPr>
          <w:rFonts w:ascii="Comic Sans MS" w:hAnsi="Comic Sans MS"/>
          <w:color w:val="000000"/>
          <w:sz w:val="21"/>
          <w:szCs w:val="21"/>
        </w:rPr>
        <w:t>{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182FC9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front = 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>queue</w:t>
      </w:r>
      <w:r w:rsidRPr="00182FC9">
        <w:rPr>
          <w:rFonts w:ascii="Comic Sans MS" w:hAnsi="Comic Sans MS"/>
          <w:color w:val="000000"/>
          <w:sz w:val="21"/>
          <w:szCs w:val="21"/>
        </w:rPr>
        <w:t>[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>frontIndex</w:t>
      </w:r>
      <w:r w:rsidRPr="00182FC9">
        <w:rPr>
          <w:rFonts w:ascii="Comic Sans MS" w:hAnsi="Comic Sans MS"/>
          <w:color w:val="000000"/>
          <w:sz w:val="21"/>
          <w:szCs w:val="21"/>
        </w:rPr>
        <w:t>]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>queue</w:t>
      </w:r>
      <w:r w:rsidRPr="00182FC9">
        <w:rPr>
          <w:rFonts w:ascii="Comic Sans MS" w:hAnsi="Comic Sans MS"/>
          <w:color w:val="000000"/>
          <w:sz w:val="21"/>
          <w:szCs w:val="21"/>
        </w:rPr>
        <w:t>[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>frontIndex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] =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182FC9">
        <w:rPr>
          <w:rFonts w:ascii="Comic Sans MS" w:hAnsi="Comic Sans MS"/>
          <w:color w:val="000000"/>
          <w:sz w:val="21"/>
          <w:szCs w:val="21"/>
        </w:rPr>
        <w:t>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 xml:space="preserve">frontIndex </w:t>
      </w:r>
      <w:r w:rsidRPr="00182FC9">
        <w:rPr>
          <w:rFonts w:ascii="Comic Sans MS" w:hAnsi="Comic Sans MS"/>
          <w:color w:val="000000"/>
          <w:sz w:val="21"/>
          <w:szCs w:val="21"/>
        </w:rPr>
        <w:t>= (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 xml:space="preserve">frontIndex 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+ </w:t>
      </w:r>
      <w:r w:rsidRPr="00182FC9">
        <w:rPr>
          <w:rFonts w:ascii="Comic Sans MS" w:hAnsi="Comic Sans MS"/>
          <w:color w:val="0000FF"/>
          <w:sz w:val="21"/>
          <w:szCs w:val="21"/>
        </w:rPr>
        <w:t>1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) % 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>queue</w:t>
      </w:r>
      <w:r w:rsidRPr="00182FC9">
        <w:rPr>
          <w:rFonts w:ascii="Comic Sans MS" w:hAnsi="Comic Sans MS"/>
          <w:color w:val="000000"/>
          <w:sz w:val="21"/>
          <w:szCs w:val="21"/>
        </w:rPr>
        <w:t>.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>length</w:t>
      </w:r>
      <w:r w:rsidRPr="00182FC9">
        <w:rPr>
          <w:rFonts w:ascii="Comic Sans MS" w:hAnsi="Comic Sans MS"/>
          <w:color w:val="000000"/>
          <w:sz w:val="21"/>
          <w:szCs w:val="21"/>
        </w:rPr>
        <w:t>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182FC9">
        <w:rPr>
          <w:rFonts w:ascii="Comic Sans MS" w:hAnsi="Comic Sans MS"/>
          <w:color w:val="000000"/>
          <w:sz w:val="21"/>
          <w:szCs w:val="21"/>
        </w:rPr>
        <w:t>front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182FC9">
        <w:rPr>
          <w:rFonts w:ascii="Comic Sans MS" w:hAnsi="Comic Sans MS"/>
          <w:color w:val="000000"/>
          <w:sz w:val="21"/>
          <w:szCs w:val="21"/>
        </w:rPr>
        <w:br/>
      </w:r>
      <w:r w:rsidRPr="00182FC9">
        <w:rPr>
          <w:rFonts w:ascii="Comic Sans MS" w:hAnsi="Comic Sans MS"/>
          <w:color w:val="000000"/>
          <w:sz w:val="21"/>
          <w:szCs w:val="21"/>
        </w:rPr>
        <w:br/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Retrieves the entry at the front of this queue.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182FC9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t>The object at the front of the queue.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182FC9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throws 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t>EmptyQueueException if the queue is empty.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182FC9">
        <w:rPr>
          <w:rFonts w:ascii="Comic Sans MS" w:hAnsi="Comic Sans MS"/>
          <w:color w:val="808000"/>
          <w:sz w:val="21"/>
          <w:szCs w:val="21"/>
        </w:rPr>
        <w:t>@Override</w:t>
      </w:r>
      <w:r w:rsidRPr="00182FC9">
        <w:rPr>
          <w:rFonts w:ascii="Comic Sans MS" w:hAnsi="Comic Sans MS"/>
          <w:color w:val="808000"/>
          <w:sz w:val="21"/>
          <w:szCs w:val="21"/>
        </w:rPr>
        <w:br/>
        <w:t xml:space="preserve">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182FC9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182FC9">
        <w:rPr>
          <w:rFonts w:ascii="Comic Sans MS" w:hAnsi="Comic Sans MS"/>
          <w:color w:val="000000"/>
          <w:sz w:val="21"/>
          <w:szCs w:val="21"/>
        </w:rPr>
        <w:t>getFront()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182FC9">
        <w:rPr>
          <w:rFonts w:ascii="Comic Sans MS" w:hAnsi="Comic Sans MS"/>
          <w:color w:val="000000"/>
          <w:sz w:val="21"/>
          <w:szCs w:val="21"/>
        </w:rPr>
        <w:t>(isEmpty())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throw new </w:t>
      </w:r>
      <w:r w:rsidRPr="00182FC9">
        <w:rPr>
          <w:rFonts w:ascii="Comic Sans MS" w:hAnsi="Comic Sans MS"/>
          <w:color w:val="000000"/>
          <w:sz w:val="21"/>
          <w:szCs w:val="21"/>
        </w:rPr>
        <w:t>EmptyQueueException()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return 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>queue</w:t>
      </w:r>
      <w:r w:rsidRPr="00182FC9">
        <w:rPr>
          <w:rFonts w:ascii="Comic Sans MS" w:hAnsi="Comic Sans MS"/>
          <w:color w:val="000000"/>
          <w:sz w:val="21"/>
          <w:szCs w:val="21"/>
        </w:rPr>
        <w:t>[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>frontIndex</w:t>
      </w:r>
      <w:r w:rsidRPr="00182FC9">
        <w:rPr>
          <w:rFonts w:ascii="Comic Sans MS" w:hAnsi="Comic Sans MS"/>
          <w:color w:val="000000"/>
          <w:sz w:val="21"/>
          <w:szCs w:val="21"/>
        </w:rPr>
        <w:t>]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182FC9">
        <w:rPr>
          <w:rFonts w:ascii="Comic Sans MS" w:hAnsi="Comic Sans MS"/>
          <w:color w:val="000000"/>
          <w:sz w:val="21"/>
          <w:szCs w:val="21"/>
        </w:rPr>
        <w:br/>
      </w:r>
      <w:r w:rsidRPr="00182FC9">
        <w:rPr>
          <w:rFonts w:ascii="Comic Sans MS" w:hAnsi="Comic Sans MS"/>
          <w:color w:val="000000"/>
          <w:sz w:val="21"/>
          <w:szCs w:val="21"/>
        </w:rPr>
        <w:br/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Adds a new entry to the back of this queue.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182FC9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182FC9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newEntry 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t>An object to be added.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182FC9">
        <w:rPr>
          <w:rFonts w:ascii="Comic Sans MS" w:hAnsi="Comic Sans MS"/>
          <w:color w:val="808000"/>
          <w:sz w:val="21"/>
          <w:szCs w:val="21"/>
        </w:rPr>
        <w:t>@Override</w:t>
      </w:r>
      <w:r w:rsidRPr="00182FC9">
        <w:rPr>
          <w:rFonts w:ascii="Comic Sans MS" w:hAnsi="Comic Sans MS"/>
          <w:color w:val="808000"/>
          <w:sz w:val="21"/>
          <w:szCs w:val="21"/>
        </w:rPr>
        <w:br/>
        <w:t xml:space="preserve">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182FC9">
        <w:rPr>
          <w:rFonts w:ascii="Comic Sans MS" w:hAnsi="Comic Sans MS"/>
          <w:color w:val="000000"/>
          <w:sz w:val="21"/>
          <w:szCs w:val="21"/>
        </w:rPr>
        <w:t>enqueue(</w:t>
      </w:r>
      <w:r w:rsidRPr="00182FC9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182FC9">
        <w:rPr>
          <w:rFonts w:ascii="Comic Sans MS" w:hAnsi="Comic Sans MS"/>
          <w:color w:val="000000"/>
          <w:sz w:val="21"/>
          <w:szCs w:val="21"/>
        </w:rPr>
        <w:t>newEntry)</w:t>
      </w:r>
      <w:r w:rsidRPr="00182FC9">
        <w:rPr>
          <w:rFonts w:ascii="Comic Sans MS" w:hAnsi="Comic Sans MS"/>
          <w:color w:val="000000"/>
          <w:sz w:val="21"/>
          <w:szCs w:val="21"/>
        </w:rPr>
        <w:br/>
      </w:r>
      <w:r w:rsidRPr="00182FC9">
        <w:rPr>
          <w:rFonts w:ascii="Comic Sans MS" w:hAnsi="Comic Sans MS"/>
          <w:color w:val="000000"/>
          <w:sz w:val="21"/>
          <w:szCs w:val="21"/>
        </w:rPr>
        <w:lastRenderedPageBreak/>
        <w:t xml:space="preserve">    {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checkInitialization()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ensureCapacity()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 xml:space="preserve">backIndex </w:t>
      </w:r>
      <w:r w:rsidRPr="00182FC9">
        <w:rPr>
          <w:rFonts w:ascii="Comic Sans MS" w:hAnsi="Comic Sans MS"/>
          <w:color w:val="000000"/>
          <w:sz w:val="21"/>
          <w:szCs w:val="21"/>
        </w:rPr>
        <w:t>= (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 xml:space="preserve">backIndex 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+ </w:t>
      </w:r>
      <w:r w:rsidRPr="00182FC9">
        <w:rPr>
          <w:rFonts w:ascii="Comic Sans MS" w:hAnsi="Comic Sans MS"/>
          <w:color w:val="0000FF"/>
          <w:sz w:val="21"/>
          <w:szCs w:val="21"/>
        </w:rPr>
        <w:t>1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) % 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>queue</w:t>
      </w:r>
      <w:r w:rsidRPr="00182FC9">
        <w:rPr>
          <w:rFonts w:ascii="Comic Sans MS" w:hAnsi="Comic Sans MS"/>
          <w:color w:val="000000"/>
          <w:sz w:val="21"/>
          <w:szCs w:val="21"/>
        </w:rPr>
        <w:t>.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>length</w:t>
      </w:r>
      <w:r w:rsidRPr="00182FC9">
        <w:rPr>
          <w:rFonts w:ascii="Comic Sans MS" w:hAnsi="Comic Sans MS"/>
          <w:color w:val="000000"/>
          <w:sz w:val="21"/>
          <w:szCs w:val="21"/>
        </w:rPr>
        <w:t>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>queue</w:t>
      </w:r>
      <w:r w:rsidRPr="00182FC9">
        <w:rPr>
          <w:rFonts w:ascii="Comic Sans MS" w:hAnsi="Comic Sans MS"/>
          <w:color w:val="000000"/>
          <w:sz w:val="21"/>
          <w:szCs w:val="21"/>
        </w:rPr>
        <w:t>[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>backIndex</w:t>
      </w:r>
      <w:r w:rsidRPr="00182FC9">
        <w:rPr>
          <w:rFonts w:ascii="Comic Sans MS" w:hAnsi="Comic Sans MS"/>
          <w:color w:val="000000"/>
          <w:sz w:val="21"/>
          <w:szCs w:val="21"/>
        </w:rPr>
        <w:t>] = newEntry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182FC9">
        <w:rPr>
          <w:rFonts w:ascii="Comic Sans MS" w:hAnsi="Comic Sans MS"/>
          <w:color w:val="000000"/>
          <w:sz w:val="21"/>
          <w:szCs w:val="21"/>
        </w:rPr>
        <w:br/>
      </w:r>
      <w:r w:rsidRPr="00182FC9">
        <w:rPr>
          <w:rFonts w:ascii="Comic Sans MS" w:hAnsi="Comic Sans MS"/>
          <w:color w:val="000000"/>
          <w:sz w:val="21"/>
          <w:szCs w:val="21"/>
        </w:rPr>
        <w:br/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Doubles the size of the array queue if it is full.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Precondition: checkInitialization has been called.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void </w:t>
      </w:r>
      <w:r w:rsidRPr="00182FC9">
        <w:rPr>
          <w:rFonts w:ascii="Comic Sans MS" w:hAnsi="Comic Sans MS"/>
          <w:color w:val="000000"/>
          <w:sz w:val="21"/>
          <w:szCs w:val="21"/>
        </w:rPr>
        <w:t>ensureCapacity()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182FC9">
        <w:rPr>
          <w:rFonts w:ascii="Comic Sans MS" w:hAnsi="Comic Sans MS"/>
          <w:color w:val="000000"/>
          <w:sz w:val="21"/>
          <w:szCs w:val="21"/>
        </w:rPr>
        <w:t>(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 xml:space="preserve">frontIndex </w:t>
      </w:r>
      <w:r w:rsidRPr="00182FC9">
        <w:rPr>
          <w:rFonts w:ascii="Comic Sans MS" w:hAnsi="Comic Sans MS"/>
          <w:color w:val="000000"/>
          <w:sz w:val="21"/>
          <w:szCs w:val="21"/>
        </w:rPr>
        <w:t>== ((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 xml:space="preserve">backIndex 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+ </w:t>
      </w:r>
      <w:r w:rsidRPr="00182FC9">
        <w:rPr>
          <w:rFonts w:ascii="Comic Sans MS" w:hAnsi="Comic Sans MS"/>
          <w:color w:val="0000FF"/>
          <w:sz w:val="21"/>
          <w:szCs w:val="21"/>
        </w:rPr>
        <w:t>2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) % 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>queue</w:t>
      </w:r>
      <w:r w:rsidRPr="00182FC9">
        <w:rPr>
          <w:rFonts w:ascii="Comic Sans MS" w:hAnsi="Comic Sans MS"/>
          <w:color w:val="000000"/>
          <w:sz w:val="21"/>
          <w:szCs w:val="21"/>
        </w:rPr>
        <w:t>.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>length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))  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t>// If array is full, double size of array</w:t>
      </w:r>
      <w:r w:rsidRPr="00182FC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   </w:t>
      </w:r>
      <w:r w:rsidRPr="00182FC9">
        <w:rPr>
          <w:rFonts w:ascii="Comic Sans MS" w:hAnsi="Comic Sans MS"/>
          <w:color w:val="000000"/>
          <w:sz w:val="21"/>
          <w:szCs w:val="21"/>
        </w:rPr>
        <w:t>{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182FC9">
        <w:rPr>
          <w:rFonts w:ascii="Comic Sans MS" w:hAnsi="Comic Sans MS"/>
          <w:color w:val="20999D"/>
          <w:sz w:val="21"/>
          <w:szCs w:val="21"/>
        </w:rPr>
        <w:t>T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[] oldQueue = 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>queue</w:t>
      </w:r>
      <w:r w:rsidRPr="00182FC9">
        <w:rPr>
          <w:rFonts w:ascii="Comic Sans MS" w:hAnsi="Comic Sans MS"/>
          <w:color w:val="000000"/>
          <w:sz w:val="21"/>
          <w:szCs w:val="21"/>
        </w:rPr>
        <w:t>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182FC9">
        <w:rPr>
          <w:rFonts w:ascii="Comic Sans MS" w:hAnsi="Comic Sans MS"/>
          <w:color w:val="000000"/>
          <w:sz w:val="21"/>
          <w:szCs w:val="21"/>
        </w:rPr>
        <w:t>oldSize = oldQueue.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>length</w:t>
      </w:r>
      <w:r w:rsidRPr="00182FC9">
        <w:rPr>
          <w:rFonts w:ascii="Comic Sans MS" w:hAnsi="Comic Sans MS"/>
          <w:color w:val="000000"/>
          <w:sz w:val="21"/>
          <w:szCs w:val="21"/>
        </w:rPr>
        <w:t>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newSize = </w:t>
      </w:r>
      <w:r w:rsidRPr="00182FC9">
        <w:rPr>
          <w:rFonts w:ascii="Comic Sans MS" w:hAnsi="Comic Sans MS"/>
          <w:color w:val="0000FF"/>
          <w:sz w:val="21"/>
          <w:szCs w:val="21"/>
        </w:rPr>
        <w:t xml:space="preserve">2 </w:t>
      </w:r>
      <w:r w:rsidRPr="00182FC9">
        <w:rPr>
          <w:rFonts w:ascii="Comic Sans MS" w:hAnsi="Comic Sans MS"/>
          <w:color w:val="000000"/>
          <w:sz w:val="21"/>
          <w:szCs w:val="21"/>
        </w:rPr>
        <w:t>* oldSize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    checkCapacity(newSize - </w:t>
      </w:r>
      <w:r w:rsidRPr="00182FC9">
        <w:rPr>
          <w:rFonts w:ascii="Comic Sans MS" w:hAnsi="Comic Sans MS"/>
          <w:color w:val="0000FF"/>
          <w:sz w:val="21"/>
          <w:szCs w:val="21"/>
        </w:rPr>
        <w:t>1</w:t>
      </w:r>
      <w:r w:rsidRPr="00182FC9">
        <w:rPr>
          <w:rFonts w:ascii="Comic Sans MS" w:hAnsi="Comic Sans MS"/>
          <w:color w:val="000000"/>
          <w:sz w:val="21"/>
          <w:szCs w:val="21"/>
        </w:rPr>
        <w:t>);</w:t>
      </w:r>
      <w:r w:rsidRPr="00182FC9">
        <w:rPr>
          <w:rFonts w:ascii="Comic Sans MS" w:hAnsi="Comic Sans MS"/>
          <w:color w:val="000000"/>
          <w:sz w:val="21"/>
          <w:szCs w:val="21"/>
        </w:rPr>
        <w:br/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182FC9">
        <w:rPr>
          <w:rFonts w:ascii="Comic Sans MS" w:hAnsi="Comic Sans MS"/>
          <w:color w:val="808000"/>
          <w:sz w:val="21"/>
          <w:szCs w:val="21"/>
        </w:rPr>
        <w:t>@SuppressWarnings</w:t>
      </w:r>
      <w:r w:rsidRPr="00182FC9">
        <w:rPr>
          <w:rFonts w:ascii="Comic Sans MS" w:hAnsi="Comic Sans MS"/>
          <w:color w:val="000000"/>
          <w:sz w:val="21"/>
          <w:szCs w:val="21"/>
        </w:rPr>
        <w:t>(</w:t>
      </w:r>
      <w:r w:rsidRPr="00182FC9">
        <w:rPr>
          <w:rFonts w:ascii="Comic Sans MS" w:hAnsi="Comic Sans MS"/>
          <w:b/>
          <w:bCs/>
          <w:color w:val="008000"/>
          <w:sz w:val="21"/>
          <w:szCs w:val="21"/>
        </w:rPr>
        <w:t>"unchecked"</w:t>
      </w:r>
      <w:r w:rsidRPr="00182FC9">
        <w:rPr>
          <w:rFonts w:ascii="Comic Sans MS" w:hAnsi="Comic Sans MS"/>
          <w:color w:val="000000"/>
          <w:sz w:val="21"/>
          <w:szCs w:val="21"/>
        </w:rPr>
        <w:t>)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182FC9">
        <w:rPr>
          <w:rFonts w:ascii="Comic Sans MS" w:hAnsi="Comic Sans MS"/>
          <w:color w:val="20999D"/>
          <w:sz w:val="21"/>
          <w:szCs w:val="21"/>
        </w:rPr>
        <w:t>T</w:t>
      </w:r>
      <w:r w:rsidRPr="00182FC9">
        <w:rPr>
          <w:rFonts w:ascii="Comic Sans MS" w:hAnsi="Comic Sans MS"/>
          <w:color w:val="000000"/>
          <w:sz w:val="21"/>
          <w:szCs w:val="21"/>
        </w:rPr>
        <w:t>[] tempQueue = (</w:t>
      </w:r>
      <w:r w:rsidRPr="00182FC9">
        <w:rPr>
          <w:rFonts w:ascii="Comic Sans MS" w:hAnsi="Comic Sans MS"/>
          <w:color w:val="20999D"/>
          <w:sz w:val="21"/>
          <w:szCs w:val="21"/>
        </w:rPr>
        <w:t>T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[])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new </w:t>
      </w:r>
      <w:r w:rsidRPr="00182FC9">
        <w:rPr>
          <w:rFonts w:ascii="Comic Sans MS" w:hAnsi="Comic Sans MS"/>
          <w:color w:val="000000"/>
          <w:sz w:val="21"/>
          <w:szCs w:val="21"/>
        </w:rPr>
        <w:t>Object[newSize]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 xml:space="preserve">queue </w:t>
      </w:r>
      <w:r w:rsidRPr="00182FC9">
        <w:rPr>
          <w:rFonts w:ascii="Comic Sans MS" w:hAnsi="Comic Sans MS"/>
          <w:color w:val="000000"/>
          <w:sz w:val="21"/>
          <w:szCs w:val="21"/>
        </w:rPr>
        <w:t>= tempQueue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for </w:t>
      </w:r>
      <w:r w:rsidRPr="00182FC9">
        <w:rPr>
          <w:rFonts w:ascii="Comic Sans MS" w:hAnsi="Comic Sans MS"/>
          <w:color w:val="000000"/>
          <w:sz w:val="21"/>
          <w:szCs w:val="21"/>
        </w:rPr>
        <w:t>(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index = </w:t>
      </w:r>
      <w:r w:rsidRPr="00182FC9">
        <w:rPr>
          <w:rFonts w:ascii="Comic Sans MS" w:hAnsi="Comic Sans MS"/>
          <w:color w:val="0000FF"/>
          <w:sz w:val="21"/>
          <w:szCs w:val="21"/>
        </w:rPr>
        <w:t>0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; index &lt; oldSize - </w:t>
      </w:r>
      <w:r w:rsidRPr="00182FC9">
        <w:rPr>
          <w:rFonts w:ascii="Comic Sans MS" w:hAnsi="Comic Sans MS"/>
          <w:color w:val="0000FF"/>
          <w:sz w:val="21"/>
          <w:szCs w:val="21"/>
        </w:rPr>
        <w:t>1</w:t>
      </w:r>
      <w:r w:rsidRPr="00182FC9">
        <w:rPr>
          <w:rFonts w:ascii="Comic Sans MS" w:hAnsi="Comic Sans MS"/>
          <w:color w:val="000000"/>
          <w:sz w:val="21"/>
          <w:szCs w:val="21"/>
        </w:rPr>
        <w:t>; index++)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    {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        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>queue</w:t>
      </w:r>
      <w:r w:rsidRPr="00182FC9">
        <w:rPr>
          <w:rFonts w:ascii="Comic Sans MS" w:hAnsi="Comic Sans MS"/>
          <w:color w:val="000000"/>
          <w:sz w:val="21"/>
          <w:szCs w:val="21"/>
        </w:rPr>
        <w:t>[index] = oldQueue[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>frontIndex</w:t>
      </w:r>
      <w:r w:rsidRPr="00182FC9">
        <w:rPr>
          <w:rFonts w:ascii="Comic Sans MS" w:hAnsi="Comic Sans MS"/>
          <w:color w:val="000000"/>
          <w:sz w:val="21"/>
          <w:szCs w:val="21"/>
        </w:rPr>
        <w:t>]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        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 xml:space="preserve">frontIndex </w:t>
      </w:r>
      <w:r w:rsidRPr="00182FC9">
        <w:rPr>
          <w:rFonts w:ascii="Comic Sans MS" w:hAnsi="Comic Sans MS"/>
          <w:color w:val="000000"/>
          <w:sz w:val="21"/>
          <w:szCs w:val="21"/>
        </w:rPr>
        <w:t>= (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 xml:space="preserve">frontIndex 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+ </w:t>
      </w:r>
      <w:r w:rsidRPr="00182FC9">
        <w:rPr>
          <w:rFonts w:ascii="Comic Sans MS" w:hAnsi="Comic Sans MS"/>
          <w:color w:val="0000FF"/>
          <w:sz w:val="21"/>
          <w:szCs w:val="21"/>
        </w:rPr>
        <w:t>1</w:t>
      </w:r>
      <w:r w:rsidRPr="00182FC9">
        <w:rPr>
          <w:rFonts w:ascii="Comic Sans MS" w:hAnsi="Comic Sans MS"/>
          <w:color w:val="000000"/>
          <w:sz w:val="21"/>
          <w:szCs w:val="21"/>
        </w:rPr>
        <w:t>) % oldSize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    }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 xml:space="preserve">frontIndex 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182FC9">
        <w:rPr>
          <w:rFonts w:ascii="Comic Sans MS" w:hAnsi="Comic Sans MS"/>
          <w:color w:val="0000FF"/>
          <w:sz w:val="21"/>
          <w:szCs w:val="21"/>
        </w:rPr>
        <w:t>0</w:t>
      </w:r>
      <w:r w:rsidRPr="00182FC9">
        <w:rPr>
          <w:rFonts w:ascii="Comic Sans MS" w:hAnsi="Comic Sans MS"/>
          <w:color w:val="000000"/>
          <w:sz w:val="21"/>
          <w:szCs w:val="21"/>
        </w:rPr>
        <w:t>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 xml:space="preserve">backIndex 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= oldSize - </w:t>
      </w:r>
      <w:r w:rsidRPr="00182FC9">
        <w:rPr>
          <w:rFonts w:ascii="Comic Sans MS" w:hAnsi="Comic Sans MS"/>
          <w:color w:val="0000FF"/>
          <w:sz w:val="21"/>
          <w:szCs w:val="21"/>
        </w:rPr>
        <w:t>2</w:t>
      </w:r>
      <w:r w:rsidRPr="00182FC9">
        <w:rPr>
          <w:rFonts w:ascii="Comic Sans MS" w:hAnsi="Comic Sans MS"/>
          <w:color w:val="000000"/>
          <w:sz w:val="21"/>
          <w:szCs w:val="21"/>
        </w:rPr>
        <w:t>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182FC9">
        <w:rPr>
          <w:rFonts w:ascii="Comic Sans MS" w:hAnsi="Comic Sans MS"/>
          <w:color w:val="000000"/>
          <w:sz w:val="21"/>
          <w:szCs w:val="21"/>
        </w:rPr>
        <w:br/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void </w:t>
      </w:r>
      <w:r w:rsidRPr="00182FC9">
        <w:rPr>
          <w:rFonts w:ascii="Comic Sans MS" w:hAnsi="Comic Sans MS"/>
          <w:color w:val="000000"/>
          <w:sz w:val="21"/>
          <w:szCs w:val="21"/>
        </w:rPr>
        <w:t>checkCapacity(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182FC9">
        <w:rPr>
          <w:rFonts w:ascii="Comic Sans MS" w:hAnsi="Comic Sans MS"/>
          <w:color w:val="000000"/>
          <w:sz w:val="21"/>
          <w:szCs w:val="21"/>
        </w:rPr>
        <w:t>capacity)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(capacity &gt; </w:t>
      </w:r>
      <w:r w:rsidRPr="00182FC9">
        <w:rPr>
          <w:rFonts w:ascii="Comic Sans MS" w:hAnsi="Comic Sans MS"/>
          <w:b/>
          <w:bCs/>
          <w:i/>
          <w:iCs/>
          <w:color w:val="660E7A"/>
          <w:sz w:val="21"/>
          <w:szCs w:val="21"/>
        </w:rPr>
        <w:t>MAX_CAPACITY</w:t>
      </w:r>
      <w:r w:rsidRPr="00182FC9">
        <w:rPr>
          <w:rFonts w:ascii="Comic Sans MS" w:hAnsi="Comic Sans MS"/>
          <w:color w:val="000000"/>
          <w:sz w:val="21"/>
          <w:szCs w:val="21"/>
        </w:rPr>
        <w:t>)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throw new </w:t>
      </w:r>
      <w:r w:rsidRPr="00182FC9">
        <w:rPr>
          <w:rFonts w:ascii="Comic Sans MS" w:hAnsi="Comic Sans MS"/>
          <w:color w:val="000000"/>
          <w:sz w:val="21"/>
          <w:szCs w:val="21"/>
        </w:rPr>
        <w:t>IllegalStateException(</w:t>
      </w:r>
      <w:r w:rsidRPr="00182FC9">
        <w:rPr>
          <w:rFonts w:ascii="Comic Sans MS" w:hAnsi="Comic Sans MS"/>
          <w:b/>
          <w:bCs/>
          <w:color w:val="008000"/>
          <w:sz w:val="21"/>
          <w:szCs w:val="21"/>
        </w:rPr>
        <w:t xml:space="preserve">"Exceed the maximum " 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+ </w:t>
      </w:r>
      <w:r w:rsidRPr="00182FC9">
        <w:rPr>
          <w:rFonts w:ascii="Comic Sans MS" w:hAnsi="Comic Sans MS"/>
          <w:b/>
          <w:bCs/>
          <w:i/>
          <w:iCs/>
          <w:color w:val="660E7A"/>
          <w:sz w:val="21"/>
          <w:szCs w:val="21"/>
        </w:rPr>
        <w:t>MAX_CAPACITY</w:t>
      </w:r>
      <w:r w:rsidRPr="00182FC9">
        <w:rPr>
          <w:rFonts w:ascii="Comic Sans MS" w:hAnsi="Comic Sans MS"/>
          <w:color w:val="000000"/>
          <w:sz w:val="21"/>
          <w:szCs w:val="21"/>
        </w:rPr>
        <w:t>)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182FC9">
        <w:rPr>
          <w:rFonts w:ascii="Comic Sans MS" w:hAnsi="Comic Sans MS"/>
          <w:color w:val="000000"/>
          <w:sz w:val="21"/>
          <w:szCs w:val="21"/>
        </w:rPr>
        <w:br/>
      </w:r>
      <w:r w:rsidRPr="00182FC9">
        <w:rPr>
          <w:rFonts w:ascii="Comic Sans MS" w:hAnsi="Comic Sans MS"/>
          <w:color w:val="000000"/>
          <w:sz w:val="21"/>
          <w:szCs w:val="21"/>
        </w:rPr>
        <w:br/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void </w:t>
      </w:r>
      <w:r w:rsidRPr="00182FC9">
        <w:rPr>
          <w:rFonts w:ascii="Comic Sans MS" w:hAnsi="Comic Sans MS"/>
          <w:color w:val="000000"/>
          <w:sz w:val="21"/>
          <w:szCs w:val="21"/>
        </w:rPr>
        <w:t>checkInitialization()</w:t>
      </w:r>
      <w:r w:rsidRPr="00182FC9">
        <w:rPr>
          <w:rFonts w:ascii="Comic Sans MS" w:hAnsi="Comic Sans MS"/>
          <w:color w:val="000000"/>
          <w:sz w:val="21"/>
          <w:szCs w:val="21"/>
        </w:rPr>
        <w:br/>
      </w:r>
      <w:r w:rsidRPr="00182FC9">
        <w:rPr>
          <w:rFonts w:ascii="Comic Sans MS" w:hAnsi="Comic Sans MS"/>
          <w:color w:val="000000"/>
          <w:sz w:val="21"/>
          <w:szCs w:val="21"/>
        </w:rPr>
        <w:lastRenderedPageBreak/>
        <w:t xml:space="preserve">    {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182FC9">
        <w:rPr>
          <w:rFonts w:ascii="Comic Sans MS" w:hAnsi="Comic Sans MS"/>
          <w:color w:val="000000"/>
          <w:sz w:val="21"/>
          <w:szCs w:val="21"/>
        </w:rPr>
        <w:t>(!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>initialized</w:t>
      </w:r>
      <w:r w:rsidRPr="00182FC9">
        <w:rPr>
          <w:rFonts w:ascii="Comic Sans MS" w:hAnsi="Comic Sans MS"/>
          <w:color w:val="000000"/>
          <w:sz w:val="21"/>
          <w:szCs w:val="21"/>
        </w:rPr>
        <w:t>)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throw new </w:t>
      </w:r>
      <w:r w:rsidRPr="00182FC9">
        <w:rPr>
          <w:rFonts w:ascii="Comic Sans MS" w:hAnsi="Comic Sans MS"/>
          <w:color w:val="000000"/>
          <w:sz w:val="21"/>
          <w:szCs w:val="21"/>
        </w:rPr>
        <w:t>SecurityException(</w:t>
      </w:r>
      <w:r w:rsidRPr="00182FC9">
        <w:rPr>
          <w:rFonts w:ascii="Comic Sans MS" w:hAnsi="Comic Sans MS"/>
          <w:b/>
          <w:bCs/>
          <w:color w:val="008000"/>
          <w:sz w:val="21"/>
          <w:szCs w:val="21"/>
        </w:rPr>
        <w:t>"Queue is not initialized properly!"</w:t>
      </w:r>
      <w:r w:rsidRPr="00182FC9">
        <w:rPr>
          <w:rFonts w:ascii="Comic Sans MS" w:hAnsi="Comic Sans MS"/>
          <w:color w:val="000000"/>
          <w:sz w:val="21"/>
          <w:szCs w:val="21"/>
        </w:rPr>
        <w:t>)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182FC9">
        <w:rPr>
          <w:rFonts w:ascii="Comic Sans MS" w:hAnsi="Comic Sans MS"/>
          <w:color w:val="000000"/>
          <w:sz w:val="21"/>
          <w:szCs w:val="21"/>
        </w:rPr>
        <w:br/>
      </w:r>
      <w:r w:rsidRPr="00182FC9">
        <w:rPr>
          <w:rFonts w:ascii="Comic Sans MS" w:hAnsi="Comic Sans MS"/>
          <w:color w:val="000000"/>
          <w:sz w:val="21"/>
          <w:szCs w:val="21"/>
        </w:rPr>
        <w:br/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public boolean </w:t>
      </w:r>
      <w:r w:rsidRPr="00182FC9">
        <w:rPr>
          <w:rFonts w:ascii="Comic Sans MS" w:hAnsi="Comic Sans MS"/>
          <w:color w:val="000000"/>
          <w:sz w:val="21"/>
          <w:szCs w:val="21"/>
        </w:rPr>
        <w:t>isEmpty()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 xml:space="preserve">frontIndex </w:t>
      </w:r>
      <w:r w:rsidRPr="00182FC9">
        <w:rPr>
          <w:rFonts w:ascii="Comic Sans MS" w:hAnsi="Comic Sans MS"/>
          <w:color w:val="000000"/>
          <w:sz w:val="21"/>
          <w:szCs w:val="21"/>
        </w:rPr>
        <w:t>== ((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 xml:space="preserve">backIndex 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+ </w:t>
      </w:r>
      <w:r w:rsidRPr="00182FC9">
        <w:rPr>
          <w:rFonts w:ascii="Comic Sans MS" w:hAnsi="Comic Sans MS"/>
          <w:color w:val="0000FF"/>
          <w:sz w:val="21"/>
          <w:szCs w:val="21"/>
        </w:rPr>
        <w:t>1</w:t>
      </w:r>
      <w:r w:rsidRPr="00182FC9">
        <w:rPr>
          <w:rFonts w:ascii="Comic Sans MS" w:hAnsi="Comic Sans MS"/>
          <w:color w:val="000000"/>
          <w:sz w:val="21"/>
          <w:szCs w:val="21"/>
        </w:rPr>
        <w:t xml:space="preserve">) % 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>queue</w:t>
      </w:r>
      <w:r w:rsidRPr="00182FC9">
        <w:rPr>
          <w:rFonts w:ascii="Comic Sans MS" w:hAnsi="Comic Sans MS"/>
          <w:color w:val="000000"/>
          <w:sz w:val="21"/>
          <w:szCs w:val="21"/>
        </w:rPr>
        <w:t>.</w:t>
      </w:r>
      <w:r w:rsidRPr="00182FC9">
        <w:rPr>
          <w:rFonts w:ascii="Comic Sans MS" w:hAnsi="Comic Sans MS"/>
          <w:b/>
          <w:bCs/>
          <w:color w:val="660E7A"/>
          <w:sz w:val="21"/>
          <w:szCs w:val="21"/>
        </w:rPr>
        <w:t>length</w:t>
      </w:r>
      <w:r w:rsidRPr="00182FC9">
        <w:rPr>
          <w:rFonts w:ascii="Comic Sans MS" w:hAnsi="Comic Sans MS"/>
          <w:color w:val="000000"/>
          <w:sz w:val="21"/>
          <w:szCs w:val="21"/>
        </w:rPr>
        <w:t>)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182FC9">
        <w:rPr>
          <w:rFonts w:ascii="Comic Sans MS" w:hAnsi="Comic Sans MS"/>
          <w:color w:val="000000"/>
          <w:sz w:val="21"/>
          <w:szCs w:val="21"/>
        </w:rPr>
        <w:br/>
      </w:r>
      <w:r w:rsidRPr="00182FC9">
        <w:rPr>
          <w:rFonts w:ascii="Comic Sans MS" w:hAnsi="Comic Sans MS"/>
          <w:color w:val="000000"/>
          <w:sz w:val="21"/>
          <w:szCs w:val="21"/>
        </w:rPr>
        <w:br/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182FC9">
        <w:rPr>
          <w:rFonts w:ascii="Comic Sans MS" w:hAnsi="Comic Sans MS"/>
          <w:color w:val="000000"/>
          <w:sz w:val="21"/>
          <w:szCs w:val="21"/>
        </w:rPr>
        <w:t>clear()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182FC9">
        <w:rPr>
          <w:rFonts w:ascii="Comic Sans MS" w:hAnsi="Comic Sans MS"/>
          <w:b/>
          <w:bCs/>
          <w:color w:val="000080"/>
          <w:sz w:val="21"/>
          <w:szCs w:val="21"/>
        </w:rPr>
        <w:t xml:space="preserve">while </w:t>
      </w:r>
      <w:r w:rsidRPr="00182FC9">
        <w:rPr>
          <w:rFonts w:ascii="Comic Sans MS" w:hAnsi="Comic Sans MS"/>
          <w:color w:val="000000"/>
          <w:sz w:val="21"/>
          <w:szCs w:val="21"/>
        </w:rPr>
        <w:t>(!isEmpty())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        dequeue();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182FC9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29DE6728" w14:textId="77777777" w:rsidR="00182FC9" w:rsidRPr="00182FC9" w:rsidRDefault="00182FC9" w:rsidP="00182FC9"/>
    <w:p w14:paraId="5C0B8BD9" w14:textId="4AA50EF6" w:rsidR="00D06BB8" w:rsidRDefault="00D06BB8" w:rsidP="00D06BB8">
      <w:pPr>
        <w:pStyle w:val="2"/>
        <w:ind w:firstLineChars="100" w:firstLine="240"/>
      </w:pPr>
      <w:r>
        <w:rPr>
          <w:rFonts w:hint="eastAsia"/>
        </w:rPr>
        <w:t>队列的循环链式实现</w:t>
      </w:r>
    </w:p>
    <w:p w14:paraId="393BC39E" w14:textId="7FDF1131" w:rsidR="00D06BB8" w:rsidRDefault="000C30CC" w:rsidP="000C30CC">
      <w:pPr>
        <w:ind w:firstLine="240"/>
      </w:pPr>
      <w:r>
        <w:rPr>
          <w:rFonts w:hint="eastAsia"/>
        </w:rPr>
        <w:t>在循环数组表示中，队列使用了固定大小数组中可用位置中的一部分。当向队列中添加一项时，使用数组中下一个未占用的位置。当从队列中删除一项时，数组的这个位置可用于队列以后的使用。因为添加和删除都在队列的端点处进行，所以队列占用了循环数组中的连续位置。可用位置也是连续的，因为数组是连续的。所以</w:t>
      </w:r>
      <w:r w:rsidRPr="000C30CC">
        <w:rPr>
          <w:rFonts w:hint="eastAsia"/>
          <w:color w:val="FF0000"/>
        </w:rPr>
        <w:t>循环数组有两部分：一部分含有队列，另一部分可用于队列</w:t>
      </w:r>
      <w:r>
        <w:rPr>
          <w:rFonts w:hint="eastAsia"/>
        </w:rPr>
        <w:t>。</w:t>
      </w:r>
    </w:p>
    <w:p w14:paraId="646FCFCA" w14:textId="77777777" w:rsidR="00715430" w:rsidRDefault="00715430" w:rsidP="00715430">
      <w:pPr>
        <w:ind w:firstLine="240"/>
      </w:pPr>
      <w:r>
        <w:t>A two-part circular linked chain that represents a queue:</w:t>
      </w:r>
    </w:p>
    <w:p w14:paraId="39943F44" w14:textId="77777777" w:rsidR="00715430" w:rsidRDefault="00715430" w:rsidP="00715430">
      <w:pPr>
        <w:ind w:firstLine="240"/>
      </w:pPr>
      <w:r>
        <w:t xml:space="preserve">(a) when it is empty; </w:t>
      </w:r>
    </w:p>
    <w:p w14:paraId="075A99DF" w14:textId="77777777" w:rsidR="00715430" w:rsidRDefault="00715430" w:rsidP="00715430">
      <w:pPr>
        <w:ind w:firstLine="240"/>
      </w:pPr>
      <w:r>
        <w:t xml:space="preserve">(b) after adding one entry; </w:t>
      </w:r>
    </w:p>
    <w:p w14:paraId="21074FA1" w14:textId="38F3A9DA" w:rsidR="00715430" w:rsidRDefault="00715430" w:rsidP="00715430">
      <w:pPr>
        <w:ind w:firstLine="240"/>
      </w:pPr>
      <w:r>
        <w:t>(c) after</w:t>
      </w:r>
      <w:r>
        <w:rPr>
          <w:rFonts w:hint="eastAsia"/>
        </w:rPr>
        <w:t xml:space="preserve"> </w:t>
      </w:r>
      <w:r>
        <w:t xml:space="preserve">adding three more entries; </w:t>
      </w:r>
    </w:p>
    <w:p w14:paraId="580FAEC5" w14:textId="39CDA387" w:rsidR="00715430" w:rsidRDefault="00715430" w:rsidP="00715430">
      <w:pPr>
        <w:ind w:firstLine="240"/>
      </w:pPr>
      <w:r>
        <w:t>(d) after removing the front entry;</w:t>
      </w:r>
    </w:p>
    <w:p w14:paraId="2BA38C7F" w14:textId="6CB09986" w:rsidR="00715430" w:rsidRDefault="00715430" w:rsidP="00715430">
      <w:pPr>
        <w:ind w:firstLine="240"/>
      </w:pPr>
      <w:r>
        <w:t>(e) after adding one more entry</w:t>
      </w:r>
    </w:p>
    <w:p w14:paraId="319AAEB6" w14:textId="2C21D115" w:rsidR="00074421" w:rsidRDefault="00074421" w:rsidP="00074421">
      <w:pPr>
        <w:jc w:val="center"/>
      </w:pPr>
      <w:r>
        <w:rPr>
          <w:noProof/>
        </w:rPr>
        <w:lastRenderedPageBreak/>
        <w:drawing>
          <wp:inline distT="0" distB="0" distL="0" distR="0" wp14:anchorId="6B453530" wp14:editId="76797246">
            <wp:extent cx="4851338" cy="2843868"/>
            <wp:effectExtent l="0" t="0" r="6985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4939105" cy="2895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5ECA9A" w14:textId="529ADB93" w:rsidR="00074421" w:rsidRDefault="000E1257" w:rsidP="000E1257">
      <w:r>
        <w:rPr>
          <w:rFonts w:hint="eastAsia"/>
        </w:rPr>
        <w:t>queueNode</w:t>
      </w:r>
      <w:r>
        <w:rPr>
          <w:rFonts w:hint="eastAsia"/>
        </w:rPr>
        <w:t>指向巳分配给</w:t>
      </w:r>
      <w:r w:rsidRPr="000E1257">
        <w:rPr>
          <w:rFonts w:hint="eastAsia"/>
          <w:color w:val="FF0000"/>
        </w:rPr>
        <w:t>队头</w:t>
      </w:r>
      <w:r>
        <w:rPr>
          <w:rFonts w:hint="eastAsia"/>
        </w:rPr>
        <w:t>的结点；</w:t>
      </w:r>
      <w:r>
        <w:rPr>
          <w:rFonts w:hint="eastAsia"/>
        </w:rPr>
        <w:t>freeNode</w:t>
      </w:r>
      <w:r>
        <w:rPr>
          <w:rFonts w:hint="eastAsia"/>
        </w:rPr>
        <w:t>指向跟在</w:t>
      </w:r>
      <w:r w:rsidRPr="000E1257">
        <w:rPr>
          <w:rFonts w:hint="eastAsia"/>
          <w:color w:val="FF0000"/>
        </w:rPr>
        <w:t>队列后端</w:t>
      </w:r>
      <w:r>
        <w:rPr>
          <w:rFonts w:hint="eastAsia"/>
        </w:rPr>
        <w:t>后的第一个可用结点。如果</w:t>
      </w:r>
      <w:r>
        <w:rPr>
          <w:rFonts w:hint="eastAsia"/>
        </w:rPr>
        <w:t>queueNode</w:t>
      </w:r>
      <w:r>
        <w:rPr>
          <w:rFonts w:hint="eastAsia"/>
        </w:rPr>
        <w:t>等于</w:t>
      </w:r>
      <w:r>
        <w:rPr>
          <w:rFonts w:hint="eastAsia"/>
        </w:rPr>
        <w:t>freeNode</w:t>
      </w:r>
      <w:r>
        <w:rPr>
          <w:rFonts w:hint="eastAsia"/>
        </w:rPr>
        <w:t>，则队列为空。当从队列删除项时，将这个结点保留在结点环中而不是释放它。</w:t>
      </w:r>
    </w:p>
    <w:p w14:paraId="0D432063" w14:textId="633E1C67" w:rsidR="000E1257" w:rsidRDefault="000E1257" w:rsidP="000E1257"/>
    <w:p w14:paraId="60D47C39" w14:textId="65DA6CFB" w:rsidR="000E1257" w:rsidRDefault="000E1257" w:rsidP="000E1257">
      <w:pPr>
        <w:pStyle w:val="3"/>
        <w:ind w:firstLineChars="100" w:firstLine="240"/>
      </w:pPr>
      <w:r>
        <w:rPr>
          <w:rFonts w:hint="eastAsia"/>
        </w:rPr>
        <w:t>方法</w:t>
      </w:r>
      <w:r>
        <w:rPr>
          <w:rFonts w:hint="eastAsia"/>
        </w:rPr>
        <w:t>e</w:t>
      </w:r>
      <w:r>
        <w:t>nqueue</w:t>
      </w:r>
    </w:p>
    <w:p w14:paraId="0793CE13" w14:textId="0BBBD921" w:rsidR="000E1257" w:rsidRDefault="000E1257" w:rsidP="000E1257">
      <w:pPr>
        <w:ind w:firstLine="240"/>
      </w:pPr>
      <w:r w:rsidRPr="000E1257">
        <w:rPr>
          <w:rFonts w:hint="eastAsia"/>
          <w:color w:val="FF0000"/>
        </w:rPr>
        <w:t>向队列添加项之前，必须看看链中是否有可用结点</w:t>
      </w:r>
      <w:r>
        <w:rPr>
          <w:rFonts w:hint="eastAsia"/>
        </w:rPr>
        <w:t>。如果没有，必须分配一个新结点并将它链接到链中。将新结点插入链中</w:t>
      </w:r>
      <w:r>
        <w:rPr>
          <w:rFonts w:hint="eastAsia"/>
        </w:rPr>
        <w:t>freeNode</w:t>
      </w:r>
      <w:r>
        <w:rPr>
          <w:rFonts w:hint="eastAsia"/>
        </w:rPr>
        <w:t>所指结点的后面。</w:t>
      </w:r>
    </w:p>
    <w:p w14:paraId="40858840" w14:textId="70770411" w:rsidR="000E1257" w:rsidRDefault="001E43BF" w:rsidP="000E1257">
      <w:r>
        <w:rPr>
          <w:noProof/>
        </w:rPr>
        <w:drawing>
          <wp:inline distT="0" distB="0" distL="0" distR="0" wp14:anchorId="20E3E8C7" wp14:editId="6265E3A5">
            <wp:extent cx="4743450" cy="2076450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57D4FD" w14:textId="77777777" w:rsidR="005B6C8D" w:rsidRPr="005B6C8D" w:rsidRDefault="005B6C8D" w:rsidP="005B6C8D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5B6C8D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5B6C8D">
        <w:rPr>
          <w:rFonts w:ascii="Comic Sans MS" w:hAnsi="Comic Sans MS"/>
          <w:color w:val="000000"/>
          <w:sz w:val="21"/>
          <w:szCs w:val="21"/>
        </w:rPr>
        <w:t>enqueue(</w:t>
      </w:r>
      <w:r w:rsidRPr="005B6C8D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5B6C8D">
        <w:rPr>
          <w:rFonts w:ascii="Comic Sans MS" w:hAnsi="Comic Sans MS"/>
          <w:color w:val="000000"/>
          <w:sz w:val="21"/>
          <w:szCs w:val="21"/>
        </w:rPr>
        <w:t>newEntry)</w:t>
      </w:r>
      <w:r w:rsidRPr="005B6C8D">
        <w:rPr>
          <w:rFonts w:ascii="Comic Sans MS" w:hAnsi="Comic Sans MS"/>
          <w:color w:val="000000"/>
          <w:sz w:val="21"/>
          <w:szCs w:val="21"/>
        </w:rPr>
        <w:br/>
        <w:t>{</w:t>
      </w:r>
      <w:r w:rsidRPr="005B6C8D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5B6C8D">
        <w:rPr>
          <w:rFonts w:ascii="Comic Sans MS" w:hAnsi="Comic Sans MS"/>
          <w:b/>
          <w:bCs/>
          <w:color w:val="660E7A"/>
          <w:sz w:val="21"/>
          <w:szCs w:val="21"/>
          <w:highlight w:val="yellow"/>
        </w:rPr>
        <w:t>freeNode</w:t>
      </w:r>
      <w:r w:rsidRPr="005B6C8D">
        <w:rPr>
          <w:rFonts w:ascii="Comic Sans MS" w:hAnsi="Comic Sans MS"/>
          <w:color w:val="000000"/>
          <w:sz w:val="21"/>
          <w:szCs w:val="21"/>
          <w:highlight w:val="yellow"/>
        </w:rPr>
        <w:t>.setData(newEntry);</w:t>
      </w:r>
      <w:r w:rsidRPr="005B6C8D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5B6C8D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5B6C8D">
        <w:rPr>
          <w:rFonts w:ascii="Comic Sans MS" w:hAnsi="Comic Sans MS"/>
          <w:color w:val="000000"/>
          <w:sz w:val="21"/>
          <w:szCs w:val="21"/>
        </w:rPr>
        <w:t>(isChainFull())</w:t>
      </w:r>
      <w:r w:rsidRPr="005B6C8D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5B6C8D">
        <w:rPr>
          <w:rFonts w:ascii="Comic Sans MS" w:hAnsi="Comic Sans MS"/>
          <w:color w:val="000000"/>
          <w:sz w:val="21"/>
          <w:szCs w:val="21"/>
        </w:rPr>
        <w:br/>
      </w:r>
      <w:r w:rsidRPr="005B6C8D">
        <w:rPr>
          <w:rFonts w:ascii="Comic Sans MS" w:hAnsi="Comic Sans MS"/>
          <w:color w:val="000000"/>
          <w:sz w:val="21"/>
          <w:szCs w:val="21"/>
        </w:rPr>
        <w:lastRenderedPageBreak/>
        <w:t xml:space="preserve">        </w:t>
      </w:r>
      <w:r w:rsidRPr="005B6C8D">
        <w:rPr>
          <w:rFonts w:ascii="Comic Sans MS" w:hAnsi="Comic Sans MS"/>
          <w:i/>
          <w:iCs/>
          <w:color w:val="808080"/>
          <w:sz w:val="21"/>
          <w:szCs w:val="21"/>
        </w:rPr>
        <w:t>// Allocate a new node and insert it after the node that freeNode references</w:t>
      </w:r>
      <w:r w:rsidRPr="005B6C8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   </w:t>
      </w:r>
      <w:r w:rsidRPr="005B6C8D">
        <w:rPr>
          <w:rFonts w:ascii="Comic Sans MS" w:hAnsi="Comic Sans MS"/>
          <w:color w:val="000000"/>
          <w:sz w:val="21"/>
          <w:szCs w:val="21"/>
        </w:rPr>
        <w:t xml:space="preserve">Node newNode = </w:t>
      </w:r>
      <w:r w:rsidRPr="005B6C8D">
        <w:rPr>
          <w:rFonts w:ascii="Comic Sans MS" w:hAnsi="Comic Sans MS"/>
          <w:b/>
          <w:bCs/>
          <w:color w:val="000080"/>
          <w:sz w:val="21"/>
          <w:szCs w:val="21"/>
        </w:rPr>
        <w:t xml:space="preserve">new </w:t>
      </w:r>
      <w:r w:rsidRPr="005B6C8D">
        <w:rPr>
          <w:rFonts w:ascii="Comic Sans MS" w:hAnsi="Comic Sans MS"/>
          <w:color w:val="000000"/>
          <w:sz w:val="21"/>
          <w:szCs w:val="21"/>
        </w:rPr>
        <w:t>Node(</w:t>
      </w:r>
      <w:r w:rsidRPr="005B6C8D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5B6C8D">
        <w:rPr>
          <w:rFonts w:ascii="Comic Sans MS" w:hAnsi="Comic Sans MS"/>
          <w:color w:val="000000"/>
          <w:sz w:val="21"/>
          <w:szCs w:val="21"/>
        </w:rPr>
        <w:t xml:space="preserve">, </w:t>
      </w:r>
      <w:r w:rsidRPr="001E43BF">
        <w:rPr>
          <w:rFonts w:ascii="Comic Sans MS" w:hAnsi="Comic Sans MS"/>
          <w:b/>
          <w:bCs/>
          <w:color w:val="660E7A"/>
          <w:sz w:val="21"/>
          <w:szCs w:val="21"/>
          <w:highlight w:val="yellow"/>
        </w:rPr>
        <w:t>freeNode</w:t>
      </w:r>
      <w:r w:rsidRPr="001E43BF">
        <w:rPr>
          <w:rFonts w:ascii="Comic Sans MS" w:hAnsi="Comic Sans MS"/>
          <w:color w:val="000000"/>
          <w:sz w:val="21"/>
          <w:szCs w:val="21"/>
          <w:highlight w:val="yellow"/>
        </w:rPr>
        <w:t>.getNextNode()</w:t>
      </w:r>
      <w:r w:rsidRPr="005B6C8D">
        <w:rPr>
          <w:rFonts w:ascii="Comic Sans MS" w:hAnsi="Comic Sans MS"/>
          <w:color w:val="000000"/>
          <w:sz w:val="21"/>
          <w:szCs w:val="21"/>
        </w:rPr>
        <w:t>);</w:t>
      </w:r>
      <w:r w:rsidRPr="005B6C8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B6C8D">
        <w:rPr>
          <w:rFonts w:ascii="Comic Sans MS" w:hAnsi="Comic Sans MS"/>
          <w:b/>
          <w:bCs/>
          <w:color w:val="660E7A"/>
          <w:sz w:val="21"/>
          <w:szCs w:val="21"/>
          <w:highlight w:val="yellow"/>
        </w:rPr>
        <w:t>freeNode</w:t>
      </w:r>
      <w:r w:rsidRPr="005B6C8D">
        <w:rPr>
          <w:rFonts w:ascii="Comic Sans MS" w:hAnsi="Comic Sans MS"/>
          <w:color w:val="000000"/>
          <w:sz w:val="21"/>
          <w:szCs w:val="21"/>
          <w:highlight w:val="yellow"/>
        </w:rPr>
        <w:t>.setNextNode(newNode);</w:t>
      </w:r>
      <w:r w:rsidRPr="005B6C8D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5B6C8D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5B6C8D">
        <w:rPr>
          <w:rFonts w:ascii="Comic Sans MS" w:hAnsi="Comic Sans MS"/>
          <w:b/>
          <w:bCs/>
          <w:color w:val="660E7A"/>
          <w:sz w:val="21"/>
          <w:szCs w:val="21"/>
          <w:highlight w:val="yellow"/>
        </w:rPr>
        <w:t xml:space="preserve">freeNode </w:t>
      </w:r>
      <w:r w:rsidRPr="005B6C8D">
        <w:rPr>
          <w:rFonts w:ascii="Comic Sans MS" w:hAnsi="Comic Sans MS"/>
          <w:color w:val="000000"/>
          <w:sz w:val="21"/>
          <w:szCs w:val="21"/>
          <w:highlight w:val="yellow"/>
        </w:rPr>
        <w:t xml:space="preserve">= </w:t>
      </w:r>
      <w:r w:rsidRPr="005B6C8D">
        <w:rPr>
          <w:rFonts w:ascii="Comic Sans MS" w:hAnsi="Comic Sans MS"/>
          <w:b/>
          <w:bCs/>
          <w:color w:val="660E7A"/>
          <w:sz w:val="21"/>
          <w:szCs w:val="21"/>
          <w:highlight w:val="yellow"/>
        </w:rPr>
        <w:t>freeNode</w:t>
      </w:r>
      <w:r w:rsidRPr="005B6C8D">
        <w:rPr>
          <w:rFonts w:ascii="Comic Sans MS" w:hAnsi="Comic Sans MS"/>
          <w:color w:val="000000"/>
          <w:sz w:val="21"/>
          <w:szCs w:val="21"/>
          <w:highlight w:val="yellow"/>
        </w:rPr>
        <w:t>.getNextNode();</w:t>
      </w:r>
      <w:r w:rsidRPr="005B6C8D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3F83BAA6" w14:textId="56A1B64B" w:rsidR="005B6C8D" w:rsidRDefault="005B6C8D" w:rsidP="000E1257"/>
    <w:p w14:paraId="14DB36F6" w14:textId="4681AB2D" w:rsidR="00692DF3" w:rsidRDefault="00692DF3" w:rsidP="00692DF3">
      <w:pPr>
        <w:pStyle w:val="3"/>
        <w:ind w:firstLineChars="100" w:firstLine="240"/>
      </w:pPr>
      <w:r>
        <w:rPr>
          <w:rFonts w:hint="eastAsia"/>
        </w:rPr>
        <w:t>方法</w:t>
      </w:r>
      <w:r>
        <w:rPr>
          <w:rFonts w:hint="eastAsia"/>
        </w:rPr>
        <w:t>i</w:t>
      </w:r>
      <w:r>
        <w:t>sChainFull</w:t>
      </w:r>
    </w:p>
    <w:p w14:paraId="7A3C89FD" w14:textId="77777777" w:rsidR="00692DF3" w:rsidRPr="00692DF3" w:rsidRDefault="00692DF3" w:rsidP="00692DF3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692DF3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boolean </w:t>
      </w:r>
      <w:r w:rsidRPr="00692DF3">
        <w:rPr>
          <w:rFonts w:ascii="Comic Sans MS" w:hAnsi="Comic Sans MS"/>
          <w:color w:val="000000"/>
          <w:sz w:val="21"/>
          <w:szCs w:val="21"/>
        </w:rPr>
        <w:t>isChainFull()</w:t>
      </w:r>
      <w:r w:rsidRPr="00692DF3">
        <w:rPr>
          <w:rFonts w:ascii="Comic Sans MS" w:hAnsi="Comic Sans MS"/>
          <w:color w:val="000000"/>
          <w:sz w:val="21"/>
          <w:szCs w:val="21"/>
        </w:rPr>
        <w:br/>
        <w:t>{</w:t>
      </w:r>
      <w:r w:rsidRPr="00692DF3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692DF3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692DF3">
        <w:rPr>
          <w:rFonts w:ascii="Comic Sans MS" w:hAnsi="Comic Sans MS"/>
          <w:b/>
          <w:bCs/>
          <w:color w:val="660E7A"/>
          <w:sz w:val="21"/>
          <w:szCs w:val="21"/>
        </w:rPr>
        <w:t xml:space="preserve">queueNode </w:t>
      </w:r>
      <w:r w:rsidRPr="00692DF3">
        <w:rPr>
          <w:rFonts w:ascii="Comic Sans MS" w:hAnsi="Comic Sans MS"/>
          <w:color w:val="000000"/>
          <w:sz w:val="21"/>
          <w:szCs w:val="21"/>
        </w:rPr>
        <w:t xml:space="preserve">== </w:t>
      </w:r>
      <w:r w:rsidRPr="00692DF3">
        <w:rPr>
          <w:rFonts w:ascii="Comic Sans MS" w:hAnsi="Comic Sans MS"/>
          <w:b/>
          <w:bCs/>
          <w:color w:val="660E7A"/>
          <w:sz w:val="21"/>
          <w:szCs w:val="21"/>
        </w:rPr>
        <w:t>freeNode</w:t>
      </w:r>
      <w:r w:rsidRPr="00692DF3">
        <w:rPr>
          <w:rFonts w:ascii="Comic Sans MS" w:hAnsi="Comic Sans MS"/>
          <w:color w:val="000000"/>
          <w:sz w:val="21"/>
          <w:szCs w:val="21"/>
        </w:rPr>
        <w:t>.getNextNode();</w:t>
      </w:r>
      <w:r w:rsidRPr="00692DF3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5A6CD06A" w14:textId="7F869676" w:rsidR="00692DF3" w:rsidRDefault="00692DF3" w:rsidP="000E1257"/>
    <w:p w14:paraId="7E9D6AB6" w14:textId="04A8230C" w:rsidR="00692DF3" w:rsidRDefault="00692DF3" w:rsidP="00692DF3">
      <w:pPr>
        <w:pStyle w:val="3"/>
        <w:ind w:firstLineChars="100" w:firstLine="240"/>
      </w:pPr>
      <w:r>
        <w:rPr>
          <w:rFonts w:hint="eastAsia"/>
        </w:rPr>
        <w:t>方法</w:t>
      </w:r>
      <w:r>
        <w:rPr>
          <w:rFonts w:hint="eastAsia"/>
        </w:rPr>
        <w:t>g</w:t>
      </w:r>
      <w:r>
        <w:t>etFront</w:t>
      </w:r>
    </w:p>
    <w:p w14:paraId="067ABA22" w14:textId="3FCACA4B" w:rsidR="00A90D89" w:rsidRDefault="00692DF3" w:rsidP="00692DF3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692DF3">
        <w:rPr>
          <w:rFonts w:ascii="Comic Sans MS" w:hAnsi="Comic Sans MS"/>
          <w:color w:val="808000"/>
          <w:sz w:val="21"/>
          <w:szCs w:val="21"/>
        </w:rPr>
        <w:t>@Override</w:t>
      </w:r>
      <w:r w:rsidRPr="00692DF3">
        <w:rPr>
          <w:rFonts w:ascii="Comic Sans MS" w:hAnsi="Comic Sans MS"/>
          <w:color w:val="808000"/>
          <w:sz w:val="21"/>
          <w:szCs w:val="21"/>
        </w:rPr>
        <w:br/>
      </w:r>
      <w:r w:rsidRPr="00692DF3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692DF3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692DF3">
        <w:rPr>
          <w:rFonts w:ascii="Comic Sans MS" w:hAnsi="Comic Sans MS"/>
          <w:color w:val="000000"/>
          <w:sz w:val="21"/>
          <w:szCs w:val="21"/>
        </w:rPr>
        <w:t>getFront()</w:t>
      </w:r>
      <w:r w:rsidRPr="00692DF3">
        <w:rPr>
          <w:rFonts w:ascii="Comic Sans MS" w:hAnsi="Comic Sans MS"/>
          <w:color w:val="000000"/>
          <w:sz w:val="21"/>
          <w:szCs w:val="21"/>
        </w:rPr>
        <w:br/>
        <w:t>{</w:t>
      </w:r>
      <w:r w:rsidRPr="00692DF3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692DF3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692DF3">
        <w:rPr>
          <w:rFonts w:ascii="Comic Sans MS" w:hAnsi="Comic Sans MS"/>
          <w:color w:val="000000"/>
          <w:sz w:val="21"/>
          <w:szCs w:val="21"/>
        </w:rPr>
        <w:t>(isEmpty())</w:t>
      </w:r>
      <w:r w:rsidRPr="00692DF3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692DF3">
        <w:rPr>
          <w:rFonts w:ascii="Comic Sans MS" w:hAnsi="Comic Sans MS"/>
          <w:b/>
          <w:bCs/>
          <w:color w:val="000080"/>
          <w:sz w:val="21"/>
          <w:szCs w:val="21"/>
        </w:rPr>
        <w:t xml:space="preserve">throw new </w:t>
      </w:r>
      <w:r w:rsidRPr="00692DF3">
        <w:rPr>
          <w:rFonts w:ascii="Comic Sans MS" w:hAnsi="Comic Sans MS"/>
          <w:color w:val="000000"/>
          <w:sz w:val="21"/>
          <w:szCs w:val="21"/>
        </w:rPr>
        <w:t>EmptyQueueException();</w:t>
      </w:r>
      <w:r w:rsidRPr="00692DF3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692DF3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692DF3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return </w:t>
      </w:r>
      <w:r w:rsidRPr="00692DF3">
        <w:rPr>
          <w:rFonts w:ascii="Comic Sans MS" w:hAnsi="Comic Sans MS"/>
          <w:b/>
          <w:bCs/>
          <w:color w:val="660E7A"/>
          <w:sz w:val="21"/>
          <w:szCs w:val="21"/>
        </w:rPr>
        <w:t>queueNode</w:t>
      </w:r>
      <w:r w:rsidRPr="00692DF3">
        <w:rPr>
          <w:rFonts w:ascii="Comic Sans MS" w:hAnsi="Comic Sans MS"/>
          <w:color w:val="000000"/>
          <w:sz w:val="21"/>
          <w:szCs w:val="21"/>
        </w:rPr>
        <w:t>.getData();</w:t>
      </w:r>
      <w:r w:rsidRPr="00692DF3">
        <w:rPr>
          <w:rFonts w:ascii="Comic Sans MS" w:hAnsi="Comic Sans MS"/>
          <w:color w:val="000000"/>
          <w:sz w:val="21"/>
          <w:szCs w:val="21"/>
        </w:rPr>
        <w:br/>
        <w:t>}</w:t>
      </w:r>
      <w:r w:rsidRPr="00692DF3">
        <w:rPr>
          <w:rFonts w:ascii="Comic Sans MS" w:hAnsi="Comic Sans MS"/>
          <w:color w:val="000000"/>
          <w:sz w:val="21"/>
          <w:szCs w:val="21"/>
        </w:rPr>
        <w:br/>
      </w:r>
    </w:p>
    <w:p w14:paraId="7927CD4C" w14:textId="43F0FBEA" w:rsidR="00A90D89" w:rsidRDefault="00A90D89" w:rsidP="00A90D89">
      <w:pPr>
        <w:pStyle w:val="3"/>
        <w:ind w:firstLineChars="100" w:firstLine="240"/>
      </w:pPr>
      <w:r>
        <w:rPr>
          <w:rFonts w:hint="eastAsia"/>
        </w:rPr>
        <w:t>方法</w:t>
      </w:r>
      <w:r>
        <w:rPr>
          <w:rFonts w:hint="eastAsia"/>
        </w:rPr>
        <w:t>de</w:t>
      </w:r>
      <w:r>
        <w:t>queue</w:t>
      </w:r>
    </w:p>
    <w:p w14:paraId="701A3FED" w14:textId="77777777" w:rsidR="00A90D89" w:rsidRPr="00A90D89" w:rsidRDefault="00A90D89" w:rsidP="00A90D89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A90D89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A90D89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A90D89">
        <w:rPr>
          <w:rFonts w:ascii="Comic Sans MS" w:hAnsi="Comic Sans MS"/>
          <w:color w:val="000000"/>
          <w:sz w:val="21"/>
          <w:szCs w:val="21"/>
        </w:rPr>
        <w:t>dequeue()</w:t>
      </w:r>
      <w:r w:rsidRPr="00A90D89">
        <w:rPr>
          <w:rFonts w:ascii="Comic Sans MS" w:hAnsi="Comic Sans MS"/>
          <w:color w:val="000000"/>
          <w:sz w:val="21"/>
          <w:szCs w:val="21"/>
        </w:rPr>
        <w:br/>
        <w:t>{</w:t>
      </w:r>
      <w:r w:rsidRPr="00A90D8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90D89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A90D89">
        <w:rPr>
          <w:rFonts w:ascii="Comic Sans MS" w:hAnsi="Comic Sans MS"/>
          <w:color w:val="000000"/>
          <w:sz w:val="21"/>
          <w:szCs w:val="21"/>
        </w:rPr>
        <w:t>front = getFront();</w:t>
      </w:r>
      <w:r w:rsidRPr="00A90D8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90D89">
        <w:rPr>
          <w:rFonts w:ascii="Comic Sans MS" w:hAnsi="Comic Sans MS"/>
          <w:b/>
          <w:bCs/>
          <w:color w:val="000080"/>
          <w:sz w:val="21"/>
          <w:szCs w:val="21"/>
        </w:rPr>
        <w:t xml:space="preserve">assert </w:t>
      </w:r>
      <w:r w:rsidRPr="00A90D89">
        <w:rPr>
          <w:rFonts w:ascii="Comic Sans MS" w:hAnsi="Comic Sans MS"/>
          <w:color w:val="000000"/>
          <w:sz w:val="21"/>
          <w:szCs w:val="21"/>
        </w:rPr>
        <w:t>!isEmpty();</w:t>
      </w:r>
      <w:r w:rsidRPr="00A90D8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90D89">
        <w:rPr>
          <w:rFonts w:ascii="Comic Sans MS" w:hAnsi="Comic Sans MS"/>
          <w:b/>
          <w:bCs/>
          <w:color w:val="660E7A"/>
          <w:sz w:val="21"/>
          <w:szCs w:val="21"/>
        </w:rPr>
        <w:t>queueNode</w:t>
      </w:r>
      <w:r w:rsidRPr="00A90D89">
        <w:rPr>
          <w:rFonts w:ascii="Comic Sans MS" w:hAnsi="Comic Sans MS"/>
          <w:color w:val="000000"/>
          <w:sz w:val="21"/>
          <w:szCs w:val="21"/>
        </w:rPr>
        <w:t>.setData(</w:t>
      </w:r>
      <w:r w:rsidRPr="00A90D89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90D89">
        <w:rPr>
          <w:rFonts w:ascii="Comic Sans MS" w:hAnsi="Comic Sans MS"/>
          <w:color w:val="000000"/>
          <w:sz w:val="21"/>
          <w:szCs w:val="21"/>
        </w:rPr>
        <w:t>);</w:t>
      </w:r>
      <w:r w:rsidRPr="00A90D8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90D89">
        <w:rPr>
          <w:rFonts w:ascii="Comic Sans MS" w:hAnsi="Comic Sans MS"/>
          <w:b/>
          <w:bCs/>
          <w:color w:val="660E7A"/>
          <w:sz w:val="21"/>
          <w:szCs w:val="21"/>
        </w:rPr>
        <w:t xml:space="preserve">queueNode </w:t>
      </w:r>
      <w:r w:rsidRPr="00A90D89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A90D89">
        <w:rPr>
          <w:rFonts w:ascii="Comic Sans MS" w:hAnsi="Comic Sans MS"/>
          <w:b/>
          <w:bCs/>
          <w:color w:val="660E7A"/>
          <w:sz w:val="21"/>
          <w:szCs w:val="21"/>
        </w:rPr>
        <w:t>queueNode</w:t>
      </w:r>
      <w:r w:rsidRPr="00A90D89">
        <w:rPr>
          <w:rFonts w:ascii="Comic Sans MS" w:hAnsi="Comic Sans MS"/>
          <w:color w:val="000000"/>
          <w:sz w:val="21"/>
          <w:szCs w:val="21"/>
        </w:rPr>
        <w:t>.getNextNode();</w:t>
      </w:r>
      <w:r w:rsidRPr="00A90D8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90D89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A90D89">
        <w:rPr>
          <w:rFonts w:ascii="Comic Sans MS" w:hAnsi="Comic Sans MS"/>
          <w:color w:val="000000"/>
          <w:sz w:val="21"/>
          <w:szCs w:val="21"/>
        </w:rPr>
        <w:t>front;</w:t>
      </w:r>
      <w:r w:rsidRPr="00A90D89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0EFD1A99" w14:textId="77777777" w:rsidR="00A90D89" w:rsidRPr="00A90D89" w:rsidRDefault="00A90D89" w:rsidP="00A90D89"/>
    <w:p w14:paraId="1CE26778" w14:textId="77777777" w:rsidR="00A90D89" w:rsidRDefault="00A90D89" w:rsidP="00692DF3">
      <w:pPr>
        <w:pStyle w:val="HTML0"/>
        <w:shd w:val="clear" w:color="auto" w:fill="FFFFFF"/>
        <w:rPr>
          <w:rFonts w:ascii="Comic Sans MS" w:hAnsi="Comic Sans MS"/>
          <w:i/>
          <w:iCs/>
          <w:color w:val="808080"/>
          <w:sz w:val="21"/>
          <w:szCs w:val="21"/>
        </w:rPr>
      </w:pPr>
    </w:p>
    <w:p w14:paraId="784E2824" w14:textId="2998F849" w:rsidR="00A90D89" w:rsidRPr="00A90D89" w:rsidRDefault="00A90D89" w:rsidP="00A90D89">
      <w:pPr>
        <w:pStyle w:val="3"/>
        <w:ind w:firstLineChars="100" w:firstLine="240"/>
      </w:pPr>
      <w:r>
        <w:rPr>
          <w:rFonts w:hint="eastAsia"/>
        </w:rPr>
        <w:t>方法</w:t>
      </w:r>
      <w:r>
        <w:rPr>
          <w:rFonts w:hint="eastAsia"/>
        </w:rPr>
        <w:t>i</w:t>
      </w:r>
      <w:r>
        <w:t>sEmpty</w:t>
      </w:r>
      <w:r>
        <w:rPr>
          <w:rFonts w:hint="eastAsia"/>
        </w:rPr>
        <w:t>和</w:t>
      </w:r>
      <w:r>
        <w:rPr>
          <w:rFonts w:hint="eastAsia"/>
        </w:rPr>
        <w:t>c</w:t>
      </w:r>
      <w:r>
        <w:t>lear</w:t>
      </w:r>
    </w:p>
    <w:p w14:paraId="1EB3ABDE" w14:textId="34CE1EBB" w:rsidR="00692DF3" w:rsidRPr="00692DF3" w:rsidRDefault="00692DF3" w:rsidP="00692DF3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692DF3">
        <w:rPr>
          <w:rFonts w:ascii="Comic Sans MS" w:hAnsi="Comic Sans MS"/>
          <w:b/>
          <w:bCs/>
          <w:color w:val="000080"/>
          <w:sz w:val="21"/>
          <w:szCs w:val="21"/>
        </w:rPr>
        <w:t xml:space="preserve">public boolean </w:t>
      </w:r>
      <w:r w:rsidRPr="00692DF3">
        <w:rPr>
          <w:rFonts w:ascii="Comic Sans MS" w:hAnsi="Comic Sans MS"/>
          <w:color w:val="000000"/>
          <w:sz w:val="21"/>
          <w:szCs w:val="21"/>
        </w:rPr>
        <w:t>isEmpty()</w:t>
      </w:r>
      <w:r w:rsidRPr="00692DF3">
        <w:rPr>
          <w:rFonts w:ascii="Comic Sans MS" w:hAnsi="Comic Sans MS"/>
          <w:color w:val="000000"/>
          <w:sz w:val="21"/>
          <w:szCs w:val="21"/>
        </w:rPr>
        <w:br/>
        <w:t>{</w:t>
      </w:r>
      <w:r w:rsidRPr="00692DF3">
        <w:rPr>
          <w:rFonts w:ascii="Comic Sans MS" w:hAnsi="Comic Sans MS"/>
          <w:color w:val="000000"/>
          <w:sz w:val="21"/>
          <w:szCs w:val="21"/>
        </w:rPr>
        <w:br/>
      </w:r>
      <w:r w:rsidRPr="00692DF3">
        <w:rPr>
          <w:rFonts w:ascii="Comic Sans MS" w:hAnsi="Comic Sans MS"/>
          <w:color w:val="000000"/>
          <w:sz w:val="21"/>
          <w:szCs w:val="21"/>
        </w:rPr>
        <w:lastRenderedPageBreak/>
        <w:t xml:space="preserve">    </w:t>
      </w:r>
      <w:r w:rsidRPr="00692DF3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692DF3">
        <w:rPr>
          <w:rFonts w:ascii="Comic Sans MS" w:hAnsi="Comic Sans MS"/>
          <w:b/>
          <w:bCs/>
          <w:color w:val="660E7A"/>
          <w:sz w:val="21"/>
          <w:szCs w:val="21"/>
        </w:rPr>
        <w:t xml:space="preserve">queueNode </w:t>
      </w:r>
      <w:r w:rsidRPr="00692DF3">
        <w:rPr>
          <w:rFonts w:ascii="Comic Sans MS" w:hAnsi="Comic Sans MS"/>
          <w:color w:val="000000"/>
          <w:sz w:val="21"/>
          <w:szCs w:val="21"/>
        </w:rPr>
        <w:t xml:space="preserve">== </w:t>
      </w:r>
      <w:r w:rsidRPr="00692DF3">
        <w:rPr>
          <w:rFonts w:ascii="Comic Sans MS" w:hAnsi="Comic Sans MS"/>
          <w:b/>
          <w:bCs/>
          <w:color w:val="660E7A"/>
          <w:sz w:val="21"/>
          <w:szCs w:val="21"/>
        </w:rPr>
        <w:t>freeNode</w:t>
      </w:r>
      <w:r w:rsidRPr="00692DF3">
        <w:rPr>
          <w:rFonts w:ascii="Comic Sans MS" w:hAnsi="Comic Sans MS"/>
          <w:color w:val="000000"/>
          <w:sz w:val="21"/>
          <w:szCs w:val="21"/>
        </w:rPr>
        <w:t>;</w:t>
      </w:r>
      <w:r w:rsidRPr="00692DF3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415529A6" w14:textId="6C79D5FE" w:rsidR="00692DF3" w:rsidRDefault="00692DF3" w:rsidP="00692DF3"/>
    <w:p w14:paraId="1C5F3B50" w14:textId="77777777" w:rsidR="00A90D89" w:rsidRPr="00A90D89" w:rsidRDefault="00A90D89" w:rsidP="00A90D89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A90D89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A90D89">
        <w:rPr>
          <w:rFonts w:ascii="Comic Sans MS" w:hAnsi="Comic Sans MS"/>
          <w:color w:val="000000"/>
          <w:sz w:val="21"/>
          <w:szCs w:val="21"/>
        </w:rPr>
        <w:t>clear()</w:t>
      </w:r>
      <w:r w:rsidRPr="00A90D89">
        <w:rPr>
          <w:rFonts w:ascii="Comic Sans MS" w:hAnsi="Comic Sans MS"/>
          <w:color w:val="000000"/>
          <w:sz w:val="21"/>
          <w:szCs w:val="21"/>
        </w:rPr>
        <w:br/>
        <w:t>{</w:t>
      </w:r>
      <w:r w:rsidRPr="00A90D8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90D89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A90D89">
        <w:rPr>
          <w:rFonts w:ascii="Comic Sans MS" w:hAnsi="Comic Sans MS"/>
          <w:color w:val="000000"/>
          <w:sz w:val="21"/>
          <w:szCs w:val="21"/>
        </w:rPr>
        <w:t>(!isEmpty())</w:t>
      </w:r>
      <w:r w:rsidRPr="00A90D89">
        <w:rPr>
          <w:rFonts w:ascii="Comic Sans MS" w:hAnsi="Comic Sans MS"/>
          <w:color w:val="000000"/>
          <w:sz w:val="21"/>
          <w:szCs w:val="21"/>
        </w:rPr>
        <w:br/>
        <w:t xml:space="preserve">        dequeue();</w:t>
      </w:r>
      <w:r w:rsidRPr="00A90D89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19136A6F" w14:textId="00CD3C67" w:rsidR="00A90D89" w:rsidRDefault="00A90D89" w:rsidP="00692DF3"/>
    <w:p w14:paraId="5C92F436" w14:textId="0CAFAFB0" w:rsidR="00D92C5F" w:rsidRDefault="00D92C5F" w:rsidP="00692DF3"/>
    <w:p w14:paraId="4AF39960" w14:textId="011B25B8" w:rsidR="00D92C5F" w:rsidRDefault="00D92C5F" w:rsidP="00D92C5F">
      <w:pPr>
        <w:pStyle w:val="2"/>
        <w:ind w:firstLineChars="100" w:firstLine="240"/>
      </w:pPr>
      <w:r>
        <w:rPr>
          <w:rFonts w:hint="eastAsia"/>
        </w:rPr>
        <w:t>双端队列的双向链式实现</w:t>
      </w:r>
    </w:p>
    <w:p w14:paraId="7D9435E7" w14:textId="1FD12CFE" w:rsidR="0075703B" w:rsidRDefault="00F841C2" w:rsidP="00F841C2">
      <w:r>
        <w:tab/>
      </w:r>
      <w:r>
        <w:rPr>
          <w:rFonts w:hint="eastAsia"/>
        </w:rPr>
        <w:t>内部结点既指向下一个结点也指向前一个结点，第一个结点和最后一个结点都含有一个</w:t>
      </w:r>
      <w:r w:rsidR="00064F16">
        <w:rPr>
          <w:rFonts w:hint="eastAsia"/>
        </w:rPr>
        <w:t>nul</w:t>
      </w:r>
      <w:r w:rsidR="00064F16">
        <w:t>l</w:t>
      </w:r>
      <w:r>
        <w:rPr>
          <w:rFonts w:hint="eastAsia"/>
        </w:rPr>
        <w:t>引用。</w:t>
      </w:r>
    </w:p>
    <w:p w14:paraId="36B7D794" w14:textId="401C4F00" w:rsidR="0075703B" w:rsidRDefault="0075703B" w:rsidP="0075703B">
      <w:pPr>
        <w:jc w:val="center"/>
      </w:pPr>
      <w:r>
        <w:rPr>
          <w:noProof/>
        </w:rPr>
        <w:drawing>
          <wp:inline distT="0" distB="0" distL="0" distR="0" wp14:anchorId="0E8CAFC2" wp14:editId="4A9137F3">
            <wp:extent cx="3263317" cy="310792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3504623" cy="333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0F9828" w14:textId="7C5731D1" w:rsidR="0075703B" w:rsidRDefault="0075703B" w:rsidP="0075703B"/>
    <w:p w14:paraId="381F238D" w14:textId="1390F8E6" w:rsidR="009A123A" w:rsidRDefault="009A123A" w:rsidP="009A123A">
      <w:pPr>
        <w:pStyle w:val="3"/>
        <w:ind w:firstLineChars="100" w:firstLine="240"/>
      </w:pPr>
      <w:r>
        <w:rPr>
          <w:rFonts w:hint="eastAsia"/>
        </w:rPr>
        <w:t>方法</w:t>
      </w:r>
      <w:r>
        <w:rPr>
          <w:rFonts w:hint="eastAsia"/>
        </w:rPr>
        <w:t>a</w:t>
      </w:r>
      <w:r>
        <w:t>ddToBack</w:t>
      </w:r>
    </w:p>
    <w:p w14:paraId="01BBC0C3" w14:textId="77777777" w:rsidR="009A123A" w:rsidRPr="009A123A" w:rsidRDefault="009A123A" w:rsidP="009A123A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9A123A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9A123A">
        <w:rPr>
          <w:rFonts w:ascii="Comic Sans MS" w:hAnsi="Comic Sans MS"/>
          <w:color w:val="000000"/>
          <w:sz w:val="21"/>
          <w:szCs w:val="21"/>
        </w:rPr>
        <w:t>addToBack(</w:t>
      </w:r>
      <w:r w:rsidRPr="009A123A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9A123A">
        <w:rPr>
          <w:rFonts w:ascii="Comic Sans MS" w:hAnsi="Comic Sans MS"/>
          <w:color w:val="000000"/>
          <w:sz w:val="21"/>
          <w:szCs w:val="21"/>
        </w:rPr>
        <w:t>newEntry)</w:t>
      </w:r>
      <w:r w:rsidRPr="009A123A">
        <w:rPr>
          <w:rFonts w:ascii="Comic Sans MS" w:hAnsi="Comic Sans MS"/>
          <w:color w:val="000000"/>
          <w:sz w:val="21"/>
          <w:szCs w:val="21"/>
        </w:rPr>
        <w:br/>
        <w:t>{</w:t>
      </w:r>
      <w:r w:rsidRPr="009A123A">
        <w:rPr>
          <w:rFonts w:ascii="Comic Sans MS" w:hAnsi="Comic Sans MS"/>
          <w:color w:val="000000"/>
          <w:sz w:val="21"/>
          <w:szCs w:val="21"/>
        </w:rPr>
        <w:br/>
        <w:t xml:space="preserve">    DLNode newNode = </w:t>
      </w:r>
      <w:r w:rsidRPr="009A123A">
        <w:rPr>
          <w:rFonts w:ascii="Comic Sans MS" w:hAnsi="Comic Sans MS"/>
          <w:b/>
          <w:bCs/>
          <w:color w:val="000080"/>
          <w:sz w:val="21"/>
          <w:szCs w:val="21"/>
        </w:rPr>
        <w:t xml:space="preserve">new </w:t>
      </w:r>
      <w:r w:rsidRPr="009A123A">
        <w:rPr>
          <w:rFonts w:ascii="Comic Sans MS" w:hAnsi="Comic Sans MS"/>
          <w:color w:val="000000"/>
          <w:sz w:val="21"/>
          <w:szCs w:val="21"/>
        </w:rPr>
        <w:t>DLNode(</w:t>
      </w:r>
      <w:r w:rsidRPr="009A123A">
        <w:rPr>
          <w:rFonts w:ascii="Comic Sans MS" w:hAnsi="Comic Sans MS"/>
          <w:b/>
          <w:bCs/>
          <w:color w:val="660E7A"/>
          <w:sz w:val="21"/>
          <w:szCs w:val="21"/>
        </w:rPr>
        <w:t>lastNode</w:t>
      </w:r>
      <w:r w:rsidRPr="009A123A">
        <w:rPr>
          <w:rFonts w:ascii="Comic Sans MS" w:hAnsi="Comic Sans MS"/>
          <w:color w:val="000000"/>
          <w:sz w:val="21"/>
          <w:szCs w:val="21"/>
        </w:rPr>
        <w:t xml:space="preserve">, newEntry, </w:t>
      </w:r>
      <w:r w:rsidRPr="009A123A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9A123A">
        <w:rPr>
          <w:rFonts w:ascii="Comic Sans MS" w:hAnsi="Comic Sans MS"/>
          <w:color w:val="000000"/>
          <w:sz w:val="21"/>
          <w:szCs w:val="21"/>
        </w:rPr>
        <w:t>);</w:t>
      </w:r>
      <w:r w:rsidRPr="009A123A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9A123A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9A123A">
        <w:rPr>
          <w:rFonts w:ascii="Comic Sans MS" w:hAnsi="Comic Sans MS"/>
          <w:color w:val="000000"/>
          <w:sz w:val="21"/>
          <w:szCs w:val="21"/>
        </w:rPr>
        <w:t>(isEmpty())</w:t>
      </w:r>
      <w:r w:rsidRPr="009A123A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9A123A">
        <w:rPr>
          <w:rFonts w:ascii="Comic Sans MS" w:hAnsi="Comic Sans MS"/>
          <w:b/>
          <w:bCs/>
          <w:color w:val="660E7A"/>
          <w:sz w:val="21"/>
          <w:szCs w:val="21"/>
        </w:rPr>
        <w:t xml:space="preserve">firstNode </w:t>
      </w:r>
      <w:r w:rsidRPr="009A123A">
        <w:rPr>
          <w:rFonts w:ascii="Comic Sans MS" w:hAnsi="Comic Sans MS"/>
          <w:color w:val="000000"/>
          <w:sz w:val="21"/>
          <w:szCs w:val="21"/>
        </w:rPr>
        <w:t>= newNode;</w:t>
      </w:r>
      <w:r w:rsidRPr="009A123A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9A123A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9A123A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</w:t>
      </w:r>
      <w:r w:rsidRPr="009A123A">
        <w:rPr>
          <w:rFonts w:ascii="Comic Sans MS" w:hAnsi="Comic Sans MS"/>
          <w:b/>
          <w:bCs/>
          <w:color w:val="660E7A"/>
          <w:sz w:val="21"/>
          <w:szCs w:val="21"/>
        </w:rPr>
        <w:t>lastNode</w:t>
      </w:r>
      <w:r w:rsidRPr="009A123A">
        <w:rPr>
          <w:rFonts w:ascii="Comic Sans MS" w:hAnsi="Comic Sans MS"/>
          <w:color w:val="000000"/>
          <w:sz w:val="21"/>
          <w:szCs w:val="21"/>
        </w:rPr>
        <w:t>.setNextNode(newNode);</w:t>
      </w:r>
      <w:r w:rsidRPr="009A123A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9A123A">
        <w:rPr>
          <w:rFonts w:ascii="Comic Sans MS" w:hAnsi="Comic Sans MS"/>
          <w:b/>
          <w:bCs/>
          <w:color w:val="660E7A"/>
          <w:sz w:val="21"/>
          <w:szCs w:val="21"/>
        </w:rPr>
        <w:t xml:space="preserve">lastNode </w:t>
      </w:r>
      <w:r w:rsidRPr="009A123A">
        <w:rPr>
          <w:rFonts w:ascii="Comic Sans MS" w:hAnsi="Comic Sans MS"/>
          <w:color w:val="000000"/>
          <w:sz w:val="21"/>
          <w:szCs w:val="21"/>
        </w:rPr>
        <w:t>= newNode;</w:t>
      </w:r>
      <w:r w:rsidRPr="009A123A">
        <w:rPr>
          <w:rFonts w:ascii="Comic Sans MS" w:hAnsi="Comic Sans MS"/>
          <w:color w:val="000000"/>
          <w:sz w:val="21"/>
          <w:szCs w:val="21"/>
        </w:rPr>
        <w:br/>
        <w:t>}</w:t>
      </w:r>
      <w:r w:rsidRPr="009A123A">
        <w:rPr>
          <w:rFonts w:ascii="Comic Sans MS" w:hAnsi="Comic Sans MS"/>
          <w:color w:val="000000"/>
          <w:sz w:val="21"/>
          <w:szCs w:val="21"/>
        </w:rPr>
        <w:br/>
      </w:r>
      <w:r w:rsidRPr="009A123A">
        <w:rPr>
          <w:rFonts w:ascii="Comic Sans MS" w:hAnsi="Comic Sans MS"/>
          <w:color w:val="000000"/>
          <w:sz w:val="21"/>
          <w:szCs w:val="21"/>
        </w:rPr>
        <w:br/>
      </w:r>
      <w:r w:rsidRPr="009A123A">
        <w:rPr>
          <w:rFonts w:ascii="Comic Sans MS" w:hAnsi="Comic Sans MS"/>
          <w:color w:val="000000"/>
          <w:sz w:val="21"/>
          <w:szCs w:val="21"/>
        </w:rPr>
        <w:br/>
      </w:r>
      <w:r w:rsidRPr="009A123A">
        <w:rPr>
          <w:rFonts w:ascii="Comic Sans MS" w:hAnsi="Comic Sans MS"/>
          <w:b/>
          <w:bCs/>
          <w:color w:val="000080"/>
          <w:sz w:val="21"/>
          <w:szCs w:val="21"/>
        </w:rPr>
        <w:t xml:space="preserve">public boolean </w:t>
      </w:r>
      <w:r w:rsidRPr="009A123A">
        <w:rPr>
          <w:rFonts w:ascii="Comic Sans MS" w:hAnsi="Comic Sans MS"/>
          <w:color w:val="000000"/>
          <w:sz w:val="21"/>
          <w:szCs w:val="21"/>
        </w:rPr>
        <w:t>isEmpty()</w:t>
      </w:r>
      <w:r w:rsidRPr="009A123A">
        <w:rPr>
          <w:rFonts w:ascii="Comic Sans MS" w:hAnsi="Comic Sans MS"/>
          <w:color w:val="000000"/>
          <w:sz w:val="21"/>
          <w:szCs w:val="21"/>
        </w:rPr>
        <w:br/>
        <w:t>{</w:t>
      </w:r>
      <w:r w:rsidRPr="009A123A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9A123A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9A123A">
        <w:rPr>
          <w:rFonts w:ascii="Comic Sans MS" w:hAnsi="Comic Sans MS"/>
          <w:b/>
          <w:bCs/>
          <w:color w:val="660E7A"/>
          <w:sz w:val="21"/>
          <w:szCs w:val="21"/>
        </w:rPr>
        <w:t xml:space="preserve">firstNode </w:t>
      </w:r>
      <w:r w:rsidRPr="009A123A">
        <w:rPr>
          <w:rFonts w:ascii="Comic Sans MS" w:hAnsi="Comic Sans MS"/>
          <w:color w:val="000000"/>
          <w:sz w:val="21"/>
          <w:szCs w:val="21"/>
        </w:rPr>
        <w:t xml:space="preserve">== </w:t>
      </w:r>
      <w:r w:rsidRPr="009A123A">
        <w:rPr>
          <w:rFonts w:ascii="Comic Sans MS" w:hAnsi="Comic Sans MS"/>
          <w:b/>
          <w:bCs/>
          <w:color w:val="000080"/>
          <w:sz w:val="21"/>
          <w:szCs w:val="21"/>
        </w:rPr>
        <w:t xml:space="preserve">null </w:t>
      </w:r>
      <w:r w:rsidRPr="009A123A">
        <w:rPr>
          <w:rFonts w:ascii="Comic Sans MS" w:hAnsi="Comic Sans MS"/>
          <w:color w:val="000000"/>
          <w:sz w:val="21"/>
          <w:szCs w:val="21"/>
        </w:rPr>
        <w:t xml:space="preserve">&amp;&amp; </w:t>
      </w:r>
      <w:r w:rsidRPr="009A123A">
        <w:rPr>
          <w:rFonts w:ascii="Comic Sans MS" w:hAnsi="Comic Sans MS"/>
          <w:b/>
          <w:bCs/>
          <w:color w:val="660E7A"/>
          <w:sz w:val="21"/>
          <w:szCs w:val="21"/>
        </w:rPr>
        <w:t xml:space="preserve">lastNode </w:t>
      </w:r>
      <w:r w:rsidRPr="009A123A">
        <w:rPr>
          <w:rFonts w:ascii="Comic Sans MS" w:hAnsi="Comic Sans MS"/>
          <w:color w:val="000000"/>
          <w:sz w:val="21"/>
          <w:szCs w:val="21"/>
        </w:rPr>
        <w:t xml:space="preserve">== </w:t>
      </w:r>
      <w:r w:rsidRPr="009A123A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9A123A">
        <w:rPr>
          <w:rFonts w:ascii="Comic Sans MS" w:hAnsi="Comic Sans MS"/>
          <w:color w:val="000000"/>
          <w:sz w:val="21"/>
          <w:szCs w:val="21"/>
        </w:rPr>
        <w:t>;</w:t>
      </w:r>
      <w:r w:rsidRPr="009A123A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3BA94833" w14:textId="454522E1" w:rsidR="009A123A" w:rsidRDefault="009A123A" w:rsidP="009A123A">
      <w:pPr>
        <w:jc w:val="center"/>
      </w:pPr>
      <w:r>
        <w:rPr>
          <w:noProof/>
        </w:rPr>
        <w:lastRenderedPageBreak/>
        <w:drawing>
          <wp:inline distT="0" distB="0" distL="0" distR="0" wp14:anchorId="18E637B2" wp14:editId="2B004ADF">
            <wp:extent cx="2525086" cy="1743944"/>
            <wp:effectExtent l="0" t="0" r="8890" b="889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2530393" cy="1747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57F1BA" w14:textId="0687AB28" w:rsidR="009A123A" w:rsidRDefault="002C3D9B" w:rsidP="002C3D9B">
      <w:pPr>
        <w:pStyle w:val="3"/>
        <w:ind w:firstLineChars="100" w:firstLine="240"/>
      </w:pPr>
      <w:r>
        <w:rPr>
          <w:rFonts w:hint="eastAsia"/>
        </w:rPr>
        <w:t>方法</w:t>
      </w:r>
      <w:r>
        <w:rPr>
          <w:rFonts w:hint="eastAsia"/>
        </w:rPr>
        <w:t>a</w:t>
      </w:r>
      <w:r>
        <w:t>ddToFirst</w:t>
      </w:r>
    </w:p>
    <w:p w14:paraId="2A76E312" w14:textId="77777777" w:rsidR="002C3D9B" w:rsidRPr="002C3D9B" w:rsidRDefault="002C3D9B" w:rsidP="002C3D9B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2C3D9B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2C3D9B">
        <w:rPr>
          <w:rFonts w:ascii="Comic Sans MS" w:hAnsi="Comic Sans MS"/>
          <w:color w:val="000000"/>
          <w:sz w:val="21"/>
          <w:szCs w:val="21"/>
        </w:rPr>
        <w:t>addToFront(</w:t>
      </w:r>
      <w:r w:rsidRPr="002C3D9B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2C3D9B">
        <w:rPr>
          <w:rFonts w:ascii="Comic Sans MS" w:hAnsi="Comic Sans MS"/>
          <w:color w:val="000000"/>
          <w:sz w:val="21"/>
          <w:szCs w:val="21"/>
        </w:rPr>
        <w:t>newEntry)</w:t>
      </w:r>
      <w:r w:rsidRPr="002C3D9B">
        <w:rPr>
          <w:rFonts w:ascii="Comic Sans MS" w:hAnsi="Comic Sans MS"/>
          <w:color w:val="000000"/>
          <w:sz w:val="21"/>
          <w:szCs w:val="21"/>
        </w:rPr>
        <w:br/>
        <w:t>{</w:t>
      </w:r>
      <w:r w:rsidRPr="002C3D9B">
        <w:rPr>
          <w:rFonts w:ascii="Comic Sans MS" w:hAnsi="Comic Sans MS"/>
          <w:color w:val="000000"/>
          <w:sz w:val="21"/>
          <w:szCs w:val="21"/>
        </w:rPr>
        <w:br/>
        <w:t xml:space="preserve">    DLNode newNode = </w:t>
      </w:r>
      <w:r w:rsidRPr="002C3D9B">
        <w:rPr>
          <w:rFonts w:ascii="Comic Sans MS" w:hAnsi="Comic Sans MS"/>
          <w:b/>
          <w:bCs/>
          <w:color w:val="000080"/>
          <w:sz w:val="21"/>
          <w:szCs w:val="21"/>
        </w:rPr>
        <w:t xml:space="preserve">new </w:t>
      </w:r>
      <w:r w:rsidRPr="002C3D9B">
        <w:rPr>
          <w:rFonts w:ascii="Comic Sans MS" w:hAnsi="Comic Sans MS"/>
          <w:color w:val="000000"/>
          <w:sz w:val="21"/>
          <w:szCs w:val="21"/>
        </w:rPr>
        <w:t>DLNode(</w:t>
      </w:r>
      <w:r w:rsidRPr="002C3D9B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2C3D9B">
        <w:rPr>
          <w:rFonts w:ascii="Comic Sans MS" w:hAnsi="Comic Sans MS"/>
          <w:color w:val="000000"/>
          <w:sz w:val="21"/>
          <w:szCs w:val="21"/>
        </w:rPr>
        <w:t xml:space="preserve">, newEntry, </w:t>
      </w:r>
      <w:r w:rsidRPr="002C3D9B">
        <w:rPr>
          <w:rFonts w:ascii="Comic Sans MS" w:hAnsi="Comic Sans MS"/>
          <w:b/>
          <w:bCs/>
          <w:color w:val="660E7A"/>
          <w:sz w:val="21"/>
          <w:szCs w:val="21"/>
        </w:rPr>
        <w:t>firstNode</w:t>
      </w:r>
      <w:r w:rsidRPr="002C3D9B">
        <w:rPr>
          <w:rFonts w:ascii="Comic Sans MS" w:hAnsi="Comic Sans MS"/>
          <w:color w:val="000000"/>
          <w:sz w:val="21"/>
          <w:szCs w:val="21"/>
        </w:rPr>
        <w:t>);</w:t>
      </w:r>
      <w:r w:rsidRPr="002C3D9B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2C3D9B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2C3D9B">
        <w:rPr>
          <w:rFonts w:ascii="Comic Sans MS" w:hAnsi="Comic Sans MS"/>
          <w:color w:val="000000"/>
          <w:sz w:val="21"/>
          <w:szCs w:val="21"/>
        </w:rPr>
        <w:t>(isEmpty())</w:t>
      </w:r>
      <w:r w:rsidRPr="002C3D9B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2C3D9B">
        <w:rPr>
          <w:rFonts w:ascii="Comic Sans MS" w:hAnsi="Comic Sans MS"/>
          <w:b/>
          <w:bCs/>
          <w:color w:val="660E7A"/>
          <w:sz w:val="21"/>
          <w:szCs w:val="21"/>
        </w:rPr>
        <w:t xml:space="preserve">lastNode </w:t>
      </w:r>
      <w:r w:rsidRPr="002C3D9B">
        <w:rPr>
          <w:rFonts w:ascii="Comic Sans MS" w:hAnsi="Comic Sans MS"/>
          <w:color w:val="000000"/>
          <w:sz w:val="21"/>
          <w:szCs w:val="21"/>
        </w:rPr>
        <w:t>= newNode;</w:t>
      </w:r>
      <w:r w:rsidRPr="002C3D9B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2C3D9B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2C3D9B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</w:t>
      </w:r>
      <w:r w:rsidRPr="002C3D9B">
        <w:rPr>
          <w:rFonts w:ascii="Comic Sans MS" w:hAnsi="Comic Sans MS"/>
          <w:b/>
          <w:bCs/>
          <w:color w:val="660E7A"/>
          <w:sz w:val="21"/>
          <w:szCs w:val="21"/>
        </w:rPr>
        <w:t>firstNode</w:t>
      </w:r>
      <w:r w:rsidRPr="002C3D9B">
        <w:rPr>
          <w:rFonts w:ascii="Comic Sans MS" w:hAnsi="Comic Sans MS"/>
          <w:color w:val="000000"/>
          <w:sz w:val="21"/>
          <w:szCs w:val="21"/>
        </w:rPr>
        <w:t>.setPreviousNode(newNode);</w:t>
      </w:r>
      <w:r w:rsidRPr="002C3D9B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2C3D9B">
        <w:rPr>
          <w:rFonts w:ascii="Comic Sans MS" w:hAnsi="Comic Sans MS"/>
          <w:b/>
          <w:bCs/>
          <w:color w:val="660E7A"/>
          <w:sz w:val="21"/>
          <w:szCs w:val="21"/>
        </w:rPr>
        <w:t xml:space="preserve">firstNode </w:t>
      </w:r>
      <w:r w:rsidRPr="002C3D9B">
        <w:rPr>
          <w:rFonts w:ascii="Comic Sans MS" w:hAnsi="Comic Sans MS"/>
          <w:color w:val="000000"/>
          <w:sz w:val="21"/>
          <w:szCs w:val="21"/>
        </w:rPr>
        <w:t>= newNode;</w:t>
      </w:r>
      <w:r w:rsidRPr="002C3D9B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1DBDBEE0" w14:textId="334CEBD2" w:rsidR="002C3D9B" w:rsidRDefault="002C3D9B" w:rsidP="002C3D9B"/>
    <w:p w14:paraId="28FFB10E" w14:textId="041C0360" w:rsidR="00B80923" w:rsidRDefault="00B80923" w:rsidP="00B80923">
      <w:pPr>
        <w:pStyle w:val="3"/>
        <w:ind w:firstLineChars="100" w:firstLine="240"/>
      </w:pPr>
      <w:r>
        <w:rPr>
          <w:rFonts w:hint="eastAsia"/>
        </w:rPr>
        <w:t>方法</w:t>
      </w:r>
      <w:r>
        <w:rPr>
          <w:rFonts w:hint="eastAsia"/>
        </w:rPr>
        <w:t>g</w:t>
      </w:r>
      <w:r>
        <w:t>etBack</w:t>
      </w:r>
      <w:r>
        <w:rPr>
          <w:rFonts w:hint="eastAsia"/>
        </w:rPr>
        <w:t>和</w:t>
      </w:r>
      <w:r>
        <w:rPr>
          <w:rFonts w:hint="eastAsia"/>
        </w:rPr>
        <w:t>g</w:t>
      </w:r>
      <w:r>
        <w:t>etFront</w:t>
      </w:r>
    </w:p>
    <w:p w14:paraId="14DAD680" w14:textId="77777777" w:rsidR="00B80923" w:rsidRPr="00B80923" w:rsidRDefault="00B80923" w:rsidP="00B80923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B80923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B80923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B80923">
        <w:rPr>
          <w:rFonts w:ascii="Comic Sans MS" w:hAnsi="Comic Sans MS"/>
          <w:color w:val="000000"/>
          <w:sz w:val="21"/>
          <w:szCs w:val="21"/>
        </w:rPr>
        <w:t>getBack()</w:t>
      </w:r>
      <w:r w:rsidRPr="00B80923">
        <w:rPr>
          <w:rFonts w:ascii="Comic Sans MS" w:hAnsi="Comic Sans MS"/>
          <w:color w:val="000000"/>
          <w:sz w:val="21"/>
          <w:szCs w:val="21"/>
        </w:rPr>
        <w:br/>
        <w:t>{</w:t>
      </w:r>
      <w:r w:rsidRPr="00B80923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B80923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B80923">
        <w:rPr>
          <w:rFonts w:ascii="Comic Sans MS" w:hAnsi="Comic Sans MS"/>
          <w:color w:val="000000"/>
          <w:sz w:val="21"/>
          <w:szCs w:val="21"/>
        </w:rPr>
        <w:t>(isEmpty())</w:t>
      </w:r>
      <w:r w:rsidRPr="00B80923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B80923">
        <w:rPr>
          <w:rFonts w:ascii="Comic Sans MS" w:hAnsi="Comic Sans MS"/>
          <w:b/>
          <w:bCs/>
          <w:color w:val="000080"/>
          <w:sz w:val="21"/>
          <w:szCs w:val="21"/>
        </w:rPr>
        <w:t xml:space="preserve">throw new </w:t>
      </w:r>
      <w:r w:rsidRPr="00B80923">
        <w:rPr>
          <w:rFonts w:ascii="Comic Sans MS" w:hAnsi="Comic Sans MS"/>
          <w:color w:val="000000"/>
          <w:sz w:val="21"/>
          <w:szCs w:val="21"/>
        </w:rPr>
        <w:t>EmptyQueueException();</w:t>
      </w:r>
      <w:r w:rsidRPr="00B80923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B80923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B80923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return </w:t>
      </w:r>
      <w:r w:rsidRPr="00B80923">
        <w:rPr>
          <w:rFonts w:ascii="Comic Sans MS" w:hAnsi="Comic Sans MS"/>
          <w:b/>
          <w:bCs/>
          <w:color w:val="660E7A"/>
          <w:sz w:val="21"/>
          <w:szCs w:val="21"/>
        </w:rPr>
        <w:t>lastNode</w:t>
      </w:r>
      <w:r w:rsidRPr="00B80923">
        <w:rPr>
          <w:rFonts w:ascii="Comic Sans MS" w:hAnsi="Comic Sans MS"/>
          <w:color w:val="000000"/>
          <w:sz w:val="21"/>
          <w:szCs w:val="21"/>
        </w:rPr>
        <w:t>.getData();</w:t>
      </w:r>
      <w:r w:rsidRPr="00B80923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41BA2D93" w14:textId="3CE54F0C" w:rsidR="00B80923" w:rsidRDefault="00B80923" w:rsidP="002C3D9B"/>
    <w:p w14:paraId="49EBF7A6" w14:textId="77777777" w:rsidR="00B80923" w:rsidRPr="00B80923" w:rsidRDefault="00B80923" w:rsidP="00B80923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B80923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B80923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B80923">
        <w:rPr>
          <w:rFonts w:ascii="Comic Sans MS" w:hAnsi="Comic Sans MS"/>
          <w:color w:val="000000"/>
          <w:sz w:val="21"/>
          <w:szCs w:val="21"/>
        </w:rPr>
        <w:t>getFront()</w:t>
      </w:r>
      <w:r w:rsidRPr="00B80923">
        <w:rPr>
          <w:rFonts w:ascii="Comic Sans MS" w:hAnsi="Comic Sans MS"/>
          <w:color w:val="000000"/>
          <w:sz w:val="21"/>
          <w:szCs w:val="21"/>
        </w:rPr>
        <w:br/>
        <w:t>{</w:t>
      </w:r>
      <w:r w:rsidRPr="00B80923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B80923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B80923">
        <w:rPr>
          <w:rFonts w:ascii="Comic Sans MS" w:hAnsi="Comic Sans MS"/>
          <w:color w:val="000000"/>
          <w:sz w:val="21"/>
          <w:szCs w:val="21"/>
        </w:rPr>
        <w:t>(isEmpty())</w:t>
      </w:r>
      <w:r w:rsidRPr="00B80923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B80923">
        <w:rPr>
          <w:rFonts w:ascii="Comic Sans MS" w:hAnsi="Comic Sans MS"/>
          <w:b/>
          <w:bCs/>
          <w:color w:val="000080"/>
          <w:sz w:val="21"/>
          <w:szCs w:val="21"/>
        </w:rPr>
        <w:t xml:space="preserve">throw new </w:t>
      </w:r>
      <w:r w:rsidRPr="00B80923">
        <w:rPr>
          <w:rFonts w:ascii="Comic Sans MS" w:hAnsi="Comic Sans MS"/>
          <w:color w:val="000000"/>
          <w:sz w:val="21"/>
          <w:szCs w:val="21"/>
        </w:rPr>
        <w:t>EmptyQueueException();</w:t>
      </w:r>
      <w:r w:rsidRPr="00B80923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B80923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B80923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return </w:t>
      </w:r>
      <w:r w:rsidRPr="00B80923">
        <w:rPr>
          <w:rFonts w:ascii="Comic Sans MS" w:hAnsi="Comic Sans MS"/>
          <w:b/>
          <w:bCs/>
          <w:color w:val="660E7A"/>
          <w:sz w:val="21"/>
          <w:szCs w:val="21"/>
        </w:rPr>
        <w:t>firstNode</w:t>
      </w:r>
      <w:r w:rsidRPr="00B80923">
        <w:rPr>
          <w:rFonts w:ascii="Comic Sans MS" w:hAnsi="Comic Sans MS"/>
          <w:color w:val="000000"/>
          <w:sz w:val="21"/>
          <w:szCs w:val="21"/>
        </w:rPr>
        <w:t>.getData();</w:t>
      </w:r>
      <w:r w:rsidRPr="00B80923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44165DC5" w14:textId="20156C4D" w:rsidR="00B80923" w:rsidRDefault="00B80923" w:rsidP="002C3D9B"/>
    <w:p w14:paraId="70E8801D" w14:textId="421647D0" w:rsidR="007B11E8" w:rsidRDefault="007B11E8" w:rsidP="007B11E8">
      <w:pPr>
        <w:pStyle w:val="3"/>
        <w:ind w:firstLineChars="100" w:firstLine="240"/>
      </w:pPr>
      <w:r>
        <w:rPr>
          <w:rFonts w:hint="eastAsia"/>
        </w:rPr>
        <w:t>方法</w:t>
      </w:r>
      <w:r>
        <w:rPr>
          <w:rFonts w:hint="eastAsia"/>
        </w:rPr>
        <w:t>r</w:t>
      </w:r>
      <w:r>
        <w:t>emoveFront</w:t>
      </w:r>
    </w:p>
    <w:p w14:paraId="2D526939" w14:textId="77777777" w:rsidR="007B11E8" w:rsidRPr="007B11E8" w:rsidRDefault="007B11E8" w:rsidP="007B11E8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7B11E8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7B11E8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7B11E8">
        <w:rPr>
          <w:rFonts w:ascii="Comic Sans MS" w:hAnsi="Comic Sans MS"/>
          <w:color w:val="000000"/>
          <w:sz w:val="21"/>
          <w:szCs w:val="21"/>
        </w:rPr>
        <w:t>removeFront()</w:t>
      </w:r>
      <w:r w:rsidRPr="007B11E8">
        <w:rPr>
          <w:rFonts w:ascii="Comic Sans MS" w:hAnsi="Comic Sans MS"/>
          <w:color w:val="000000"/>
          <w:sz w:val="21"/>
          <w:szCs w:val="21"/>
        </w:rPr>
        <w:br/>
        <w:t>{</w:t>
      </w:r>
      <w:r w:rsidRPr="007B11E8">
        <w:rPr>
          <w:rFonts w:ascii="Comic Sans MS" w:hAnsi="Comic Sans MS"/>
          <w:color w:val="000000"/>
          <w:sz w:val="21"/>
          <w:szCs w:val="21"/>
        </w:rPr>
        <w:br/>
      </w:r>
      <w:r w:rsidRPr="007B11E8">
        <w:rPr>
          <w:rFonts w:ascii="Comic Sans MS" w:hAnsi="Comic Sans MS"/>
          <w:color w:val="000000"/>
          <w:sz w:val="21"/>
          <w:szCs w:val="21"/>
        </w:rPr>
        <w:lastRenderedPageBreak/>
        <w:t xml:space="preserve">    </w:t>
      </w:r>
      <w:r w:rsidRPr="007B11E8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7B11E8">
        <w:rPr>
          <w:rFonts w:ascii="Comic Sans MS" w:hAnsi="Comic Sans MS"/>
          <w:color w:val="000000"/>
          <w:sz w:val="21"/>
          <w:szCs w:val="21"/>
        </w:rPr>
        <w:t>front = getFront();</w:t>
      </w:r>
      <w:r w:rsidRPr="007B11E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7B11E8">
        <w:rPr>
          <w:rFonts w:ascii="Comic Sans MS" w:hAnsi="Comic Sans MS"/>
          <w:b/>
          <w:bCs/>
          <w:color w:val="000080"/>
          <w:sz w:val="21"/>
          <w:szCs w:val="21"/>
        </w:rPr>
        <w:t xml:space="preserve">assert </w:t>
      </w:r>
      <w:r w:rsidRPr="007B11E8">
        <w:rPr>
          <w:rFonts w:ascii="Comic Sans MS" w:hAnsi="Comic Sans MS"/>
          <w:b/>
          <w:bCs/>
          <w:color w:val="660E7A"/>
          <w:sz w:val="21"/>
          <w:szCs w:val="21"/>
        </w:rPr>
        <w:t xml:space="preserve">firstNode </w:t>
      </w:r>
      <w:r w:rsidRPr="007B11E8">
        <w:rPr>
          <w:rFonts w:ascii="Comic Sans MS" w:hAnsi="Comic Sans MS"/>
          <w:color w:val="000000"/>
          <w:sz w:val="21"/>
          <w:szCs w:val="21"/>
        </w:rPr>
        <w:t xml:space="preserve">!= </w:t>
      </w:r>
      <w:r w:rsidRPr="007B11E8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7B11E8">
        <w:rPr>
          <w:rFonts w:ascii="Comic Sans MS" w:hAnsi="Comic Sans MS"/>
          <w:color w:val="000000"/>
          <w:sz w:val="21"/>
          <w:szCs w:val="21"/>
        </w:rPr>
        <w:t>;</w:t>
      </w:r>
      <w:r w:rsidRPr="007B11E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7B11E8">
        <w:rPr>
          <w:rFonts w:ascii="Comic Sans MS" w:hAnsi="Comic Sans MS"/>
          <w:b/>
          <w:bCs/>
          <w:color w:val="660E7A"/>
          <w:sz w:val="21"/>
          <w:szCs w:val="21"/>
        </w:rPr>
        <w:t xml:space="preserve">firstNode </w:t>
      </w:r>
      <w:r w:rsidRPr="007B11E8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7B11E8">
        <w:rPr>
          <w:rFonts w:ascii="Comic Sans MS" w:hAnsi="Comic Sans MS"/>
          <w:b/>
          <w:bCs/>
          <w:color w:val="660E7A"/>
          <w:sz w:val="21"/>
          <w:szCs w:val="21"/>
        </w:rPr>
        <w:t>firstNode</w:t>
      </w:r>
      <w:r w:rsidRPr="007B11E8">
        <w:rPr>
          <w:rFonts w:ascii="Comic Sans MS" w:hAnsi="Comic Sans MS"/>
          <w:color w:val="000000"/>
          <w:sz w:val="21"/>
          <w:szCs w:val="21"/>
        </w:rPr>
        <w:t>.getNextNode();</w:t>
      </w:r>
      <w:r w:rsidRPr="007B11E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7B11E8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7B11E8">
        <w:rPr>
          <w:rFonts w:ascii="Comic Sans MS" w:hAnsi="Comic Sans MS"/>
          <w:color w:val="000000"/>
          <w:sz w:val="21"/>
          <w:szCs w:val="21"/>
        </w:rPr>
        <w:t>(</w:t>
      </w:r>
      <w:r w:rsidRPr="007B11E8">
        <w:rPr>
          <w:rFonts w:ascii="Comic Sans MS" w:hAnsi="Comic Sans MS"/>
          <w:b/>
          <w:bCs/>
          <w:color w:val="660E7A"/>
          <w:sz w:val="21"/>
          <w:szCs w:val="21"/>
        </w:rPr>
        <w:t xml:space="preserve">firstNode </w:t>
      </w:r>
      <w:r w:rsidRPr="007B11E8">
        <w:rPr>
          <w:rFonts w:ascii="Comic Sans MS" w:hAnsi="Comic Sans MS"/>
          <w:color w:val="000000"/>
          <w:sz w:val="21"/>
          <w:szCs w:val="21"/>
        </w:rPr>
        <w:t xml:space="preserve">== </w:t>
      </w:r>
      <w:r w:rsidRPr="007B11E8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7B11E8">
        <w:rPr>
          <w:rFonts w:ascii="Comic Sans MS" w:hAnsi="Comic Sans MS"/>
          <w:color w:val="000000"/>
          <w:sz w:val="21"/>
          <w:szCs w:val="21"/>
        </w:rPr>
        <w:t>)</w:t>
      </w:r>
      <w:r w:rsidRPr="007B11E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7B11E8">
        <w:rPr>
          <w:rFonts w:ascii="Comic Sans MS" w:hAnsi="Comic Sans MS"/>
          <w:b/>
          <w:bCs/>
          <w:color w:val="660E7A"/>
          <w:sz w:val="21"/>
          <w:szCs w:val="21"/>
        </w:rPr>
        <w:t xml:space="preserve">lastNode </w:t>
      </w:r>
      <w:r w:rsidRPr="007B11E8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7B11E8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7B11E8">
        <w:rPr>
          <w:rFonts w:ascii="Comic Sans MS" w:hAnsi="Comic Sans MS"/>
          <w:color w:val="000000"/>
          <w:sz w:val="21"/>
          <w:szCs w:val="21"/>
        </w:rPr>
        <w:t>;</w:t>
      </w:r>
      <w:r w:rsidRPr="007B11E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7B11E8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7B11E8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</w:t>
      </w:r>
      <w:r w:rsidRPr="007B11E8">
        <w:rPr>
          <w:rFonts w:ascii="Comic Sans MS" w:hAnsi="Comic Sans MS"/>
          <w:b/>
          <w:bCs/>
          <w:color w:val="660E7A"/>
          <w:sz w:val="21"/>
          <w:szCs w:val="21"/>
        </w:rPr>
        <w:t>firstNode</w:t>
      </w:r>
      <w:r w:rsidRPr="007B11E8">
        <w:rPr>
          <w:rFonts w:ascii="Comic Sans MS" w:hAnsi="Comic Sans MS"/>
          <w:color w:val="000000"/>
          <w:sz w:val="21"/>
          <w:szCs w:val="21"/>
        </w:rPr>
        <w:t>.setPreviousNode(</w:t>
      </w:r>
      <w:r w:rsidRPr="007B11E8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7B11E8">
        <w:rPr>
          <w:rFonts w:ascii="Comic Sans MS" w:hAnsi="Comic Sans MS"/>
          <w:color w:val="000000"/>
          <w:sz w:val="21"/>
          <w:szCs w:val="21"/>
        </w:rPr>
        <w:t>);</w:t>
      </w:r>
      <w:r w:rsidRPr="007B11E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7B11E8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7B11E8">
        <w:rPr>
          <w:rFonts w:ascii="Comic Sans MS" w:hAnsi="Comic Sans MS"/>
          <w:color w:val="000000"/>
          <w:sz w:val="21"/>
          <w:szCs w:val="21"/>
        </w:rPr>
        <w:t>front;</w:t>
      </w:r>
      <w:r w:rsidRPr="007B11E8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6BCDC695" w14:textId="2660637A" w:rsidR="007B11E8" w:rsidRDefault="007B11E8" w:rsidP="007B11E8">
      <w:pPr>
        <w:jc w:val="center"/>
      </w:pPr>
      <w:r>
        <w:rPr>
          <w:noProof/>
        </w:rPr>
        <w:drawing>
          <wp:inline distT="0" distB="0" distL="0" distR="0" wp14:anchorId="35122933" wp14:editId="14C360AC">
            <wp:extent cx="3438525" cy="2676525"/>
            <wp:effectExtent l="0" t="0" r="9525" b="9525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D5139D" w14:textId="0ED2E087" w:rsidR="007B11E8" w:rsidRDefault="007B11E8" w:rsidP="007B11E8">
      <w:pPr>
        <w:pStyle w:val="3"/>
        <w:ind w:firstLineChars="200" w:firstLine="480"/>
      </w:pPr>
      <w:r>
        <w:rPr>
          <w:rFonts w:hint="eastAsia"/>
        </w:rPr>
        <w:t>方法</w:t>
      </w:r>
      <w:r>
        <w:rPr>
          <w:rFonts w:hint="eastAsia"/>
        </w:rPr>
        <w:t>r</w:t>
      </w:r>
      <w:r>
        <w:t>emoveBack</w:t>
      </w:r>
    </w:p>
    <w:p w14:paraId="73A61559" w14:textId="77777777" w:rsidR="007B11E8" w:rsidRPr="007B11E8" w:rsidRDefault="007B11E8" w:rsidP="007B11E8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7B11E8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7B11E8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7B11E8">
        <w:rPr>
          <w:rFonts w:ascii="Comic Sans MS" w:hAnsi="Comic Sans MS"/>
          <w:color w:val="000000"/>
          <w:sz w:val="21"/>
          <w:szCs w:val="21"/>
        </w:rPr>
        <w:t>removeBack()</w:t>
      </w:r>
      <w:r w:rsidRPr="007B11E8">
        <w:rPr>
          <w:rFonts w:ascii="Comic Sans MS" w:hAnsi="Comic Sans MS"/>
          <w:color w:val="000000"/>
          <w:sz w:val="21"/>
          <w:szCs w:val="21"/>
        </w:rPr>
        <w:br/>
        <w:t>{</w:t>
      </w:r>
      <w:r w:rsidRPr="007B11E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7B11E8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7B11E8">
        <w:rPr>
          <w:rFonts w:ascii="Comic Sans MS" w:hAnsi="Comic Sans MS"/>
          <w:color w:val="000000"/>
          <w:sz w:val="21"/>
          <w:szCs w:val="21"/>
        </w:rPr>
        <w:t>back = getBack();</w:t>
      </w:r>
      <w:r w:rsidRPr="007B11E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7B11E8">
        <w:rPr>
          <w:rFonts w:ascii="Comic Sans MS" w:hAnsi="Comic Sans MS"/>
          <w:b/>
          <w:bCs/>
          <w:color w:val="000080"/>
          <w:sz w:val="21"/>
          <w:szCs w:val="21"/>
        </w:rPr>
        <w:t xml:space="preserve">assert </w:t>
      </w:r>
      <w:r w:rsidRPr="007B11E8">
        <w:rPr>
          <w:rFonts w:ascii="Comic Sans MS" w:hAnsi="Comic Sans MS"/>
          <w:b/>
          <w:bCs/>
          <w:color w:val="660E7A"/>
          <w:sz w:val="21"/>
          <w:szCs w:val="21"/>
        </w:rPr>
        <w:t xml:space="preserve">lastNode </w:t>
      </w:r>
      <w:r w:rsidRPr="007B11E8">
        <w:rPr>
          <w:rFonts w:ascii="Comic Sans MS" w:hAnsi="Comic Sans MS"/>
          <w:color w:val="000000"/>
          <w:sz w:val="21"/>
          <w:szCs w:val="21"/>
        </w:rPr>
        <w:t xml:space="preserve">!= </w:t>
      </w:r>
      <w:r w:rsidRPr="007B11E8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7B11E8">
        <w:rPr>
          <w:rFonts w:ascii="Comic Sans MS" w:hAnsi="Comic Sans MS"/>
          <w:color w:val="000000"/>
          <w:sz w:val="21"/>
          <w:szCs w:val="21"/>
        </w:rPr>
        <w:t>;</w:t>
      </w:r>
      <w:r w:rsidRPr="007B11E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7B11E8">
        <w:rPr>
          <w:rFonts w:ascii="Comic Sans MS" w:hAnsi="Comic Sans MS"/>
          <w:b/>
          <w:bCs/>
          <w:color w:val="660E7A"/>
          <w:sz w:val="21"/>
          <w:szCs w:val="21"/>
        </w:rPr>
        <w:t xml:space="preserve">lastNode </w:t>
      </w:r>
      <w:r w:rsidRPr="007B11E8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7B11E8">
        <w:rPr>
          <w:rFonts w:ascii="Comic Sans MS" w:hAnsi="Comic Sans MS"/>
          <w:b/>
          <w:bCs/>
          <w:color w:val="660E7A"/>
          <w:sz w:val="21"/>
          <w:szCs w:val="21"/>
        </w:rPr>
        <w:t>lastNode</w:t>
      </w:r>
      <w:r w:rsidRPr="007B11E8">
        <w:rPr>
          <w:rFonts w:ascii="Comic Sans MS" w:hAnsi="Comic Sans MS"/>
          <w:color w:val="000000"/>
          <w:sz w:val="21"/>
          <w:szCs w:val="21"/>
        </w:rPr>
        <w:t>.getPreviousNode();</w:t>
      </w:r>
      <w:r w:rsidRPr="007B11E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7B11E8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7B11E8">
        <w:rPr>
          <w:rFonts w:ascii="Comic Sans MS" w:hAnsi="Comic Sans MS"/>
          <w:color w:val="000000"/>
          <w:sz w:val="21"/>
          <w:szCs w:val="21"/>
        </w:rPr>
        <w:t>(</w:t>
      </w:r>
      <w:r w:rsidRPr="007B11E8">
        <w:rPr>
          <w:rFonts w:ascii="Comic Sans MS" w:hAnsi="Comic Sans MS"/>
          <w:b/>
          <w:bCs/>
          <w:color w:val="660E7A"/>
          <w:sz w:val="21"/>
          <w:szCs w:val="21"/>
        </w:rPr>
        <w:t xml:space="preserve">lastNode </w:t>
      </w:r>
      <w:r w:rsidRPr="007B11E8">
        <w:rPr>
          <w:rFonts w:ascii="Comic Sans MS" w:hAnsi="Comic Sans MS"/>
          <w:color w:val="000000"/>
          <w:sz w:val="21"/>
          <w:szCs w:val="21"/>
        </w:rPr>
        <w:t xml:space="preserve">== </w:t>
      </w:r>
      <w:r w:rsidRPr="007B11E8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7B11E8">
        <w:rPr>
          <w:rFonts w:ascii="Comic Sans MS" w:hAnsi="Comic Sans MS"/>
          <w:color w:val="000000"/>
          <w:sz w:val="21"/>
          <w:szCs w:val="21"/>
        </w:rPr>
        <w:t>)</w:t>
      </w:r>
      <w:r w:rsidRPr="007B11E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7B11E8">
        <w:rPr>
          <w:rFonts w:ascii="Comic Sans MS" w:hAnsi="Comic Sans MS"/>
          <w:b/>
          <w:bCs/>
          <w:color w:val="660E7A"/>
          <w:sz w:val="21"/>
          <w:szCs w:val="21"/>
        </w:rPr>
        <w:t xml:space="preserve">firstNode </w:t>
      </w:r>
      <w:r w:rsidRPr="007B11E8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7B11E8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7B11E8">
        <w:rPr>
          <w:rFonts w:ascii="Comic Sans MS" w:hAnsi="Comic Sans MS"/>
          <w:color w:val="000000"/>
          <w:sz w:val="21"/>
          <w:szCs w:val="21"/>
        </w:rPr>
        <w:t>;</w:t>
      </w:r>
      <w:r w:rsidRPr="007B11E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7B11E8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7B11E8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</w:t>
      </w:r>
      <w:r w:rsidRPr="007B11E8">
        <w:rPr>
          <w:rFonts w:ascii="Comic Sans MS" w:hAnsi="Comic Sans MS"/>
          <w:b/>
          <w:bCs/>
          <w:color w:val="660E7A"/>
          <w:sz w:val="21"/>
          <w:szCs w:val="21"/>
        </w:rPr>
        <w:t>lastNode</w:t>
      </w:r>
      <w:r w:rsidRPr="007B11E8">
        <w:rPr>
          <w:rFonts w:ascii="Comic Sans MS" w:hAnsi="Comic Sans MS"/>
          <w:color w:val="000000"/>
          <w:sz w:val="21"/>
          <w:szCs w:val="21"/>
        </w:rPr>
        <w:t>.setNextNode(</w:t>
      </w:r>
      <w:r w:rsidRPr="007B11E8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7B11E8">
        <w:rPr>
          <w:rFonts w:ascii="Comic Sans MS" w:hAnsi="Comic Sans MS"/>
          <w:color w:val="000000"/>
          <w:sz w:val="21"/>
          <w:szCs w:val="21"/>
        </w:rPr>
        <w:t>);</w:t>
      </w:r>
      <w:r w:rsidRPr="007B11E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7B11E8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7B11E8">
        <w:rPr>
          <w:rFonts w:ascii="Comic Sans MS" w:hAnsi="Comic Sans MS"/>
          <w:color w:val="000000"/>
          <w:sz w:val="21"/>
          <w:szCs w:val="21"/>
        </w:rPr>
        <w:t>back;</w:t>
      </w:r>
      <w:r w:rsidRPr="007B11E8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4AFC4693" w14:textId="567A7EBD" w:rsidR="007B11E8" w:rsidRDefault="007B11E8" w:rsidP="007B11E8"/>
    <w:p w14:paraId="345D0F59" w14:textId="688DFB57" w:rsidR="00AC625D" w:rsidRDefault="00AC625D" w:rsidP="00AC625D">
      <w:pPr>
        <w:pStyle w:val="3"/>
        <w:ind w:firstLineChars="200" w:firstLine="480"/>
      </w:pPr>
      <w:r>
        <w:rPr>
          <w:rFonts w:hint="eastAsia"/>
        </w:rPr>
        <w:t>完整代码</w:t>
      </w:r>
    </w:p>
    <w:p w14:paraId="29F0191D" w14:textId="483CC241" w:rsidR="00AC625D" w:rsidRDefault="00AC625D" w:rsidP="00AC625D">
      <w:r w:rsidRPr="00AC625D">
        <w:object w:dxaOrig="1920" w:dyaOrig="841" w14:anchorId="5F583C4A">
          <v:shape id="_x0000_i1061" type="#_x0000_t75" style="width:95.8pt;height:42.3pt" o:ole="">
            <v:imagedata r:id="rId142" o:title=""/>
          </v:shape>
          <o:OLEObject Type="Embed" ProgID="Package" ShapeID="_x0000_i1061" DrawAspect="Content" ObjectID="_1639236669" r:id="rId143"/>
        </w:object>
      </w:r>
    </w:p>
    <w:p w14:paraId="1FF22094" w14:textId="77777777" w:rsidR="00AC625D" w:rsidRPr="00AC625D" w:rsidRDefault="00AC625D" w:rsidP="00AC625D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lastRenderedPageBreak/>
        <w:t xml:space="preserve">package </w:t>
      </w:r>
      <w:r w:rsidRPr="00AC625D">
        <w:rPr>
          <w:rFonts w:ascii="Comic Sans MS" w:hAnsi="Comic Sans MS"/>
          <w:color w:val="000000"/>
          <w:sz w:val="21"/>
          <w:szCs w:val="21"/>
        </w:rPr>
        <w:t>Queue;</w:t>
      </w:r>
      <w:r w:rsidRPr="00AC625D">
        <w:rPr>
          <w:rFonts w:ascii="Comic Sans MS" w:hAnsi="Comic Sans MS"/>
          <w:color w:val="000000"/>
          <w:sz w:val="21"/>
          <w:szCs w:val="21"/>
        </w:rPr>
        <w:br/>
      </w:r>
      <w:r w:rsidRPr="00AC625D">
        <w:rPr>
          <w:rFonts w:ascii="Comic Sans MS" w:hAnsi="Comic Sans MS"/>
          <w:color w:val="000000"/>
          <w:sz w:val="21"/>
          <w:szCs w:val="21"/>
        </w:rPr>
        <w:br/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public final class </w:t>
      </w:r>
      <w:r w:rsidRPr="00AC625D">
        <w:rPr>
          <w:rFonts w:ascii="Comic Sans MS" w:hAnsi="Comic Sans MS"/>
          <w:color w:val="000000"/>
          <w:sz w:val="21"/>
          <w:szCs w:val="21"/>
        </w:rPr>
        <w:t>LinkedDeque&lt;</w:t>
      </w:r>
      <w:r w:rsidRPr="00AC625D">
        <w:rPr>
          <w:rFonts w:ascii="Comic Sans MS" w:hAnsi="Comic Sans MS"/>
          <w:color w:val="20999D"/>
          <w:sz w:val="21"/>
          <w:szCs w:val="21"/>
        </w:rPr>
        <w:t>T</w:t>
      </w:r>
      <w:r w:rsidRPr="00AC625D">
        <w:rPr>
          <w:rFonts w:ascii="Comic Sans MS" w:hAnsi="Comic Sans MS"/>
          <w:color w:val="000000"/>
          <w:sz w:val="21"/>
          <w:szCs w:val="21"/>
        </w:rPr>
        <w:t xml:space="preserve">&gt;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implements </w:t>
      </w:r>
      <w:r w:rsidRPr="00AC625D">
        <w:rPr>
          <w:rFonts w:ascii="Comic Sans MS" w:hAnsi="Comic Sans MS"/>
          <w:color w:val="000000"/>
          <w:sz w:val="21"/>
          <w:szCs w:val="21"/>
        </w:rPr>
        <w:t>DequeInterface&lt;</w:t>
      </w:r>
      <w:r w:rsidRPr="00AC625D">
        <w:rPr>
          <w:rFonts w:ascii="Comic Sans MS" w:hAnsi="Comic Sans MS"/>
          <w:color w:val="20999D"/>
          <w:sz w:val="21"/>
          <w:szCs w:val="21"/>
        </w:rPr>
        <w:t>T</w:t>
      </w:r>
      <w:r w:rsidRPr="00AC625D">
        <w:rPr>
          <w:rFonts w:ascii="Comic Sans MS" w:hAnsi="Comic Sans MS"/>
          <w:color w:val="000000"/>
          <w:sz w:val="21"/>
          <w:szCs w:val="21"/>
        </w:rPr>
        <w:t>&gt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>{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AC625D">
        <w:rPr>
          <w:rFonts w:ascii="Comic Sans MS" w:hAnsi="Comic Sans MS"/>
          <w:color w:val="000000"/>
          <w:sz w:val="21"/>
          <w:szCs w:val="21"/>
        </w:rPr>
        <w:t xml:space="preserve">DLNode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>firstNode</w:t>
      </w:r>
      <w:r w:rsidRPr="00AC625D">
        <w:rPr>
          <w:rFonts w:ascii="Comic Sans MS" w:hAnsi="Comic Sans MS"/>
          <w:color w:val="000000"/>
          <w:sz w:val="21"/>
          <w:szCs w:val="21"/>
        </w:rPr>
        <w:t xml:space="preserve">;  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t>// References node at front of deque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AC625D">
        <w:rPr>
          <w:rFonts w:ascii="Comic Sans MS" w:hAnsi="Comic Sans MS"/>
          <w:color w:val="000000"/>
          <w:sz w:val="21"/>
          <w:szCs w:val="21"/>
        </w:rPr>
        <w:t xml:space="preserve">DLNode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>lastNode</w:t>
      </w:r>
      <w:r w:rsidRPr="00AC625D">
        <w:rPr>
          <w:rFonts w:ascii="Comic Sans MS" w:hAnsi="Comic Sans MS"/>
          <w:color w:val="000000"/>
          <w:sz w:val="21"/>
          <w:szCs w:val="21"/>
        </w:rPr>
        <w:t xml:space="preserve">;  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t>// References node at back of deque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AC625D">
        <w:rPr>
          <w:rFonts w:ascii="Comic Sans MS" w:hAnsi="Comic Sans MS"/>
          <w:color w:val="000000"/>
          <w:sz w:val="21"/>
          <w:szCs w:val="21"/>
        </w:rPr>
        <w:t>LinkedDeque()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 xml:space="preserve">firstNode </w:t>
      </w:r>
      <w:r w:rsidRPr="00AC625D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C625D">
        <w:rPr>
          <w:rFonts w:ascii="Comic Sans MS" w:hAnsi="Comic Sans MS"/>
          <w:color w:val="000000"/>
          <w:sz w:val="21"/>
          <w:szCs w:val="21"/>
        </w:rPr>
        <w:t>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 xml:space="preserve">lastNode </w:t>
      </w:r>
      <w:r w:rsidRPr="00AC625D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C625D">
        <w:rPr>
          <w:rFonts w:ascii="Comic Sans MS" w:hAnsi="Comic Sans MS"/>
          <w:color w:val="000000"/>
          <w:sz w:val="21"/>
          <w:szCs w:val="21"/>
        </w:rPr>
        <w:t>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AC625D">
        <w:rPr>
          <w:rFonts w:ascii="Comic Sans MS" w:hAnsi="Comic Sans MS"/>
          <w:color w:val="000000"/>
          <w:sz w:val="21"/>
          <w:szCs w:val="21"/>
        </w:rPr>
        <w:br/>
      </w:r>
      <w:r w:rsidRPr="00AC625D">
        <w:rPr>
          <w:rFonts w:ascii="Comic Sans MS" w:hAnsi="Comic Sans MS"/>
          <w:color w:val="000000"/>
          <w:sz w:val="21"/>
          <w:szCs w:val="21"/>
        </w:rPr>
        <w:br/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Removes and returns the front entry of this deque.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C625D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t>The object at the front of the deque.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C625D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throws 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t>EmptyQueueException if the deque is empty before the operation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C625D">
        <w:rPr>
          <w:rFonts w:ascii="Comic Sans MS" w:hAnsi="Comic Sans MS"/>
          <w:color w:val="808000"/>
          <w:sz w:val="21"/>
          <w:szCs w:val="21"/>
        </w:rPr>
        <w:t>@Override</w:t>
      </w:r>
      <w:r w:rsidRPr="00AC625D">
        <w:rPr>
          <w:rFonts w:ascii="Comic Sans MS" w:hAnsi="Comic Sans MS"/>
          <w:color w:val="808000"/>
          <w:sz w:val="21"/>
          <w:szCs w:val="21"/>
        </w:rPr>
        <w:br/>
        <w:t xml:space="preserve">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AC625D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AC625D">
        <w:rPr>
          <w:rFonts w:ascii="Comic Sans MS" w:hAnsi="Comic Sans MS"/>
          <w:color w:val="000000"/>
          <w:sz w:val="21"/>
          <w:szCs w:val="21"/>
        </w:rPr>
        <w:t>removeFront()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AC625D">
        <w:rPr>
          <w:rFonts w:ascii="Comic Sans MS" w:hAnsi="Comic Sans MS"/>
          <w:color w:val="000000"/>
          <w:sz w:val="21"/>
          <w:szCs w:val="21"/>
        </w:rPr>
        <w:t>front = getFront()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assert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 xml:space="preserve">firstNode </w:t>
      </w:r>
      <w:r w:rsidRPr="00AC625D">
        <w:rPr>
          <w:rFonts w:ascii="Comic Sans MS" w:hAnsi="Comic Sans MS"/>
          <w:color w:val="000000"/>
          <w:sz w:val="21"/>
          <w:szCs w:val="21"/>
        </w:rPr>
        <w:t xml:space="preserve">!=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C625D">
        <w:rPr>
          <w:rFonts w:ascii="Comic Sans MS" w:hAnsi="Comic Sans MS"/>
          <w:color w:val="000000"/>
          <w:sz w:val="21"/>
          <w:szCs w:val="21"/>
        </w:rPr>
        <w:t>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 xml:space="preserve">firstNode </w:t>
      </w:r>
      <w:r w:rsidRPr="00AC625D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>firstNode</w:t>
      </w:r>
      <w:r w:rsidRPr="00AC625D">
        <w:rPr>
          <w:rFonts w:ascii="Comic Sans MS" w:hAnsi="Comic Sans MS"/>
          <w:color w:val="000000"/>
          <w:sz w:val="21"/>
          <w:szCs w:val="21"/>
        </w:rPr>
        <w:t>.getNextNode()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AC625D">
        <w:rPr>
          <w:rFonts w:ascii="Comic Sans MS" w:hAnsi="Comic Sans MS"/>
          <w:color w:val="000000"/>
          <w:sz w:val="21"/>
          <w:szCs w:val="21"/>
        </w:rPr>
        <w:t>(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 xml:space="preserve">firstNode </w:t>
      </w:r>
      <w:r w:rsidRPr="00AC625D">
        <w:rPr>
          <w:rFonts w:ascii="Comic Sans MS" w:hAnsi="Comic Sans MS"/>
          <w:color w:val="000000"/>
          <w:sz w:val="21"/>
          <w:szCs w:val="21"/>
        </w:rPr>
        <w:t xml:space="preserve">==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C625D">
        <w:rPr>
          <w:rFonts w:ascii="Comic Sans MS" w:hAnsi="Comic Sans MS"/>
          <w:color w:val="000000"/>
          <w:sz w:val="21"/>
          <w:szCs w:val="21"/>
        </w:rPr>
        <w:t>)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 xml:space="preserve">lastNode </w:t>
      </w:r>
      <w:r w:rsidRPr="00AC625D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C625D">
        <w:rPr>
          <w:rFonts w:ascii="Comic Sans MS" w:hAnsi="Comic Sans MS"/>
          <w:color w:val="000000"/>
          <w:sz w:val="21"/>
          <w:szCs w:val="21"/>
        </w:rPr>
        <w:t>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>firstNode</w:t>
      </w:r>
      <w:r w:rsidRPr="00AC625D">
        <w:rPr>
          <w:rFonts w:ascii="Comic Sans MS" w:hAnsi="Comic Sans MS"/>
          <w:color w:val="000000"/>
          <w:sz w:val="21"/>
          <w:szCs w:val="21"/>
        </w:rPr>
        <w:t>.setPreviousNode(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C625D">
        <w:rPr>
          <w:rFonts w:ascii="Comic Sans MS" w:hAnsi="Comic Sans MS"/>
          <w:color w:val="000000"/>
          <w:sz w:val="21"/>
          <w:szCs w:val="21"/>
        </w:rPr>
        <w:t>)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AC625D">
        <w:rPr>
          <w:rFonts w:ascii="Comic Sans MS" w:hAnsi="Comic Sans MS"/>
          <w:color w:val="000000"/>
          <w:sz w:val="21"/>
          <w:szCs w:val="21"/>
        </w:rPr>
        <w:t>front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AC625D">
        <w:rPr>
          <w:rFonts w:ascii="Comic Sans MS" w:hAnsi="Comic Sans MS"/>
          <w:color w:val="000000"/>
          <w:sz w:val="21"/>
          <w:szCs w:val="21"/>
        </w:rPr>
        <w:br/>
      </w:r>
      <w:r w:rsidRPr="00AC625D">
        <w:rPr>
          <w:rFonts w:ascii="Comic Sans MS" w:hAnsi="Comic Sans MS"/>
          <w:color w:val="000000"/>
          <w:sz w:val="21"/>
          <w:szCs w:val="21"/>
        </w:rPr>
        <w:br/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Removes and returns the back entry of this deque.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C625D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t>The object at the back of the deque.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C625D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throws 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t>EmptyQueueException if the deque is empty before the operation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C625D">
        <w:rPr>
          <w:rFonts w:ascii="Comic Sans MS" w:hAnsi="Comic Sans MS"/>
          <w:color w:val="808000"/>
          <w:sz w:val="21"/>
          <w:szCs w:val="21"/>
        </w:rPr>
        <w:t>@Override</w:t>
      </w:r>
      <w:r w:rsidRPr="00AC625D">
        <w:rPr>
          <w:rFonts w:ascii="Comic Sans MS" w:hAnsi="Comic Sans MS"/>
          <w:color w:val="808000"/>
          <w:sz w:val="21"/>
          <w:szCs w:val="21"/>
        </w:rPr>
        <w:br/>
        <w:t xml:space="preserve">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AC625D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AC625D">
        <w:rPr>
          <w:rFonts w:ascii="Comic Sans MS" w:hAnsi="Comic Sans MS"/>
          <w:color w:val="000000"/>
          <w:sz w:val="21"/>
          <w:szCs w:val="21"/>
        </w:rPr>
        <w:t>removeBack()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AC625D">
        <w:rPr>
          <w:rFonts w:ascii="Comic Sans MS" w:hAnsi="Comic Sans MS"/>
          <w:color w:val="000000"/>
          <w:sz w:val="21"/>
          <w:szCs w:val="21"/>
        </w:rPr>
        <w:t>back = getBack()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assert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 xml:space="preserve">lastNode </w:t>
      </w:r>
      <w:r w:rsidRPr="00AC625D">
        <w:rPr>
          <w:rFonts w:ascii="Comic Sans MS" w:hAnsi="Comic Sans MS"/>
          <w:color w:val="000000"/>
          <w:sz w:val="21"/>
          <w:szCs w:val="21"/>
        </w:rPr>
        <w:t xml:space="preserve">!=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C625D">
        <w:rPr>
          <w:rFonts w:ascii="Comic Sans MS" w:hAnsi="Comic Sans MS"/>
          <w:color w:val="000000"/>
          <w:sz w:val="21"/>
          <w:szCs w:val="21"/>
        </w:rPr>
        <w:t>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 xml:space="preserve">lastNode </w:t>
      </w:r>
      <w:r w:rsidRPr="00AC625D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>lastNode</w:t>
      </w:r>
      <w:r w:rsidRPr="00AC625D">
        <w:rPr>
          <w:rFonts w:ascii="Comic Sans MS" w:hAnsi="Comic Sans MS"/>
          <w:color w:val="000000"/>
          <w:sz w:val="21"/>
          <w:szCs w:val="21"/>
        </w:rPr>
        <w:t>.getPreviousNode();</w:t>
      </w:r>
      <w:r w:rsidRPr="00AC625D">
        <w:rPr>
          <w:rFonts w:ascii="Comic Sans MS" w:hAnsi="Comic Sans MS"/>
          <w:color w:val="000000"/>
          <w:sz w:val="21"/>
          <w:szCs w:val="21"/>
        </w:rPr>
        <w:br/>
      </w:r>
      <w:r w:rsidRPr="00AC625D">
        <w:rPr>
          <w:rFonts w:ascii="Comic Sans MS" w:hAnsi="Comic Sans MS"/>
          <w:color w:val="000000"/>
          <w:sz w:val="21"/>
          <w:szCs w:val="21"/>
        </w:rPr>
        <w:lastRenderedPageBreak/>
        <w:t xml:space="preserve">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AC625D">
        <w:rPr>
          <w:rFonts w:ascii="Comic Sans MS" w:hAnsi="Comic Sans MS"/>
          <w:color w:val="000000"/>
          <w:sz w:val="21"/>
          <w:szCs w:val="21"/>
        </w:rPr>
        <w:t>(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 xml:space="preserve">lastNode </w:t>
      </w:r>
      <w:r w:rsidRPr="00AC625D">
        <w:rPr>
          <w:rFonts w:ascii="Comic Sans MS" w:hAnsi="Comic Sans MS"/>
          <w:color w:val="000000"/>
          <w:sz w:val="21"/>
          <w:szCs w:val="21"/>
        </w:rPr>
        <w:t xml:space="preserve">==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C625D">
        <w:rPr>
          <w:rFonts w:ascii="Comic Sans MS" w:hAnsi="Comic Sans MS"/>
          <w:color w:val="000000"/>
          <w:sz w:val="21"/>
          <w:szCs w:val="21"/>
        </w:rPr>
        <w:t>)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 xml:space="preserve">firstNode </w:t>
      </w:r>
      <w:r w:rsidRPr="00AC625D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C625D">
        <w:rPr>
          <w:rFonts w:ascii="Comic Sans MS" w:hAnsi="Comic Sans MS"/>
          <w:color w:val="000000"/>
          <w:sz w:val="21"/>
          <w:szCs w:val="21"/>
        </w:rPr>
        <w:t>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>lastNode</w:t>
      </w:r>
      <w:r w:rsidRPr="00AC625D">
        <w:rPr>
          <w:rFonts w:ascii="Comic Sans MS" w:hAnsi="Comic Sans MS"/>
          <w:color w:val="000000"/>
          <w:sz w:val="21"/>
          <w:szCs w:val="21"/>
        </w:rPr>
        <w:t>.setNextNode(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C625D">
        <w:rPr>
          <w:rFonts w:ascii="Comic Sans MS" w:hAnsi="Comic Sans MS"/>
          <w:color w:val="000000"/>
          <w:sz w:val="21"/>
          <w:szCs w:val="21"/>
        </w:rPr>
        <w:t>)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AC625D">
        <w:rPr>
          <w:rFonts w:ascii="Comic Sans MS" w:hAnsi="Comic Sans MS"/>
          <w:color w:val="000000"/>
          <w:sz w:val="21"/>
          <w:szCs w:val="21"/>
        </w:rPr>
        <w:t>back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AC625D">
        <w:rPr>
          <w:rFonts w:ascii="Comic Sans MS" w:hAnsi="Comic Sans MS"/>
          <w:color w:val="000000"/>
          <w:sz w:val="21"/>
          <w:szCs w:val="21"/>
        </w:rPr>
        <w:br/>
      </w:r>
      <w:r w:rsidRPr="00AC625D">
        <w:rPr>
          <w:rFonts w:ascii="Comic Sans MS" w:hAnsi="Comic Sans MS"/>
          <w:color w:val="000000"/>
          <w:sz w:val="21"/>
          <w:szCs w:val="21"/>
        </w:rPr>
        <w:br/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Retrieves the back entry of this deque.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C625D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t>The object at the back of the deque.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C625D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throws 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t>EmptyQueueException if the deque is empty.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C625D">
        <w:rPr>
          <w:rFonts w:ascii="Comic Sans MS" w:hAnsi="Comic Sans MS"/>
          <w:color w:val="808000"/>
          <w:sz w:val="21"/>
          <w:szCs w:val="21"/>
        </w:rPr>
        <w:t>@Override</w:t>
      </w:r>
      <w:r w:rsidRPr="00AC625D">
        <w:rPr>
          <w:rFonts w:ascii="Comic Sans MS" w:hAnsi="Comic Sans MS"/>
          <w:color w:val="808000"/>
          <w:sz w:val="21"/>
          <w:szCs w:val="21"/>
        </w:rPr>
        <w:br/>
        <w:t xml:space="preserve">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AC625D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AC625D">
        <w:rPr>
          <w:rFonts w:ascii="Comic Sans MS" w:hAnsi="Comic Sans MS"/>
          <w:color w:val="000000"/>
          <w:sz w:val="21"/>
          <w:szCs w:val="21"/>
        </w:rPr>
        <w:t>getBack()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AC625D">
        <w:rPr>
          <w:rFonts w:ascii="Comic Sans MS" w:hAnsi="Comic Sans MS"/>
          <w:color w:val="000000"/>
          <w:sz w:val="21"/>
          <w:szCs w:val="21"/>
        </w:rPr>
        <w:t>(isEmpty())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throw new </w:t>
      </w:r>
      <w:r w:rsidRPr="00AC625D">
        <w:rPr>
          <w:rFonts w:ascii="Comic Sans MS" w:hAnsi="Comic Sans MS"/>
          <w:color w:val="000000"/>
          <w:sz w:val="21"/>
          <w:szCs w:val="21"/>
        </w:rPr>
        <w:t>EmptyQueueException()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return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>lastNode</w:t>
      </w:r>
      <w:r w:rsidRPr="00AC625D">
        <w:rPr>
          <w:rFonts w:ascii="Comic Sans MS" w:hAnsi="Comic Sans MS"/>
          <w:color w:val="000000"/>
          <w:sz w:val="21"/>
          <w:szCs w:val="21"/>
        </w:rPr>
        <w:t>.getData()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AC625D">
        <w:rPr>
          <w:rFonts w:ascii="Comic Sans MS" w:hAnsi="Comic Sans MS"/>
          <w:color w:val="000000"/>
          <w:sz w:val="21"/>
          <w:szCs w:val="21"/>
        </w:rPr>
        <w:br/>
      </w:r>
      <w:r w:rsidRPr="00AC625D">
        <w:rPr>
          <w:rFonts w:ascii="Comic Sans MS" w:hAnsi="Comic Sans MS"/>
          <w:color w:val="000000"/>
          <w:sz w:val="21"/>
          <w:szCs w:val="21"/>
        </w:rPr>
        <w:br/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Retrieves the front entry of this deque.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C625D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t>The object at the front of the deque.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C625D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throws 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t>EmptyQueueException if the deque is empty.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C625D">
        <w:rPr>
          <w:rFonts w:ascii="Comic Sans MS" w:hAnsi="Comic Sans MS"/>
          <w:color w:val="808000"/>
          <w:sz w:val="21"/>
          <w:szCs w:val="21"/>
        </w:rPr>
        <w:t>@Override</w:t>
      </w:r>
      <w:r w:rsidRPr="00AC625D">
        <w:rPr>
          <w:rFonts w:ascii="Comic Sans MS" w:hAnsi="Comic Sans MS"/>
          <w:color w:val="808000"/>
          <w:sz w:val="21"/>
          <w:szCs w:val="21"/>
        </w:rPr>
        <w:br/>
        <w:t xml:space="preserve">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AC625D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AC625D">
        <w:rPr>
          <w:rFonts w:ascii="Comic Sans MS" w:hAnsi="Comic Sans MS"/>
          <w:color w:val="000000"/>
          <w:sz w:val="21"/>
          <w:szCs w:val="21"/>
        </w:rPr>
        <w:t>getFront()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AC625D">
        <w:rPr>
          <w:rFonts w:ascii="Comic Sans MS" w:hAnsi="Comic Sans MS"/>
          <w:color w:val="000000"/>
          <w:sz w:val="21"/>
          <w:szCs w:val="21"/>
        </w:rPr>
        <w:t>(isEmpty())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throw new </w:t>
      </w:r>
      <w:r w:rsidRPr="00AC625D">
        <w:rPr>
          <w:rFonts w:ascii="Comic Sans MS" w:hAnsi="Comic Sans MS"/>
          <w:color w:val="000000"/>
          <w:sz w:val="21"/>
          <w:szCs w:val="21"/>
        </w:rPr>
        <w:t>EmptyQueueException()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return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>firstNode</w:t>
      </w:r>
      <w:r w:rsidRPr="00AC625D">
        <w:rPr>
          <w:rFonts w:ascii="Comic Sans MS" w:hAnsi="Comic Sans MS"/>
          <w:color w:val="000000"/>
          <w:sz w:val="21"/>
          <w:szCs w:val="21"/>
        </w:rPr>
        <w:t>.getData()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AC625D">
        <w:rPr>
          <w:rFonts w:ascii="Comic Sans MS" w:hAnsi="Comic Sans MS"/>
          <w:color w:val="000000"/>
          <w:sz w:val="21"/>
          <w:szCs w:val="21"/>
        </w:rPr>
        <w:br/>
      </w:r>
      <w:r w:rsidRPr="00AC625D">
        <w:rPr>
          <w:rFonts w:ascii="Comic Sans MS" w:hAnsi="Comic Sans MS"/>
          <w:color w:val="000000"/>
          <w:sz w:val="21"/>
          <w:szCs w:val="21"/>
        </w:rPr>
        <w:br/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Adds a new entry to the back of this deque.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C625D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AC625D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>newEntry</w:t>
      </w:r>
      <w:r w:rsidRPr="00AC625D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br/>
        <w:t xml:space="preserve">     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t>*/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C625D">
        <w:rPr>
          <w:rFonts w:ascii="Comic Sans MS" w:hAnsi="Comic Sans MS"/>
          <w:color w:val="808000"/>
          <w:sz w:val="21"/>
          <w:szCs w:val="21"/>
        </w:rPr>
        <w:t>@Override</w:t>
      </w:r>
      <w:r w:rsidRPr="00AC625D">
        <w:rPr>
          <w:rFonts w:ascii="Comic Sans MS" w:hAnsi="Comic Sans MS"/>
          <w:color w:val="808000"/>
          <w:sz w:val="21"/>
          <w:szCs w:val="21"/>
        </w:rPr>
        <w:br/>
        <w:t xml:space="preserve">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AC625D">
        <w:rPr>
          <w:rFonts w:ascii="Comic Sans MS" w:hAnsi="Comic Sans MS"/>
          <w:color w:val="000000"/>
          <w:sz w:val="21"/>
          <w:szCs w:val="21"/>
        </w:rPr>
        <w:t>addToBack(</w:t>
      </w:r>
      <w:r w:rsidRPr="00AC625D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AC625D">
        <w:rPr>
          <w:rFonts w:ascii="Comic Sans MS" w:hAnsi="Comic Sans MS"/>
          <w:color w:val="000000"/>
          <w:sz w:val="21"/>
          <w:szCs w:val="21"/>
        </w:rPr>
        <w:t>newEntry)</w:t>
      </w:r>
      <w:r w:rsidRPr="00AC625D">
        <w:rPr>
          <w:rFonts w:ascii="Comic Sans MS" w:hAnsi="Comic Sans MS"/>
          <w:color w:val="000000"/>
          <w:sz w:val="21"/>
          <w:szCs w:val="21"/>
        </w:rPr>
        <w:br/>
      </w:r>
      <w:r w:rsidRPr="00AC625D">
        <w:rPr>
          <w:rFonts w:ascii="Comic Sans MS" w:hAnsi="Comic Sans MS"/>
          <w:color w:val="000000"/>
          <w:sz w:val="21"/>
          <w:szCs w:val="21"/>
        </w:rPr>
        <w:lastRenderedPageBreak/>
        <w:t xml:space="preserve">    {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DLNode newNode =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new </w:t>
      </w:r>
      <w:r w:rsidRPr="00AC625D">
        <w:rPr>
          <w:rFonts w:ascii="Comic Sans MS" w:hAnsi="Comic Sans MS"/>
          <w:color w:val="000000"/>
          <w:sz w:val="21"/>
          <w:szCs w:val="21"/>
        </w:rPr>
        <w:t>DLNode(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>lastNode</w:t>
      </w:r>
      <w:r w:rsidRPr="00AC625D">
        <w:rPr>
          <w:rFonts w:ascii="Comic Sans MS" w:hAnsi="Comic Sans MS"/>
          <w:color w:val="000000"/>
          <w:sz w:val="21"/>
          <w:szCs w:val="21"/>
        </w:rPr>
        <w:t xml:space="preserve">, newEntry,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C625D">
        <w:rPr>
          <w:rFonts w:ascii="Comic Sans MS" w:hAnsi="Comic Sans MS"/>
          <w:color w:val="000000"/>
          <w:sz w:val="21"/>
          <w:szCs w:val="21"/>
        </w:rPr>
        <w:t>)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AC625D">
        <w:rPr>
          <w:rFonts w:ascii="Comic Sans MS" w:hAnsi="Comic Sans MS"/>
          <w:color w:val="000000"/>
          <w:sz w:val="21"/>
          <w:szCs w:val="21"/>
        </w:rPr>
        <w:t>(isEmpty())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 xml:space="preserve">firstNode </w:t>
      </w:r>
      <w:r w:rsidRPr="00AC625D">
        <w:rPr>
          <w:rFonts w:ascii="Comic Sans MS" w:hAnsi="Comic Sans MS"/>
          <w:color w:val="000000"/>
          <w:sz w:val="21"/>
          <w:szCs w:val="21"/>
        </w:rPr>
        <w:t>= newNode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>lastNode</w:t>
      </w:r>
      <w:r w:rsidRPr="00AC625D">
        <w:rPr>
          <w:rFonts w:ascii="Comic Sans MS" w:hAnsi="Comic Sans MS"/>
          <w:color w:val="000000"/>
          <w:sz w:val="21"/>
          <w:szCs w:val="21"/>
        </w:rPr>
        <w:t>.setNextNode(newNode)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 xml:space="preserve">lastNode </w:t>
      </w:r>
      <w:r w:rsidRPr="00AC625D">
        <w:rPr>
          <w:rFonts w:ascii="Comic Sans MS" w:hAnsi="Comic Sans MS"/>
          <w:color w:val="000000"/>
          <w:sz w:val="21"/>
          <w:szCs w:val="21"/>
        </w:rPr>
        <w:t>= newNode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AC625D">
        <w:rPr>
          <w:rFonts w:ascii="Comic Sans MS" w:hAnsi="Comic Sans MS"/>
          <w:color w:val="000000"/>
          <w:sz w:val="21"/>
          <w:szCs w:val="21"/>
        </w:rPr>
        <w:br/>
      </w:r>
      <w:r w:rsidRPr="00AC625D">
        <w:rPr>
          <w:rFonts w:ascii="Comic Sans MS" w:hAnsi="Comic Sans MS"/>
          <w:color w:val="000000"/>
          <w:sz w:val="21"/>
          <w:szCs w:val="21"/>
        </w:rPr>
        <w:br/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Adds a new entry to the front of this deque.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C625D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AC625D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newEntry 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t>An object to be added.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AC625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C625D">
        <w:rPr>
          <w:rFonts w:ascii="Comic Sans MS" w:hAnsi="Comic Sans MS"/>
          <w:color w:val="808000"/>
          <w:sz w:val="21"/>
          <w:szCs w:val="21"/>
        </w:rPr>
        <w:t>@Override</w:t>
      </w:r>
      <w:r w:rsidRPr="00AC625D">
        <w:rPr>
          <w:rFonts w:ascii="Comic Sans MS" w:hAnsi="Comic Sans MS"/>
          <w:color w:val="808000"/>
          <w:sz w:val="21"/>
          <w:szCs w:val="21"/>
        </w:rPr>
        <w:br/>
        <w:t xml:space="preserve">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AC625D">
        <w:rPr>
          <w:rFonts w:ascii="Comic Sans MS" w:hAnsi="Comic Sans MS"/>
          <w:color w:val="000000"/>
          <w:sz w:val="21"/>
          <w:szCs w:val="21"/>
        </w:rPr>
        <w:t>addToFront(</w:t>
      </w:r>
      <w:r w:rsidRPr="00AC625D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AC625D">
        <w:rPr>
          <w:rFonts w:ascii="Comic Sans MS" w:hAnsi="Comic Sans MS"/>
          <w:color w:val="000000"/>
          <w:sz w:val="21"/>
          <w:szCs w:val="21"/>
        </w:rPr>
        <w:t>newEntry)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DLNode newNode =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new </w:t>
      </w:r>
      <w:r w:rsidRPr="00AC625D">
        <w:rPr>
          <w:rFonts w:ascii="Comic Sans MS" w:hAnsi="Comic Sans MS"/>
          <w:color w:val="000000"/>
          <w:sz w:val="21"/>
          <w:szCs w:val="21"/>
        </w:rPr>
        <w:t>DLNode(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C625D">
        <w:rPr>
          <w:rFonts w:ascii="Comic Sans MS" w:hAnsi="Comic Sans MS"/>
          <w:color w:val="000000"/>
          <w:sz w:val="21"/>
          <w:szCs w:val="21"/>
        </w:rPr>
        <w:t xml:space="preserve">, newEntry,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>firstNode</w:t>
      </w:r>
      <w:r w:rsidRPr="00AC625D">
        <w:rPr>
          <w:rFonts w:ascii="Comic Sans MS" w:hAnsi="Comic Sans MS"/>
          <w:color w:val="000000"/>
          <w:sz w:val="21"/>
          <w:szCs w:val="21"/>
        </w:rPr>
        <w:t>)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AC625D">
        <w:rPr>
          <w:rFonts w:ascii="Comic Sans MS" w:hAnsi="Comic Sans MS"/>
          <w:color w:val="000000"/>
          <w:sz w:val="21"/>
          <w:szCs w:val="21"/>
        </w:rPr>
        <w:t>(isEmpty())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 xml:space="preserve">lastNode </w:t>
      </w:r>
      <w:r w:rsidRPr="00AC625D">
        <w:rPr>
          <w:rFonts w:ascii="Comic Sans MS" w:hAnsi="Comic Sans MS"/>
          <w:color w:val="000000"/>
          <w:sz w:val="21"/>
          <w:szCs w:val="21"/>
        </w:rPr>
        <w:t>= newNode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>firstNode</w:t>
      </w:r>
      <w:r w:rsidRPr="00AC625D">
        <w:rPr>
          <w:rFonts w:ascii="Comic Sans MS" w:hAnsi="Comic Sans MS"/>
          <w:color w:val="000000"/>
          <w:sz w:val="21"/>
          <w:szCs w:val="21"/>
        </w:rPr>
        <w:t>.setPreviousNode(newNode)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 xml:space="preserve">firstNode </w:t>
      </w:r>
      <w:r w:rsidRPr="00AC625D">
        <w:rPr>
          <w:rFonts w:ascii="Comic Sans MS" w:hAnsi="Comic Sans MS"/>
          <w:color w:val="000000"/>
          <w:sz w:val="21"/>
          <w:szCs w:val="21"/>
        </w:rPr>
        <w:t>= newNode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AC625D">
        <w:rPr>
          <w:rFonts w:ascii="Comic Sans MS" w:hAnsi="Comic Sans MS"/>
          <w:color w:val="000000"/>
          <w:sz w:val="21"/>
          <w:szCs w:val="21"/>
        </w:rPr>
        <w:br/>
      </w:r>
      <w:r w:rsidRPr="00AC625D">
        <w:rPr>
          <w:rFonts w:ascii="Comic Sans MS" w:hAnsi="Comic Sans MS"/>
          <w:color w:val="000000"/>
          <w:sz w:val="21"/>
          <w:szCs w:val="21"/>
        </w:rPr>
        <w:br/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public boolean </w:t>
      </w:r>
      <w:r w:rsidRPr="00AC625D">
        <w:rPr>
          <w:rFonts w:ascii="Comic Sans MS" w:hAnsi="Comic Sans MS"/>
          <w:color w:val="000000"/>
          <w:sz w:val="21"/>
          <w:szCs w:val="21"/>
        </w:rPr>
        <w:t>isEmpty()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 xml:space="preserve">firstNode </w:t>
      </w:r>
      <w:r w:rsidRPr="00AC625D">
        <w:rPr>
          <w:rFonts w:ascii="Comic Sans MS" w:hAnsi="Comic Sans MS"/>
          <w:color w:val="000000"/>
          <w:sz w:val="21"/>
          <w:szCs w:val="21"/>
        </w:rPr>
        <w:t xml:space="preserve">==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null </w:t>
      </w:r>
      <w:r w:rsidRPr="00AC625D">
        <w:rPr>
          <w:rFonts w:ascii="Comic Sans MS" w:hAnsi="Comic Sans MS"/>
          <w:color w:val="000000"/>
          <w:sz w:val="21"/>
          <w:szCs w:val="21"/>
        </w:rPr>
        <w:t xml:space="preserve">&amp;&amp;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 xml:space="preserve">lastNode </w:t>
      </w:r>
      <w:r w:rsidRPr="00AC625D">
        <w:rPr>
          <w:rFonts w:ascii="Comic Sans MS" w:hAnsi="Comic Sans MS"/>
          <w:color w:val="000000"/>
          <w:sz w:val="21"/>
          <w:szCs w:val="21"/>
        </w:rPr>
        <w:t xml:space="preserve">==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C625D">
        <w:rPr>
          <w:rFonts w:ascii="Comic Sans MS" w:hAnsi="Comic Sans MS"/>
          <w:color w:val="000000"/>
          <w:sz w:val="21"/>
          <w:szCs w:val="21"/>
        </w:rPr>
        <w:t>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AC625D">
        <w:rPr>
          <w:rFonts w:ascii="Comic Sans MS" w:hAnsi="Comic Sans MS"/>
          <w:color w:val="000000"/>
          <w:sz w:val="21"/>
          <w:szCs w:val="21"/>
        </w:rPr>
        <w:br/>
      </w:r>
      <w:r w:rsidRPr="00AC625D">
        <w:rPr>
          <w:rFonts w:ascii="Comic Sans MS" w:hAnsi="Comic Sans MS"/>
          <w:color w:val="000000"/>
          <w:sz w:val="21"/>
          <w:szCs w:val="21"/>
        </w:rPr>
        <w:br/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AC625D">
        <w:rPr>
          <w:rFonts w:ascii="Comic Sans MS" w:hAnsi="Comic Sans MS"/>
          <w:color w:val="000000"/>
          <w:sz w:val="21"/>
          <w:szCs w:val="21"/>
        </w:rPr>
        <w:t>clear()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 xml:space="preserve">firstNode </w:t>
      </w:r>
      <w:r w:rsidRPr="00AC625D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C625D">
        <w:rPr>
          <w:rFonts w:ascii="Comic Sans MS" w:hAnsi="Comic Sans MS"/>
          <w:color w:val="000000"/>
          <w:sz w:val="21"/>
          <w:szCs w:val="21"/>
        </w:rPr>
        <w:t>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 xml:space="preserve">lastNode </w:t>
      </w:r>
      <w:r w:rsidRPr="00AC625D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C625D">
        <w:rPr>
          <w:rFonts w:ascii="Comic Sans MS" w:hAnsi="Comic Sans MS"/>
          <w:color w:val="000000"/>
          <w:sz w:val="21"/>
          <w:szCs w:val="21"/>
        </w:rPr>
        <w:t>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AC625D">
        <w:rPr>
          <w:rFonts w:ascii="Comic Sans MS" w:hAnsi="Comic Sans MS"/>
          <w:color w:val="000000"/>
          <w:sz w:val="21"/>
          <w:szCs w:val="21"/>
        </w:rPr>
        <w:br/>
      </w:r>
      <w:r w:rsidRPr="00AC625D">
        <w:rPr>
          <w:rFonts w:ascii="Comic Sans MS" w:hAnsi="Comic Sans MS"/>
          <w:color w:val="000000"/>
          <w:sz w:val="21"/>
          <w:szCs w:val="21"/>
        </w:rPr>
        <w:br/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class </w:t>
      </w:r>
      <w:r w:rsidRPr="00AC625D">
        <w:rPr>
          <w:rFonts w:ascii="Comic Sans MS" w:hAnsi="Comic Sans MS"/>
          <w:color w:val="000000"/>
          <w:sz w:val="21"/>
          <w:szCs w:val="21"/>
        </w:rPr>
        <w:t>DLNode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AC625D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>data</w:t>
      </w:r>
      <w:r w:rsidRPr="00AC625D">
        <w:rPr>
          <w:rFonts w:ascii="Comic Sans MS" w:hAnsi="Comic Sans MS"/>
          <w:color w:val="000000"/>
          <w:sz w:val="21"/>
          <w:szCs w:val="21"/>
        </w:rPr>
        <w:t>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AC625D">
        <w:rPr>
          <w:rFonts w:ascii="Comic Sans MS" w:hAnsi="Comic Sans MS"/>
          <w:color w:val="000000"/>
          <w:sz w:val="21"/>
          <w:szCs w:val="21"/>
        </w:rPr>
        <w:t xml:space="preserve">DLNode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>next</w:t>
      </w:r>
      <w:r w:rsidRPr="00AC625D">
        <w:rPr>
          <w:rFonts w:ascii="Comic Sans MS" w:hAnsi="Comic Sans MS"/>
          <w:color w:val="000000"/>
          <w:sz w:val="21"/>
          <w:szCs w:val="21"/>
        </w:rPr>
        <w:t>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AC625D">
        <w:rPr>
          <w:rFonts w:ascii="Comic Sans MS" w:hAnsi="Comic Sans MS"/>
          <w:color w:val="000000"/>
          <w:sz w:val="21"/>
          <w:szCs w:val="21"/>
        </w:rPr>
        <w:t xml:space="preserve">DLNode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>previous</w:t>
      </w:r>
      <w:r w:rsidRPr="00AC625D">
        <w:rPr>
          <w:rFonts w:ascii="Comic Sans MS" w:hAnsi="Comic Sans MS"/>
          <w:color w:val="000000"/>
          <w:sz w:val="21"/>
          <w:szCs w:val="21"/>
        </w:rPr>
        <w:t>;</w:t>
      </w:r>
      <w:r w:rsidRPr="00AC625D">
        <w:rPr>
          <w:rFonts w:ascii="Comic Sans MS" w:hAnsi="Comic Sans MS"/>
          <w:color w:val="000000"/>
          <w:sz w:val="21"/>
          <w:szCs w:val="21"/>
        </w:rPr>
        <w:br/>
      </w:r>
      <w:r w:rsidRPr="00AC625D">
        <w:rPr>
          <w:rFonts w:ascii="Comic Sans MS" w:hAnsi="Comic Sans MS"/>
          <w:color w:val="000000"/>
          <w:sz w:val="21"/>
          <w:szCs w:val="21"/>
        </w:rPr>
        <w:lastRenderedPageBreak/>
        <w:br/>
        <w:t xml:space="preserve">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AC625D">
        <w:rPr>
          <w:rFonts w:ascii="Comic Sans MS" w:hAnsi="Comic Sans MS"/>
          <w:color w:val="000000"/>
          <w:sz w:val="21"/>
          <w:szCs w:val="21"/>
        </w:rPr>
        <w:t xml:space="preserve">DLNode(DLNode previousNode, </w:t>
      </w:r>
      <w:r w:rsidRPr="00AC625D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AC625D">
        <w:rPr>
          <w:rFonts w:ascii="Comic Sans MS" w:hAnsi="Comic Sans MS"/>
          <w:color w:val="000000"/>
          <w:sz w:val="21"/>
          <w:szCs w:val="21"/>
        </w:rPr>
        <w:t>nodeData, DLNode nextNode)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 xml:space="preserve">data </w:t>
      </w:r>
      <w:r w:rsidRPr="00AC625D">
        <w:rPr>
          <w:rFonts w:ascii="Comic Sans MS" w:hAnsi="Comic Sans MS"/>
          <w:color w:val="000000"/>
          <w:sz w:val="21"/>
          <w:szCs w:val="21"/>
        </w:rPr>
        <w:t>= nodeData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 xml:space="preserve">previous </w:t>
      </w:r>
      <w:r w:rsidRPr="00AC625D">
        <w:rPr>
          <w:rFonts w:ascii="Comic Sans MS" w:hAnsi="Comic Sans MS"/>
          <w:color w:val="000000"/>
          <w:sz w:val="21"/>
          <w:szCs w:val="21"/>
        </w:rPr>
        <w:t>= previousNode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 xml:space="preserve">next </w:t>
      </w:r>
      <w:r w:rsidRPr="00AC625D">
        <w:rPr>
          <w:rFonts w:ascii="Comic Sans MS" w:hAnsi="Comic Sans MS"/>
          <w:color w:val="000000"/>
          <w:sz w:val="21"/>
          <w:szCs w:val="21"/>
        </w:rPr>
        <w:t>= nextNode;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AC625D">
        <w:rPr>
          <w:rFonts w:ascii="Comic Sans MS" w:hAnsi="Comic Sans MS"/>
          <w:color w:val="000000"/>
          <w:sz w:val="21"/>
          <w:szCs w:val="21"/>
        </w:rPr>
        <w:br/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AC625D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AC625D">
        <w:rPr>
          <w:rFonts w:ascii="Comic Sans MS" w:hAnsi="Comic Sans MS"/>
          <w:color w:val="000000"/>
          <w:sz w:val="21"/>
          <w:szCs w:val="21"/>
        </w:rPr>
        <w:t>getData(){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>data</w:t>
      </w:r>
      <w:r w:rsidRPr="00AC625D">
        <w:rPr>
          <w:rFonts w:ascii="Comic Sans MS" w:hAnsi="Comic Sans MS"/>
          <w:color w:val="000000"/>
          <w:sz w:val="21"/>
          <w:szCs w:val="21"/>
        </w:rPr>
        <w:t>;}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void </w:t>
      </w:r>
      <w:r w:rsidRPr="00AC625D">
        <w:rPr>
          <w:rFonts w:ascii="Comic Sans MS" w:hAnsi="Comic Sans MS"/>
          <w:color w:val="000000"/>
          <w:sz w:val="21"/>
          <w:szCs w:val="21"/>
        </w:rPr>
        <w:t>setData(</w:t>
      </w:r>
      <w:r w:rsidRPr="00AC625D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AC625D">
        <w:rPr>
          <w:rFonts w:ascii="Comic Sans MS" w:hAnsi="Comic Sans MS"/>
          <w:color w:val="000000"/>
          <w:sz w:val="21"/>
          <w:szCs w:val="21"/>
        </w:rPr>
        <w:t>newData){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 xml:space="preserve">data </w:t>
      </w:r>
      <w:r w:rsidRPr="00AC625D">
        <w:rPr>
          <w:rFonts w:ascii="Comic Sans MS" w:hAnsi="Comic Sans MS"/>
          <w:color w:val="000000"/>
          <w:sz w:val="21"/>
          <w:szCs w:val="21"/>
        </w:rPr>
        <w:t>= newData;}</w:t>
      </w:r>
      <w:r w:rsidRPr="00AC625D">
        <w:rPr>
          <w:rFonts w:ascii="Comic Sans MS" w:hAnsi="Comic Sans MS"/>
          <w:color w:val="000000"/>
          <w:sz w:val="21"/>
          <w:szCs w:val="21"/>
        </w:rPr>
        <w:br/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AC625D">
        <w:rPr>
          <w:rFonts w:ascii="Comic Sans MS" w:hAnsi="Comic Sans MS"/>
          <w:color w:val="000000"/>
          <w:sz w:val="21"/>
          <w:szCs w:val="21"/>
        </w:rPr>
        <w:t>DLNode getNextNode(){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>next</w:t>
      </w:r>
      <w:r w:rsidRPr="00AC625D">
        <w:rPr>
          <w:rFonts w:ascii="Comic Sans MS" w:hAnsi="Comic Sans MS"/>
          <w:color w:val="000000"/>
          <w:sz w:val="21"/>
          <w:szCs w:val="21"/>
        </w:rPr>
        <w:t>;}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void </w:t>
      </w:r>
      <w:r w:rsidRPr="00AC625D">
        <w:rPr>
          <w:rFonts w:ascii="Comic Sans MS" w:hAnsi="Comic Sans MS"/>
          <w:color w:val="000000"/>
          <w:sz w:val="21"/>
          <w:szCs w:val="21"/>
        </w:rPr>
        <w:t>setNextNode(DLNode nextNode){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 xml:space="preserve">next </w:t>
      </w:r>
      <w:r w:rsidRPr="00AC625D">
        <w:rPr>
          <w:rFonts w:ascii="Comic Sans MS" w:hAnsi="Comic Sans MS"/>
          <w:color w:val="000000"/>
          <w:sz w:val="21"/>
          <w:szCs w:val="21"/>
        </w:rPr>
        <w:t>= nextNode;}</w:t>
      </w:r>
      <w:r w:rsidRPr="00AC625D">
        <w:rPr>
          <w:rFonts w:ascii="Comic Sans MS" w:hAnsi="Comic Sans MS"/>
          <w:color w:val="000000"/>
          <w:sz w:val="21"/>
          <w:szCs w:val="21"/>
        </w:rPr>
        <w:br/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AC625D">
        <w:rPr>
          <w:rFonts w:ascii="Comic Sans MS" w:hAnsi="Comic Sans MS"/>
          <w:color w:val="000000"/>
          <w:sz w:val="21"/>
          <w:szCs w:val="21"/>
        </w:rPr>
        <w:t>DLNode getPreviousNode(){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>previous</w:t>
      </w:r>
      <w:r w:rsidRPr="00AC625D">
        <w:rPr>
          <w:rFonts w:ascii="Comic Sans MS" w:hAnsi="Comic Sans MS"/>
          <w:color w:val="000000"/>
          <w:sz w:val="21"/>
          <w:szCs w:val="21"/>
        </w:rPr>
        <w:t>;}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C625D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void </w:t>
      </w:r>
      <w:r w:rsidRPr="00AC625D">
        <w:rPr>
          <w:rFonts w:ascii="Comic Sans MS" w:hAnsi="Comic Sans MS"/>
          <w:color w:val="000000"/>
          <w:sz w:val="21"/>
          <w:szCs w:val="21"/>
        </w:rPr>
        <w:t>setPreviousNode(DLNode previousNode){</w:t>
      </w:r>
      <w:r w:rsidRPr="00AC625D">
        <w:rPr>
          <w:rFonts w:ascii="Comic Sans MS" w:hAnsi="Comic Sans MS"/>
          <w:b/>
          <w:bCs/>
          <w:color w:val="660E7A"/>
          <w:sz w:val="21"/>
          <w:szCs w:val="21"/>
        </w:rPr>
        <w:t xml:space="preserve">previous </w:t>
      </w:r>
      <w:r w:rsidRPr="00AC625D">
        <w:rPr>
          <w:rFonts w:ascii="Comic Sans MS" w:hAnsi="Comic Sans MS"/>
          <w:color w:val="000000"/>
          <w:sz w:val="21"/>
          <w:szCs w:val="21"/>
        </w:rPr>
        <w:t>= previousNode;}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AC625D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5DF50311" w14:textId="734A72F1" w:rsidR="00AC625D" w:rsidRDefault="00AC625D" w:rsidP="00AC625D"/>
    <w:p w14:paraId="0A288C07" w14:textId="2BE5191C" w:rsidR="00173F0C" w:rsidRDefault="00173F0C" w:rsidP="00173F0C">
      <w:pPr>
        <w:pStyle w:val="2"/>
        <w:ind w:firstLineChars="100" w:firstLine="240"/>
      </w:pPr>
      <w:r>
        <w:rPr>
          <w:rFonts w:hint="eastAsia"/>
        </w:rPr>
        <w:t>优先队列</w:t>
      </w:r>
    </w:p>
    <w:p w14:paraId="0F010C2F" w14:textId="1418493F" w:rsidR="00173F0C" w:rsidRDefault="00173F0C" w:rsidP="00173F0C">
      <w:r>
        <w:tab/>
      </w:r>
      <w:r w:rsidRPr="00173F0C">
        <w:rPr>
          <w:rFonts w:hint="eastAsia"/>
          <w:highlight w:val="yellow"/>
        </w:rPr>
        <w:t>有序表</w:t>
      </w:r>
      <w:r>
        <w:rPr>
          <w:rFonts w:hint="eastAsia"/>
        </w:rPr>
        <w:t>可以按优先级次序维护优先队列中的项；可以使用数组或链来实现优先队列，但更高效的实现是使用</w:t>
      </w:r>
      <w:r w:rsidRPr="00173F0C">
        <w:rPr>
          <w:rFonts w:hint="eastAsia"/>
          <w:highlight w:val="yellow"/>
        </w:rPr>
        <w:t>堆</w:t>
      </w:r>
      <w:r>
        <w:rPr>
          <w:rFonts w:hint="eastAsia"/>
        </w:rPr>
        <w:t>！</w:t>
      </w:r>
    </w:p>
    <w:p w14:paraId="02BEC132" w14:textId="6B063D54" w:rsidR="00C40963" w:rsidRDefault="00C40963" w:rsidP="00173F0C"/>
    <w:p w14:paraId="696BB920" w14:textId="56044037" w:rsidR="00C40963" w:rsidRDefault="00C40963" w:rsidP="00C40963">
      <w:pPr>
        <w:pStyle w:val="1"/>
      </w:pPr>
      <w:r>
        <w:rPr>
          <w:rFonts w:hint="eastAsia"/>
        </w:rPr>
        <w:t>线性表</w:t>
      </w:r>
    </w:p>
    <w:p w14:paraId="7C206022" w14:textId="1C26AEFC" w:rsidR="00265490" w:rsidRDefault="00265490" w:rsidP="00265490">
      <w:r>
        <w:rPr>
          <w:rFonts w:hint="eastAsia"/>
        </w:rPr>
        <w:t>线性表</w:t>
      </w:r>
      <w:r>
        <w:rPr>
          <w:rFonts w:hint="eastAsia"/>
        </w:rPr>
        <w:t>(</w:t>
      </w:r>
      <w:r>
        <w:t>List)</w:t>
      </w:r>
      <w:r>
        <w:rPr>
          <w:rFonts w:hint="eastAsia"/>
        </w:rPr>
        <w:t>是一个集合。</w:t>
      </w:r>
    </w:p>
    <w:p w14:paraId="1313A995" w14:textId="5FEE7C7C" w:rsidR="005872EE" w:rsidRDefault="005872EE" w:rsidP="005872EE">
      <w:pPr>
        <w:pStyle w:val="2"/>
        <w:ind w:firstLineChars="100" w:firstLine="240"/>
      </w:pPr>
      <w:r>
        <w:rPr>
          <w:rFonts w:hint="eastAsia"/>
        </w:rPr>
        <w:lastRenderedPageBreak/>
        <w:t>线性表接口</w:t>
      </w:r>
    </w:p>
    <w:p w14:paraId="07CB1E64" w14:textId="77777777" w:rsidR="005872EE" w:rsidRDefault="00265490" w:rsidP="00265490">
      <w:r>
        <w:rPr>
          <w:noProof/>
        </w:rPr>
        <w:drawing>
          <wp:inline distT="0" distB="0" distL="0" distR="0" wp14:anchorId="7718BAF8" wp14:editId="016AC366">
            <wp:extent cx="5274310" cy="4665345"/>
            <wp:effectExtent l="0" t="0" r="2540" b="190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65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EE643" w14:textId="02AF5A45" w:rsidR="005872EE" w:rsidRDefault="00265490" w:rsidP="00265490">
      <w:r>
        <w:rPr>
          <w:noProof/>
        </w:rPr>
        <w:lastRenderedPageBreak/>
        <w:drawing>
          <wp:inline distT="0" distB="0" distL="0" distR="0" wp14:anchorId="52A25077" wp14:editId="7CF48A4E">
            <wp:extent cx="5274310" cy="6530975"/>
            <wp:effectExtent l="0" t="0" r="2540" b="3175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53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CD48DE" w14:textId="20EB0E44" w:rsidR="00D50581" w:rsidRDefault="00D50581" w:rsidP="00265490">
      <w:r w:rsidRPr="00D50581">
        <w:object w:dxaOrig="1815" w:dyaOrig="841" w14:anchorId="44A2BB37">
          <v:shape id="_x0000_i1062" type="#_x0000_t75" style="width:90.5pt;height:42.3pt" o:ole="">
            <v:imagedata r:id="rId146" o:title=""/>
          </v:shape>
          <o:OLEObject Type="Embed" ProgID="Package" ShapeID="_x0000_i1062" DrawAspect="Content" ObjectID="_1639236670" r:id="rId147"/>
        </w:object>
      </w:r>
    </w:p>
    <w:p w14:paraId="03209AC9" w14:textId="77777777" w:rsidR="00D50581" w:rsidRPr="00D50581" w:rsidRDefault="00D50581" w:rsidP="00D5058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D505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ackage 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Lists;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An interface for the ADT list.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Entries in a list have positions that begin with 1.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</w:t>
      </w:r>
      <w:r w:rsidRPr="00D5058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D50581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&lt;T&gt;</w:t>
      </w:r>
      <w:r w:rsidRPr="00D50581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D505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erface 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ListInterface&lt;</w:t>
      </w:r>
      <w:r w:rsidRPr="00D50581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>{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Adds a new entry to the end of this list.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D5058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D50581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newEntry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object to be added as a new entry.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D505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dd(</w:t>
      </w:r>
      <w:r w:rsidRPr="00D50581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;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Adds a new entry at a specified position within this list.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D5058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D50581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newPosition</w:t>
      </w:r>
      <w:r w:rsidRPr="00D50581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D5058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D50581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newEntry</w:t>
      </w:r>
      <w:r w:rsidRPr="00D50581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D5058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IndexOutOfBoundsException if either newPosition &lt; 1 or newPosition &gt; getLength() + 1.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D505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dd(</w:t>
      </w:r>
      <w:r w:rsidRPr="00D505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ewPosition, </w:t>
      </w:r>
      <w:r w:rsidRPr="00D50581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;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the entry at a given position from this list.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D5058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D50581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givenPosition</w:t>
      </w:r>
      <w:r w:rsidRPr="00D50581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D5058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 reference to the removed entry.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D5058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IndexOutOfBoundsException if either givenPosition &lt; 1 or givenPosition &gt; getLength().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D505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D50581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(</w:t>
      </w:r>
      <w:r w:rsidRPr="00D505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ivenPosition);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all entries from this list.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D505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lear();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places the entry at a given position in this list.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D5058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D50581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givenPosition</w:t>
      </w:r>
      <w:r w:rsidRPr="00D50581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D5058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D50581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newEntry</w:t>
      </w:r>
      <w:r w:rsidRPr="00D50581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D5058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original entry that was replaced.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D5058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IndexOutOfBoundsException if either givenPosition &lt; 1 or givenPosition &gt; getLength().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D505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D50581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place(</w:t>
      </w:r>
      <w:r w:rsidRPr="00D505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givenPosition, </w:t>
      </w:r>
      <w:r w:rsidRPr="00D50581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;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br/>
        <w:t xml:space="preserve">   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trieves the entry at a given position in this list.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D5058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D50581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givenPosition</w:t>
      </w:r>
      <w:r w:rsidRPr="00D50581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D5058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 reference to the indicated entry.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D5058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IndexOutOfBoundsException if either givenPosition &lt; 1 or givenPosition &gt; getLength().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D505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D50581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Entry(</w:t>
      </w:r>
      <w:r w:rsidRPr="00D505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ivenPosition);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trieves all entries that are in this list in the order in which they occur in the list.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D5058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 newly allocated array of all the entries in the list. If the list is empty, the returned array is empty.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D505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D50581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toArray();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Whether this list contains a given entry.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D5058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D50581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anEntry</w:t>
      </w:r>
      <w:r w:rsidRPr="00D50581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D5058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list contains anEntry, or false if not.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D505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ontains(</w:t>
      </w:r>
      <w:r w:rsidRPr="00D50581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);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Gets the length of this list.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D5058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integer number of entries currently in the list.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D505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 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Length();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Whether this list is empty.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D5058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list is empty, or false if not.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D5058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D5058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sEmpty();</w:t>
      </w:r>
      <w:r w:rsidRPr="00D5058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748EF78E" w14:textId="5B2A884C" w:rsidR="00D50581" w:rsidRDefault="00D50581" w:rsidP="00265490"/>
    <w:p w14:paraId="09BBB0FE" w14:textId="7B2050AB" w:rsidR="005872EE" w:rsidRDefault="005872EE" w:rsidP="00265490">
      <w:r>
        <w:rPr>
          <w:rFonts w:hint="eastAsia"/>
        </w:rPr>
        <w:t>Java</w:t>
      </w:r>
      <w:r>
        <w:rPr>
          <w:rFonts w:hint="eastAsia"/>
        </w:rPr>
        <w:t>类库：接口</w:t>
      </w:r>
      <w:r>
        <w:rPr>
          <w:rFonts w:hint="eastAsia"/>
        </w:rPr>
        <w:t>L</w:t>
      </w:r>
      <w:r>
        <w:t>ist</w:t>
      </w:r>
      <w:r>
        <w:rPr>
          <w:rFonts w:hint="eastAsia"/>
        </w:rPr>
        <w:t>和类</w:t>
      </w:r>
      <w:r>
        <w:rPr>
          <w:rFonts w:hint="eastAsia"/>
        </w:rPr>
        <w:t>A</w:t>
      </w:r>
      <w:r>
        <w:t>rrayList</w:t>
      </w:r>
    </w:p>
    <w:p w14:paraId="21C3B918" w14:textId="03C544D1" w:rsidR="005872EE" w:rsidRDefault="005872EE" w:rsidP="00265490">
      <w:r>
        <w:rPr>
          <w:noProof/>
        </w:rPr>
        <w:lastRenderedPageBreak/>
        <w:drawing>
          <wp:inline distT="0" distB="0" distL="0" distR="0" wp14:anchorId="4245A6AC" wp14:editId="0517F957">
            <wp:extent cx="3390900" cy="1209675"/>
            <wp:effectExtent l="0" t="0" r="0" b="9525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DC0F8" w14:textId="2516032D" w:rsidR="005872EE" w:rsidRDefault="005872EE" w:rsidP="00265490">
      <w:r>
        <w:rPr>
          <w:rFonts w:hint="eastAsia"/>
        </w:rPr>
        <w:t>Java</w:t>
      </w:r>
      <w:r>
        <w:rPr>
          <w:rFonts w:hint="eastAsia"/>
        </w:rPr>
        <w:t>类库含有一个</w:t>
      </w:r>
      <w:r>
        <w:rPr>
          <w:rFonts w:hint="eastAsia"/>
        </w:rPr>
        <w:t>ADT</w:t>
      </w:r>
      <w:r>
        <w:rPr>
          <w:rFonts w:hint="eastAsia"/>
        </w:rPr>
        <w:t>线性表，它使用可变大小的数组来实现。称为</w:t>
      </w:r>
      <w:r>
        <w:rPr>
          <w:rFonts w:hint="eastAsia"/>
        </w:rPr>
        <w:t>A</w:t>
      </w:r>
      <w:r>
        <w:t>rrayList</w:t>
      </w:r>
      <w:r>
        <w:rPr>
          <w:rFonts w:hint="eastAsia"/>
        </w:rPr>
        <w:t>的这个类实现了接口</w:t>
      </w:r>
      <w:r>
        <w:t>java.util.List</w:t>
      </w:r>
      <w:r>
        <w:rPr>
          <w:rFonts w:hint="eastAsia"/>
        </w:rPr>
        <w:t>。</w:t>
      </w:r>
    </w:p>
    <w:p w14:paraId="58848BAB" w14:textId="5649BC5D" w:rsidR="005872EE" w:rsidRDefault="005872EE" w:rsidP="00265490">
      <w:r>
        <w:rPr>
          <w:rFonts w:hint="eastAsia"/>
        </w:rPr>
        <w:t>L</w:t>
      </w:r>
      <w:r>
        <w:t>ist&lt;String&gt; myList = new ArrayList&lt;&gt;();</w:t>
      </w:r>
    </w:p>
    <w:p w14:paraId="65CC2415" w14:textId="782B5183" w:rsidR="005872EE" w:rsidRDefault="005872EE" w:rsidP="00265490"/>
    <w:p w14:paraId="30E3134A" w14:textId="4591BEB2" w:rsidR="008D6835" w:rsidRDefault="008D6835" w:rsidP="008D6835">
      <w:pPr>
        <w:pStyle w:val="2"/>
        <w:ind w:firstLineChars="100" w:firstLine="240"/>
      </w:pPr>
      <w:r>
        <w:rPr>
          <w:rFonts w:hint="eastAsia"/>
        </w:rPr>
        <w:t>使用数组实现线性表</w:t>
      </w:r>
    </w:p>
    <w:p w14:paraId="034D8131" w14:textId="0EC09EAF" w:rsidR="008D6835" w:rsidRDefault="003A1EA9" w:rsidP="006A378B">
      <w:pPr>
        <w:pStyle w:val="3"/>
        <w:ind w:firstLineChars="100" w:firstLine="240"/>
      </w:pPr>
      <w:r>
        <w:rPr>
          <w:rFonts w:hint="eastAsia"/>
        </w:rPr>
        <w:t>在线性表的给定位置添加</w:t>
      </w:r>
    </w:p>
    <w:p w14:paraId="0C2F2AFB" w14:textId="77777777" w:rsidR="003A1EA9" w:rsidRPr="003A1EA9" w:rsidRDefault="003A1EA9" w:rsidP="003A1EA9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3A1EA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3A1EA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Adds a new entry at a specified position within this list.</w:t>
      </w:r>
      <w:r w:rsidRPr="003A1EA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</w:t>
      </w:r>
      <w:r w:rsidRPr="003A1EA9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3A1EA9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newPosition</w:t>
      </w:r>
      <w:r w:rsidRPr="003A1EA9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</w:t>
      </w:r>
      <w:r w:rsidRPr="003A1EA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3A1EA9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3A1EA9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newEntry</w:t>
      </w:r>
      <w:r w:rsidRPr="003A1EA9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</w:t>
      </w:r>
      <w:r w:rsidRPr="003A1EA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3A1EA9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3A1EA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IndexOutOfBoundsException if either newPosition &lt; 1 or newPosition &gt; getLength() + 1.</w:t>
      </w:r>
      <w:r w:rsidRPr="003A1EA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/</w:t>
      </w:r>
      <w:r w:rsidRPr="003A1EA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3A1EA9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3A1EA9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</w:r>
      <w:r w:rsidRPr="003A1EA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dd(</w:t>
      </w:r>
      <w:r w:rsidRPr="003A1EA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ewPosition, </w:t>
      </w:r>
      <w:r w:rsidRPr="003A1EA9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checkInitialization();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3A1EA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newPosition &gt;= </w:t>
      </w:r>
      <w:r w:rsidRPr="003A1EA9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newPosition &lt;= </w:t>
      </w:r>
      <w:r w:rsidRPr="003A1EA9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+ </w:t>
      </w:r>
      <w:r w:rsidRPr="003A1EA9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3A1EA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newPosition &lt;= </w:t>
      </w:r>
      <w:r w:rsidRPr="003A1EA9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makeRoom(newPosition);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3A1EA9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ist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newPosition] = newEntry;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3A1EA9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++;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ensureCapacity();  </w:t>
      </w:r>
      <w:r w:rsidRPr="003A1EA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Ensure enough room for next add</w:t>
      </w:r>
      <w:r w:rsidRPr="003A1EA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}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3A1EA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3A1EA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throw new 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dexOutOfBoundsException(</w:t>
      </w:r>
      <w:r w:rsidRPr="003A1EA9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Given position of add's new entry is out of bounds."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3A1EA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3A1EA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Makes room for a new entry at newPosition.</w:t>
      </w:r>
      <w:r w:rsidRPr="003A1EA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3A1EA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lastRenderedPageBreak/>
        <w:t xml:space="preserve"> * </w:t>
      </w:r>
      <w:r w:rsidRPr="003A1EA9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3A1EA9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newPosition</w:t>
      </w:r>
      <w:r w:rsidRPr="003A1EA9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</w:t>
      </w:r>
      <w:r w:rsidRPr="003A1EA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 Precondition: 1 &lt;= newPosition &lt;= numberOfEntries + 1;</w:t>
      </w:r>
      <w:r w:rsidRPr="003A1EA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                        numberOfEntries is list’s length before addition;</w:t>
      </w:r>
      <w:r w:rsidRPr="003A1EA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                        checkInitialization has been called.</w:t>
      </w:r>
      <w:r w:rsidRPr="003A1EA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/</w:t>
      </w:r>
      <w:r w:rsidRPr="003A1EA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3A1EA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makeRoom(</w:t>
      </w:r>
      <w:r w:rsidRPr="003A1EA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Position)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3A1EA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newPosition &gt;= </w:t>
      </w:r>
      <w:r w:rsidRPr="003A1EA9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newPosition &lt;= </w:t>
      </w:r>
      <w:r w:rsidRPr="003A1EA9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+ </w:t>
      </w:r>
      <w:r w:rsidRPr="003A1EA9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3A1EA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Index = newPosition;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3A1EA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lastIndex = </w:t>
      </w:r>
      <w:r w:rsidRPr="003A1EA9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3A1EA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Move each entry to next higher index, starting at end of list and continuing until the entry at newIndex is moved</w:t>
      </w:r>
      <w:r w:rsidRPr="003A1EA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3A1EA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3A1EA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dex = lastIndex; index &gt;= newIndex; index--)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3A1EA9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ist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index + </w:t>
      </w:r>
      <w:r w:rsidRPr="003A1EA9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] = </w:t>
      </w:r>
      <w:r w:rsidRPr="003A1EA9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ist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index];</w:t>
      </w:r>
      <w:r w:rsidRPr="003A1EA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0C40B203" w14:textId="272FF287" w:rsidR="003A1EA9" w:rsidRDefault="003A1EA9" w:rsidP="003A1EA9">
      <w:pPr>
        <w:jc w:val="center"/>
      </w:pPr>
      <w:r>
        <w:rPr>
          <w:noProof/>
        </w:rPr>
        <w:drawing>
          <wp:inline distT="0" distB="0" distL="0" distR="0" wp14:anchorId="38C2F933" wp14:editId="2ADEDDB7">
            <wp:extent cx="3648075" cy="1552575"/>
            <wp:effectExtent l="0" t="0" r="9525" b="9525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77F7C3" w14:textId="1EF3E85C" w:rsidR="003418E1" w:rsidRDefault="003418E1" w:rsidP="003418E1"/>
    <w:p w14:paraId="0E25D1B7" w14:textId="0E945FA4" w:rsidR="006A378B" w:rsidRDefault="006A378B" w:rsidP="006A378B">
      <w:pPr>
        <w:pStyle w:val="3"/>
        <w:ind w:firstLineChars="100" w:firstLine="240"/>
      </w:pPr>
      <w:r>
        <w:rPr>
          <w:rFonts w:hint="eastAsia"/>
        </w:rPr>
        <w:t>方法</w:t>
      </w:r>
      <w:r>
        <w:rPr>
          <w:rFonts w:hint="eastAsia"/>
        </w:rPr>
        <w:t>r</w:t>
      </w:r>
      <w:r>
        <w:t>emove</w:t>
      </w:r>
    </w:p>
    <w:p w14:paraId="774DC848" w14:textId="77777777" w:rsidR="006A378B" w:rsidRPr="006A378B" w:rsidRDefault="006A378B" w:rsidP="006A378B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6A378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6A378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Removes the entry at a given position from this list.</w:t>
      </w:r>
      <w:r w:rsidRPr="006A378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</w:t>
      </w:r>
      <w:r w:rsidRPr="006A378B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6A378B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givenPosition</w:t>
      </w:r>
      <w:r w:rsidRPr="006A378B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</w:t>
      </w:r>
      <w:r w:rsidRPr="006A378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6A378B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6A378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 reference to the removed entry.</w:t>
      </w:r>
      <w:r w:rsidRPr="006A378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</w:t>
      </w:r>
      <w:r w:rsidRPr="006A378B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6A378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IndexOutOfBoundsException if either givenPosition &lt; 1 or givenPosition &gt; getLength().</w:t>
      </w:r>
      <w:r w:rsidRPr="006A378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/</w:t>
      </w:r>
      <w:r w:rsidRPr="006A378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6A378B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6A378B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</w:r>
      <w:r w:rsidRPr="006A378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6A378B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(</w:t>
      </w:r>
      <w:r w:rsidRPr="006A378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ivenPosition)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checkInitialization();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6A378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givenPosition &gt;= </w:t>
      </w:r>
      <w:r w:rsidRPr="006A378B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givenPosition &lt;= </w:t>
      </w:r>
      <w:r w:rsidRPr="006A378B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6A378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!isEmpty();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6A378B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result = </w:t>
      </w:r>
      <w:r w:rsidRPr="006A378B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ist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givenPosition];  </w:t>
      </w:r>
      <w:r w:rsidRPr="006A378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Get entry to be removed</w:t>
      </w:r>
      <w:r w:rsidRPr="006A378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6A378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// Move subsequent entries toward entry to be removed, unless it is last in </w:t>
      </w:r>
      <w:r w:rsidRPr="006A378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lastRenderedPageBreak/>
        <w:t>list</w:t>
      </w:r>
      <w:r w:rsidRPr="006A378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6A378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givenPosition &lt; </w:t>
      </w:r>
      <w:r w:rsidRPr="006A378B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removeGap(givenPosition);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6A378B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--;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6A378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6A378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6A378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throw new 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dexOutOfBoundsException(</w:t>
      </w:r>
      <w:r w:rsidRPr="006A378B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Illegal position given to remove operation."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6A378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6A378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Shifts entries that are beyond the entry to be removed to the next lower position.</w:t>
      </w:r>
      <w:r w:rsidRPr="006A378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Precondition: 1 &lt;= givenPosition &lt; numberOfEntries;</w:t>
      </w:r>
      <w:r w:rsidRPr="006A378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                        numberOfEntries is list’s length before removal;</w:t>
      </w:r>
      <w:r w:rsidRPr="006A378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                        checkInitialization has been called.</w:t>
      </w:r>
      <w:r w:rsidRPr="006A378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</w:t>
      </w:r>
      <w:r w:rsidRPr="006A378B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6A378B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givenPosition</w:t>
      </w:r>
      <w:r w:rsidRPr="006A378B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</w:t>
      </w:r>
      <w:r w:rsidRPr="006A378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6A378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6A378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Gap(</w:t>
      </w:r>
      <w:r w:rsidRPr="006A378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ivenPosition)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6A378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givenPosition &gt;= </w:t>
      </w:r>
      <w:r w:rsidRPr="006A378B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givenPosition &lt; </w:t>
      </w:r>
      <w:r w:rsidRPr="006A378B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6A378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dIndex = givenPosition;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6A378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lastIndex = </w:t>
      </w:r>
      <w:r w:rsidRPr="006A378B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6A378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6A378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dex = removedIndex; index &lt; lastIndex; index++)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6A378B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ist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index] = </w:t>
      </w:r>
      <w:r w:rsidRPr="006A378B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ist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index + </w:t>
      </w:r>
      <w:r w:rsidRPr="006A378B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;</w:t>
      </w:r>
      <w:r w:rsidRPr="006A378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6D25D5AA" w14:textId="5EBECF22" w:rsidR="006A378B" w:rsidRDefault="00EE5141" w:rsidP="00EE5141">
      <w:pPr>
        <w:jc w:val="center"/>
      </w:pPr>
      <w:r>
        <w:rPr>
          <w:noProof/>
        </w:rPr>
        <w:drawing>
          <wp:inline distT="0" distB="0" distL="0" distR="0" wp14:anchorId="7FEF476C" wp14:editId="19940635">
            <wp:extent cx="3676650" cy="1981200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D27D0" w14:textId="6D97FD7D" w:rsidR="00EE5141" w:rsidRDefault="003B7D51" w:rsidP="003B7D51">
      <w:pPr>
        <w:pStyle w:val="3"/>
        <w:ind w:firstLineChars="100" w:firstLine="240"/>
      </w:pPr>
      <w:r>
        <w:rPr>
          <w:rFonts w:hint="eastAsia"/>
        </w:rPr>
        <w:t>方法</w:t>
      </w:r>
      <w:r>
        <w:rPr>
          <w:rFonts w:hint="eastAsia"/>
        </w:rPr>
        <w:t>r</w:t>
      </w:r>
      <w:r>
        <w:t>eplace</w:t>
      </w:r>
      <w:r>
        <w:rPr>
          <w:rFonts w:hint="eastAsia"/>
        </w:rPr>
        <w:t>和</w:t>
      </w:r>
      <w:r>
        <w:rPr>
          <w:rFonts w:hint="eastAsia"/>
        </w:rPr>
        <w:t>g</w:t>
      </w:r>
      <w:r>
        <w:t>etEntry</w:t>
      </w:r>
    </w:p>
    <w:p w14:paraId="0AD73F69" w14:textId="77777777" w:rsidR="003B7D51" w:rsidRPr="003B7D51" w:rsidRDefault="003B7D51" w:rsidP="003B7D5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3B7D5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3B7D5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Replaces the entry at a given position in this list.</w:t>
      </w:r>
      <w:r w:rsidRPr="003B7D5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</w:t>
      </w:r>
      <w:r w:rsidRPr="003B7D5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3B7D51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givenPosition</w:t>
      </w:r>
      <w:r w:rsidRPr="003B7D51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</w:r>
      <w:r w:rsidRPr="003B7D51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lastRenderedPageBreak/>
        <w:t xml:space="preserve"> </w:t>
      </w:r>
      <w:r w:rsidRPr="003B7D5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3B7D5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3B7D51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newEntry</w:t>
      </w:r>
      <w:r w:rsidRPr="003B7D51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</w:t>
      </w:r>
      <w:r w:rsidRPr="003B7D5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3B7D5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3B7D5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original entry that was replaced.</w:t>
      </w:r>
      <w:r w:rsidRPr="003B7D5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</w:t>
      </w:r>
      <w:r w:rsidRPr="003B7D5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3B7D5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IndexOutOfBoundsException if either givenPosition &lt; 1 or givenPosition &gt; getLength().</w:t>
      </w:r>
      <w:r w:rsidRPr="003B7D5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/</w:t>
      </w:r>
      <w:r w:rsidRPr="003B7D5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3B7D51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3B7D51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</w:r>
      <w:r w:rsidRPr="003B7D5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3B7D51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place(</w:t>
      </w:r>
      <w:r w:rsidRPr="003B7D5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givenPosition, </w:t>
      </w:r>
      <w:r w:rsidRPr="003B7D51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checkInitialization();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3B7D5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givenPosition &gt;= </w:t>
      </w:r>
      <w:r w:rsidRPr="003B7D51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givenPosition &lt;= </w:t>
      </w:r>
      <w:r w:rsidRPr="003B7D51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3B7D5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!isEmpty();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3B7D51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originalEntry = </w:t>
      </w:r>
      <w:r w:rsidRPr="003B7D51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ist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givenPosition];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3B7D51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ist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givenPosition] = newEntry;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3B7D5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originalEntry;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3B7D5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3B7D5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throw new 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dexOutOfBoundsException(</w:t>
      </w:r>
      <w:r w:rsidRPr="003B7D51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Illegal position given to replace operation."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3B7D5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3B7D5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Retrieves the entry at a given position in this list.</w:t>
      </w:r>
      <w:r w:rsidRPr="003B7D5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</w:t>
      </w:r>
      <w:r w:rsidRPr="003B7D5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3B7D51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givenPosition</w:t>
      </w:r>
      <w:r w:rsidRPr="003B7D51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</w:t>
      </w:r>
      <w:r w:rsidRPr="003B7D5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3B7D5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3B7D5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 reference to the indicated entry.</w:t>
      </w:r>
      <w:r w:rsidRPr="003B7D5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</w:t>
      </w:r>
      <w:r w:rsidRPr="003B7D51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3B7D5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IndexOutOfBoundsException if either givenPosition &lt; 1 or givenPosition &gt; getLength().</w:t>
      </w:r>
      <w:r w:rsidRPr="003B7D5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/</w:t>
      </w:r>
      <w:r w:rsidRPr="003B7D51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3B7D51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3B7D51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</w:r>
      <w:r w:rsidRPr="003B7D5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3B7D51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Entry(</w:t>
      </w:r>
      <w:r w:rsidRPr="003B7D5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ivenPosition)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checkInitialization();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3B7D5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givenPosition &gt;= </w:t>
      </w:r>
      <w:r w:rsidRPr="003B7D51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givenPosition &lt;= </w:t>
      </w:r>
      <w:r w:rsidRPr="003B7D51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3B7D5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!isEmpty();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3B7D5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3B7D51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ist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givenPosition];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3B7D5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3B7D51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throw new 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dexOutOfBoundsException(</w:t>
      </w:r>
      <w:r w:rsidRPr="003B7D51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Illegal position given to getEntry operation."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3B7D51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7AE484B1" w14:textId="7B18617A" w:rsidR="003B7D51" w:rsidRDefault="003B7D51" w:rsidP="003B7D51"/>
    <w:p w14:paraId="716088BE" w14:textId="4FED1D60" w:rsidR="00CB232C" w:rsidRDefault="00CB232C" w:rsidP="00CB232C">
      <w:pPr>
        <w:pStyle w:val="3"/>
        <w:ind w:firstLineChars="100" w:firstLine="240"/>
      </w:pPr>
      <w:r>
        <w:rPr>
          <w:rFonts w:hint="eastAsia"/>
        </w:rPr>
        <w:lastRenderedPageBreak/>
        <w:t>方法</w:t>
      </w:r>
      <w:r>
        <w:rPr>
          <w:rFonts w:hint="eastAsia"/>
        </w:rPr>
        <w:t>c</w:t>
      </w:r>
      <w:r>
        <w:t>ontain</w:t>
      </w:r>
      <w:r w:rsidR="00843057">
        <w:rPr>
          <w:rFonts w:hint="eastAsia"/>
        </w:rPr>
        <w:t>s</w:t>
      </w:r>
    </w:p>
    <w:p w14:paraId="592A298F" w14:textId="77777777" w:rsidR="00CB232C" w:rsidRPr="00CB232C" w:rsidRDefault="00CB232C" w:rsidP="00CB232C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CB232C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CB232C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ontains(</w:t>
      </w:r>
      <w:r w:rsidRPr="00CB232C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CB232C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)</w:t>
      </w:r>
      <w:r w:rsidRPr="00CB232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CB232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checkInitialization();</w:t>
      </w:r>
      <w:r w:rsidRPr="00CB232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B232C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boolean </w:t>
      </w:r>
      <w:r w:rsidRPr="00CB232C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found = </w:t>
      </w:r>
      <w:r w:rsidRPr="00CB232C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false</w:t>
      </w:r>
      <w:r w:rsidRPr="00CB232C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CB232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B232C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CB232C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dex = </w:t>
      </w:r>
      <w:r w:rsidRPr="00CB232C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CB232C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CB232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B232C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CB232C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!found &amp;&amp; (index &lt;= </w:t>
      </w:r>
      <w:r w:rsidRPr="00CB232C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CB232C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CB232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CB232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CB232C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CB232C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anEntry.equals(</w:t>
      </w:r>
      <w:r w:rsidRPr="00CB232C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ist</w:t>
      </w:r>
      <w:r w:rsidRPr="00CB232C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index]))</w:t>
      </w:r>
      <w:r w:rsidRPr="00CB232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found = </w:t>
      </w:r>
      <w:r w:rsidRPr="00CB232C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rue</w:t>
      </w:r>
      <w:r w:rsidRPr="00CB232C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CB232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index++;</w:t>
      </w:r>
      <w:r w:rsidRPr="00CB232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CB232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B232C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CB232C">
        <w:rPr>
          <w:rFonts w:ascii="Comic Sans MS" w:eastAsia="宋体" w:hAnsi="Comic Sans MS" w:cs="宋体"/>
          <w:color w:val="000000"/>
          <w:kern w:val="0"/>
          <w:sz w:val="21"/>
          <w:szCs w:val="21"/>
        </w:rPr>
        <w:t>found;</w:t>
      </w:r>
      <w:r w:rsidRPr="00CB232C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034A1D49" w14:textId="0627729D" w:rsidR="00CB232C" w:rsidRDefault="00CB232C" w:rsidP="00CB232C"/>
    <w:p w14:paraId="3264A45D" w14:textId="124934B9" w:rsidR="008E4D02" w:rsidRDefault="008E4D02" w:rsidP="008E4D02">
      <w:pPr>
        <w:pStyle w:val="3"/>
        <w:ind w:firstLineChars="200" w:firstLine="480"/>
      </w:pPr>
      <w:r>
        <w:rPr>
          <w:rFonts w:hint="eastAsia"/>
        </w:rPr>
        <w:t>完整代码</w:t>
      </w:r>
    </w:p>
    <w:p w14:paraId="1D78581A" w14:textId="38A8F09E" w:rsidR="008E4D02" w:rsidRDefault="008E4D02" w:rsidP="008E4D02">
      <w:r w:rsidRPr="008E4D02">
        <w:object w:dxaOrig="1006" w:dyaOrig="841" w14:anchorId="57F6C297">
          <v:shape id="_x0000_i1063" type="#_x0000_t75" style="width:50.2pt;height:42.3pt" o:ole="">
            <v:imagedata r:id="rId151" o:title=""/>
          </v:shape>
          <o:OLEObject Type="Embed" ProgID="Package" ShapeID="_x0000_i1063" DrawAspect="Content" ObjectID="_1639236671" r:id="rId152"/>
        </w:object>
      </w:r>
    </w:p>
    <w:p w14:paraId="1EBEFCAB" w14:textId="77777777" w:rsidR="008E4D02" w:rsidRPr="008E4D02" w:rsidRDefault="008E4D02" w:rsidP="008E4D02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ackage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Lists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mpor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java.lang.reflect.Array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mpor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java.util.Arrays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A class that implements a list of objects by using an array.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Entries in a list have positions that begin with 1.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Duplicate entries are allowed.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</w:t>
      </w:r>
      <w:r w:rsidRPr="008E4D02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8E4D02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&lt;T&gt;</w:t>
      </w:r>
      <w:r w:rsidRPr="008E4D02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class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List&lt;</w:t>
      </w:r>
      <w:r w:rsidRPr="008E4D02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mplements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ListInterface&lt;</w:t>
      </w:r>
      <w:r w:rsidRPr="008E4D02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8E4D02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ist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Array of list entries; ignore list[0]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int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boolean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initialized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false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final int </w:t>
      </w:r>
      <w:r w:rsidRPr="008E4D02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 xml:space="preserve">DEFAULT_CAPACITY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8E4D0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25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static final int </w:t>
      </w:r>
      <w:r w:rsidRPr="008E4D02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 xml:space="preserve">MAX_CAPACITY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8E4D0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0000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List(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his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8E4D02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DEFAULT_CAPACITY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br/>
        <w:t xml:space="preserve">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List(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itialCapacity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initialCapacity &lt; </w:t>
      </w:r>
      <w:r w:rsidRPr="008E4D02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DEFAULT_CAPACITY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initialCapacity = </w:t>
      </w:r>
      <w:r w:rsidRPr="008E4D02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DEFAULT_CAPACITY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heckCapacity(initialCapacity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SuppressWarnings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8E4D02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unchecked"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tempList = (</w:t>
      </w:r>
      <w:r w:rsidRPr="008E4D02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)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Object[initialCapacity + </w:t>
      </w:r>
      <w:r w:rsidRPr="008E4D0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];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Position begins with 1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lis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tempList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8E4D0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initialized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rue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Whether this list contains a given entry.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E4D02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8E4D02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anEntry</w:t>
      </w:r>
      <w:r w:rsidRPr="008E4D02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8E4D02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list contains anEntry, or false if not.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8E4D02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ontains(</w:t>
      </w:r>
      <w:r w:rsidRPr="008E4D02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checkInitialization(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boolean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found =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false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dex = </w:t>
      </w:r>
      <w:r w:rsidRPr="008E4D0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!found &amp;&amp; (index &lt;=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anEntry.equals(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ist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index])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found =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rue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index++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found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places the entry at a given position in this list.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E4D02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8E4D02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givenPosition</w:t>
      </w:r>
      <w:r w:rsidRPr="008E4D02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8E4D02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8E4D02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newEntry</w:t>
      </w:r>
      <w:r w:rsidRPr="008E4D02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8E4D02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original entry that was replaced.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E4D02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IndexOutOfBoundsException if either givenPosition &lt; 1 or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lastRenderedPageBreak/>
        <w:t>givenPosition &gt; getLength().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8E4D02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8E4D02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place(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givenPosition, </w:t>
      </w:r>
      <w:r w:rsidRPr="008E4D02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checkInitialization(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givenPosition &gt;= </w:t>
      </w:r>
      <w:r w:rsidRPr="008E4D0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givenPosition &lt;=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!isEmpty(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8E4D02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originalEntry =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ist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givenPosition]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ist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givenPosition] = newEntry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originalEntry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throw new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dexOutOfBoundsException(</w:t>
      </w:r>
      <w:r w:rsidRPr="008E4D02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Illegal position given to replace operation."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trieves the entry at a given position in this list.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E4D02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8E4D02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givenPosition</w:t>
      </w:r>
      <w:r w:rsidRPr="008E4D02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8E4D02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 reference to the indicated entry.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E4D02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IndexOutOfBoundsException if either givenPosition &lt; 1 or givenPosition &gt; getLength().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8E4D02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8E4D02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Entry(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ivenPosition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checkInitialization(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givenPosition &gt;= </w:t>
      </w:r>
      <w:r w:rsidRPr="008E4D0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givenPosition &lt;=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!isEmpty(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ist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givenPosition]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throw new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dexOutOfBoundsException(</w:t>
      </w:r>
      <w:r w:rsidRPr="008E4D02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Illegal position given to getEntry operation."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the entry at a given position from this list.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E4D02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8E4D02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givenPosition</w:t>
      </w:r>
      <w:r w:rsidRPr="008E4D02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lastRenderedPageBreak/>
        <w:t xml:space="preserve">   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8E4D02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 reference to the removed entry.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E4D02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IndexOutOfBoundsException if either givenPosition &lt; 1 or givenPosition &gt; getLength().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8E4D02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8E4D02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(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ivenPosition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checkInitialization(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givenPosition &gt;= </w:t>
      </w:r>
      <w:r w:rsidRPr="008E4D0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givenPosition &lt;=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!isEmpty(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8E4D02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result =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ist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givenPosition];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Get entry to be removed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// Move subsequent entries toward entry to be removed, unless it is last in list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givenPosition &lt;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removeGap(givenPosition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--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throw new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dexOutOfBoundsException(</w:t>
      </w:r>
      <w:r w:rsidRPr="008E4D02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Illegal position given to remove operation."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Shifts entries that are beyond the entry to be removed to the next lower position.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Precondition: 1 &lt;= givenPosition &lt; numberOfEntries;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                        numberOfEntries is list’s length before removal;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                        checkInitialization has been called.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E4D02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8E4D02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givenPosition</w:t>
      </w:r>
      <w:r w:rsidRPr="008E4D02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Gap(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ivenPosition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givenPosition &gt;= </w:t>
      </w:r>
      <w:r w:rsidRPr="008E4D0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givenPosition &lt;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dIndex = givenPosition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lastIndex =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dex = removedIndex; index &lt; lastIndex; index++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ist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index] =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ist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index + </w:t>
      </w:r>
      <w:r w:rsidRPr="008E4D0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trieves all entries that are in this list in the order in which they occur in the list.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E4D02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 newly allocated array of all the entries in the list. If the list is empty, the returned array is empty.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8E4D02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8E4D02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toArray(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checkInitialization(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SuppressWarnings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8E4D02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unchecked"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result = (</w:t>
      </w:r>
      <w:r w:rsidRPr="008E4D02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)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Object[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dex = </w:t>
      </w:r>
      <w:r w:rsidRPr="008E4D0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index &lt;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ndex++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result[index] =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ist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index + </w:t>
      </w:r>
      <w:r w:rsidRPr="008E4D0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Display all entries in a list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E4D02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8E4D02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list</w:t>
      </w:r>
      <w:r w:rsidRPr="008E4D02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static void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displayList(ListInterface&lt;String&gt; list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System.</w:t>
      </w:r>
      <w:r w:rsidRPr="008E4D02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</w:t>
      </w:r>
      <w:r w:rsidRPr="008E4D02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 xml:space="preserve">"The list contains "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+ list.getLength() + </w:t>
      </w:r>
      <w:r w:rsidRPr="008E4D02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 entries, as follows: "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Object[] listArray = list.toArray(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dex = </w:t>
      </w:r>
      <w:r w:rsidRPr="008E4D0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ndex &lt; listArray.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ength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index++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System.</w:t>
      </w:r>
      <w:r w:rsidRPr="008E4D02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.print(listArray[index] + </w:t>
      </w:r>
      <w:r w:rsidRPr="008E4D02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 "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Adds a new entry to the end of this list.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E4D02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8E4D02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newEntry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object to be added as a new entry.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8E4D02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dd(</w:t>
      </w:r>
      <w:r w:rsidRPr="008E4D02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checkInitialization(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list[numberOfEntries++] = newEntry;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ist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+ </w:t>
      </w:r>
      <w:r w:rsidRPr="008E4D0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 = newEntry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++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ensureCapacity(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}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Adds a new entry at a specified position within this list.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E4D02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8E4D02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newPosition</w:t>
      </w:r>
      <w:r w:rsidRPr="008E4D02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8E4D02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8E4D02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newEntry</w:t>
      </w:r>
      <w:r w:rsidRPr="008E4D02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8E4D02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IndexOutOfBoundsException if either newPosition &lt; 1 or newPosition &gt; getLength() + 1.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8E4D02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dd(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ewPosition, </w:t>
      </w:r>
      <w:r w:rsidRPr="008E4D02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checkInitialization(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newPosition &gt;= </w:t>
      </w:r>
      <w:r w:rsidRPr="008E4D0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newPosition &lt;=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+ </w:t>
      </w:r>
      <w:r w:rsidRPr="008E4D0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newPosition &lt;=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makeRoom(newPosition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ist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newPosition] = newEntry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++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ensureCapacity();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Ensure enough room for next add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}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throw new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dexOutOfBoundsException(</w:t>
      </w:r>
      <w:r w:rsidRPr="008E4D02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Given position of add's new entry is out of bounds."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Makes room for a new entry at newPosition.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E4D02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8E4D02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newPosition</w:t>
      </w:r>
      <w:r w:rsidRPr="008E4D02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 Precondition: 1 &lt;= newPosition &lt;= numberOfEntries + 1;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                        numberOfEntries is list’s length before addition;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                        checkInitialization has been called.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makeRoom(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Position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newPosition &gt;= </w:t>
      </w:r>
      <w:r w:rsidRPr="008E4D0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newPosition &lt;=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+ </w:t>
      </w:r>
      <w:r w:rsidRPr="008E4D0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Index = newPosition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lastIndex =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Move each entry to next higher index, starting at end of list and continuing until the entry at newIndex is moved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dex = lastIndex; index &gt;= newIndex; index--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       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ist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index + </w:t>
      </w:r>
      <w:r w:rsidRPr="008E4D0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] =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ist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index]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Doubles the capacity of the array list if it is full.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Precondition: checkInitialization has been called.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8E4D02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假定数组中至少还有添加一次的空间，一旦添加使得数组满了，就扩大数组</w:t>
      </w:r>
      <w:r w:rsidRPr="008E4D02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  <w:t xml:space="preserve">   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ensureCapacity(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capacity =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ist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length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- </w:t>
      </w:r>
      <w:r w:rsidRPr="008E4D0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 </w:t>
      </w:r>
      <w:r w:rsidRPr="008E4D02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// </w:t>
      </w:r>
      <w:r w:rsidRPr="008E4D02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假定数组中至少还有添加一次的空间</w:t>
      </w:r>
      <w:r w:rsidRPr="008E4D02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= capacity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ewCapacity = </w:t>
      </w:r>
      <w:r w:rsidRPr="008E4D02">
        <w:rPr>
          <w:rFonts w:ascii="Comic Sans MS" w:eastAsia="宋体" w:hAnsi="Comic Sans MS" w:cs="宋体"/>
          <w:color w:val="0000FF"/>
          <w:kern w:val="0"/>
          <w:sz w:val="21"/>
          <w:szCs w:val="21"/>
        </w:rPr>
        <w:t xml:space="preserve">2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* capacity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checkCapacity(newCapacity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lis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Arrays.</w:t>
      </w:r>
      <w:r w:rsidRPr="008E4D02">
        <w:rPr>
          <w:rFonts w:ascii="Comic Sans MS" w:eastAsia="宋体" w:hAnsi="Comic Sans MS" w:cs="宋体"/>
          <w:i/>
          <w:iCs/>
          <w:color w:val="000000"/>
          <w:kern w:val="0"/>
          <w:sz w:val="21"/>
          <w:szCs w:val="21"/>
        </w:rPr>
        <w:t>copyOf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list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newCapacity + </w:t>
      </w:r>
      <w:r w:rsidRPr="008E4D0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heckCapacity(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apacity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capacity &gt; </w:t>
      </w:r>
      <w:r w:rsidRPr="008E4D02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MAX_CAPACITY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throw new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llegalStateException(</w:t>
      </w:r>
      <w:r w:rsidRPr="008E4D02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 xml:space="preserve">"Exceed allowed maximum "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+ </w:t>
      </w:r>
      <w:r w:rsidRPr="008E4D02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MAX_CAPACITY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heckInitialization(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!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initialized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throw new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ecurityException(</w:t>
      </w:r>
      <w:r w:rsidRPr="008E4D02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List is not initialized properly!"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sEmpty(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= </w:t>
      </w:r>
      <w:r w:rsidRPr="008E4D0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Length(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}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lear(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!isEmpty())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8E4D0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dex = </w:t>
      </w:r>
      <w:r w:rsidRPr="008E4D0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- </w:t>
      </w:r>
      <w:r w:rsidRPr="008E4D0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remove(index);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E4D0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4423C1A7" w14:textId="4F75436E" w:rsidR="008E4D02" w:rsidRDefault="008E4D02" w:rsidP="008E4D02"/>
    <w:p w14:paraId="60A8B245" w14:textId="77777777" w:rsidR="005D1113" w:rsidRDefault="005D1113" w:rsidP="008E4D02"/>
    <w:p w14:paraId="63E5EC57" w14:textId="4A572E6C" w:rsidR="005D1113" w:rsidRDefault="005D1113" w:rsidP="005D1113">
      <w:pPr>
        <w:pStyle w:val="2"/>
        <w:ind w:firstLineChars="100" w:firstLine="240"/>
      </w:pPr>
      <w:r>
        <w:rPr>
          <w:rFonts w:hint="eastAsia"/>
        </w:rPr>
        <w:t>使用链式数据实现线性表</w:t>
      </w:r>
    </w:p>
    <w:p w14:paraId="386D69DE" w14:textId="21F8E139" w:rsidR="00462AAD" w:rsidRDefault="00582C08" w:rsidP="00BA0B0E">
      <w:pPr>
        <w:ind w:firstLine="240"/>
      </w:pPr>
      <w:r>
        <w:rPr>
          <w:rFonts w:hint="eastAsia"/>
        </w:rPr>
        <w:t>使用数组实现</w:t>
      </w:r>
      <w:r>
        <w:rPr>
          <w:rFonts w:hint="eastAsia"/>
        </w:rPr>
        <w:t>ADT</w:t>
      </w:r>
      <w:r>
        <w:rPr>
          <w:rFonts w:hint="eastAsia"/>
        </w:rPr>
        <w:t>线性表，优点缺点共存，或者</w:t>
      </w:r>
      <w:r w:rsidRPr="00582C08">
        <w:rPr>
          <w:rFonts w:hint="eastAsia"/>
          <w:color w:val="FF0000"/>
        </w:rPr>
        <w:t>数组有固定的大小</w:t>
      </w:r>
      <w:r>
        <w:rPr>
          <w:rFonts w:hint="eastAsia"/>
        </w:rPr>
        <w:t>，或者当它</w:t>
      </w:r>
      <w:r w:rsidRPr="00582C08">
        <w:rPr>
          <w:rFonts w:hint="eastAsia"/>
          <w:color w:val="FF0000"/>
        </w:rPr>
        <w:t>满时需移到一个更大的数组中</w:t>
      </w:r>
      <w:r>
        <w:rPr>
          <w:rFonts w:hint="eastAsia"/>
        </w:rPr>
        <w:t>。因为固定大小的数组可能导致线性表满，所以类</w:t>
      </w:r>
      <w:r>
        <w:rPr>
          <w:rFonts w:hint="eastAsia"/>
        </w:rPr>
        <w:t>AList</w:t>
      </w:r>
      <w:r>
        <w:rPr>
          <w:rFonts w:hint="eastAsia"/>
        </w:rPr>
        <w:t>使用</w:t>
      </w:r>
      <w:r w:rsidRPr="00582C08">
        <w:rPr>
          <w:rFonts w:hint="eastAsia"/>
          <w:color w:val="FF0000"/>
        </w:rPr>
        <w:t>可变大小的数组</w:t>
      </w:r>
      <w:r>
        <w:rPr>
          <w:rFonts w:hint="eastAsia"/>
        </w:rPr>
        <w:t>根据线性表的需求提供空间。但是当</w:t>
      </w:r>
      <w:r w:rsidRPr="00582C08">
        <w:rPr>
          <w:rFonts w:hint="eastAsia"/>
          <w:color w:val="FF0000"/>
        </w:rPr>
        <w:t>扩展数组时这个策略需要移动数据</w:t>
      </w:r>
      <w:r>
        <w:rPr>
          <w:rFonts w:hint="eastAsia"/>
        </w:rPr>
        <w:t>。另外，为新项腾出空间或去掉删除后留下的空隙，数组都需要移动数据。</w:t>
      </w:r>
    </w:p>
    <w:p w14:paraId="64DD3E90" w14:textId="5A95E373" w:rsidR="00462AAD" w:rsidRDefault="00462AAD" w:rsidP="00462AAD">
      <w:pPr>
        <w:pStyle w:val="3"/>
        <w:ind w:firstLineChars="200" w:firstLine="480"/>
      </w:pPr>
      <w:r>
        <w:rPr>
          <w:rFonts w:hint="eastAsia"/>
        </w:rPr>
        <w:t>从不同位置删除结点</w:t>
      </w:r>
    </w:p>
    <w:p w14:paraId="4343978E" w14:textId="62169793" w:rsidR="00462AAD" w:rsidRDefault="00462AAD" w:rsidP="00462AAD">
      <w:r>
        <w:tab/>
      </w:r>
      <w:r>
        <w:rPr>
          <w:rFonts w:hint="eastAsia"/>
        </w:rPr>
        <w:t>删除第一个结点：</w:t>
      </w:r>
    </w:p>
    <w:p w14:paraId="17C1C144" w14:textId="45DED40B" w:rsidR="00462AAD" w:rsidRDefault="00462AAD" w:rsidP="00462AAD">
      <w:pPr>
        <w:jc w:val="center"/>
      </w:pPr>
      <w:r>
        <w:rPr>
          <w:noProof/>
        </w:rPr>
        <w:drawing>
          <wp:inline distT="0" distB="0" distL="0" distR="0" wp14:anchorId="452C92CD" wp14:editId="6A40753F">
            <wp:extent cx="2399251" cy="1094522"/>
            <wp:effectExtent l="0" t="0" r="127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2415810" cy="1102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7981E4" w14:textId="28495FC1" w:rsidR="00462AAD" w:rsidRDefault="00622211" w:rsidP="00622211">
      <w:pPr>
        <w:ind w:firstLine="420"/>
      </w:pPr>
      <w:r>
        <w:rPr>
          <w:rFonts w:hint="eastAsia"/>
        </w:rPr>
        <w:t>删除除第一个结点以外的其他结点：</w:t>
      </w:r>
    </w:p>
    <w:p w14:paraId="21EB39F8" w14:textId="44CA54DD" w:rsidR="00622211" w:rsidRDefault="00A70C88" w:rsidP="00A70C88">
      <w:pPr>
        <w:jc w:val="center"/>
      </w:pPr>
      <w:r>
        <w:rPr>
          <w:noProof/>
        </w:rPr>
        <w:lastRenderedPageBreak/>
        <w:drawing>
          <wp:inline distT="0" distB="0" distL="0" distR="0" wp14:anchorId="6AEBA2FA" wp14:editId="6CD8348C">
            <wp:extent cx="4057650" cy="22288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204300" w14:textId="77777777" w:rsidR="008374E2" w:rsidRPr="008374E2" w:rsidRDefault="008374E2" w:rsidP="008374E2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8374E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8374E2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(</w:t>
      </w:r>
      <w:r w:rsidRPr="008374E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ivenPosition)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374E2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result = </w:t>
      </w:r>
      <w:r w:rsidRPr="008374E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374E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givenPosition &gt;= </w:t>
      </w:r>
      <w:r w:rsidRPr="008374E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givenPosition &lt;= </w:t>
      </w:r>
      <w:r w:rsidRPr="008374E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374E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!isEmpty();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374E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givenPosition == </w:t>
      </w:r>
      <w:r w:rsidRPr="008374E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result = </w:t>
      </w:r>
      <w:r w:rsidRPr="008374E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getData();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8374E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8374E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getNextNode();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374E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8374E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{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Node nodeBefore = getNodeAt(givenPosition - </w:t>
      </w:r>
      <w:r w:rsidRPr="008374E2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Node nodeToRemove = nodeBefore.getNextNode();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result = nodeToRemove.getData();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Node nodeAfter = nodeToRemove.getNextNode();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nodeBefore.setNextNode(nodeAfter);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374E2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--;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374E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374E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8374E2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throw new 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dexOutOfBoundsException(</w:t>
      </w:r>
      <w:r w:rsidRPr="008374E2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Illegal position given to remove operation."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8374E2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731A4745" w14:textId="522D2830" w:rsidR="008374E2" w:rsidRPr="008374E2" w:rsidRDefault="008374E2" w:rsidP="008374E2"/>
    <w:p w14:paraId="60754A14" w14:textId="76A8B911" w:rsidR="00A70C88" w:rsidRDefault="007C2389" w:rsidP="007C2389">
      <w:pPr>
        <w:pStyle w:val="3"/>
        <w:ind w:firstLineChars="200" w:firstLine="480"/>
      </w:pPr>
      <w:r>
        <w:rPr>
          <w:rFonts w:hint="eastAsia"/>
        </w:rPr>
        <w:t>方法</w:t>
      </w:r>
      <w:r>
        <w:rPr>
          <w:rFonts w:hint="eastAsia"/>
        </w:rPr>
        <w:t>g</w:t>
      </w:r>
      <w:r>
        <w:t>etNodeAt</w:t>
      </w:r>
    </w:p>
    <w:p w14:paraId="00B0C64F" w14:textId="77777777" w:rsidR="007C2389" w:rsidRPr="007C2389" w:rsidRDefault="007C2389" w:rsidP="007C2389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7C238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7C238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 getNodeAt(</w:t>
      </w:r>
      <w:r w:rsidRPr="007C238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7C238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ivenPosition)</w:t>
      </w:r>
      <w:r w:rsidRPr="007C238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7C238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C238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7C238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7C2389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7C238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!= </w:t>
      </w:r>
      <w:r w:rsidRPr="007C238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7C238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givenPosition &gt;= </w:t>
      </w:r>
      <w:r w:rsidRPr="007C2389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7C238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givenPosition &lt;= </w:t>
      </w:r>
      <w:r w:rsidRPr="007C2389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lastRenderedPageBreak/>
        <w:t>numberOfEntries</w:t>
      </w:r>
      <w:r w:rsidRPr="007C238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7C238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Node currentNode = </w:t>
      </w:r>
      <w:r w:rsidRPr="007C2389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7C238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7C238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C238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C238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Traverse the chain to locate the desired node, skipped if givenPosition is 1</w:t>
      </w:r>
      <w:r w:rsidRPr="007C2389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7C238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7C238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7C238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7C238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counter = </w:t>
      </w:r>
      <w:r w:rsidRPr="007C2389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7C238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counter &lt; givenPosition; counter++)</w:t>
      </w:r>
      <w:r w:rsidRPr="007C238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currentNode = currentNode.getNextNode();</w:t>
      </w:r>
      <w:r w:rsidRPr="007C238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C238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7C2389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currentNode != </w:t>
      </w:r>
      <w:r w:rsidRPr="007C238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7C238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7C238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C238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C238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7C238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urrentNode;</w:t>
      </w:r>
      <w:r w:rsidRPr="007C238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41D0C7AC" w14:textId="2839117C" w:rsidR="007C2389" w:rsidRDefault="007C2389" w:rsidP="007C2389"/>
    <w:p w14:paraId="30608E40" w14:textId="1220D419" w:rsidR="001A2769" w:rsidRDefault="001A2769" w:rsidP="001A2769">
      <w:pPr>
        <w:pStyle w:val="3"/>
        <w:ind w:firstLineChars="200" w:firstLine="480"/>
      </w:pPr>
      <w:r>
        <w:rPr>
          <w:rFonts w:hint="eastAsia"/>
        </w:rPr>
        <w:t>添加到线性表的表尾</w:t>
      </w:r>
    </w:p>
    <w:p w14:paraId="4E6663FF" w14:textId="77777777" w:rsidR="001A2769" w:rsidRPr="001A2769" w:rsidRDefault="001A2769" w:rsidP="001A2769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1A276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1A276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dd(</w:t>
      </w:r>
      <w:r w:rsidRPr="001A2769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1A276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</w:t>
      </w:r>
      <w:r w:rsidRPr="001A276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1A276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Node newNode = </w:t>
      </w:r>
      <w:r w:rsidRPr="001A276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1A276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(newEntry);</w:t>
      </w:r>
      <w:r w:rsidRPr="001A276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A276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1A276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isEmpty())</w:t>
      </w:r>
      <w:r w:rsidRPr="001A276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A2769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1A276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newNode;</w:t>
      </w:r>
      <w:r w:rsidRPr="001A276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A276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1A2769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</w:t>
      </w:r>
      <w:r w:rsidRPr="001A276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{</w:t>
      </w:r>
      <w:r w:rsidRPr="001A276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Node lastNode = getNodeAt(</w:t>
      </w:r>
      <w:r w:rsidRPr="001A2769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1A276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1A276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lastNode.setNextNode(newNode);</w:t>
      </w:r>
      <w:r w:rsidRPr="001A276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1A276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A2769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1A2769">
        <w:rPr>
          <w:rFonts w:ascii="Comic Sans MS" w:eastAsia="宋体" w:hAnsi="Comic Sans MS" w:cs="宋体"/>
          <w:color w:val="000000"/>
          <w:kern w:val="0"/>
          <w:sz w:val="21"/>
          <w:szCs w:val="21"/>
        </w:rPr>
        <w:t>++;</w:t>
      </w:r>
      <w:r w:rsidRPr="001A2769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1075821A" w14:textId="73857D51" w:rsidR="001A2769" w:rsidRDefault="00BA0B0E" w:rsidP="001A2769">
      <w:r>
        <w:rPr>
          <w:noProof/>
        </w:rPr>
        <w:drawing>
          <wp:inline distT="0" distB="0" distL="0" distR="0" wp14:anchorId="6325867B" wp14:editId="31A518D7">
            <wp:extent cx="4895850" cy="2867025"/>
            <wp:effectExtent l="0" t="0" r="0" b="9525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2867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8C393A" w14:textId="085BBF6B" w:rsidR="001A2769" w:rsidRDefault="001A2769" w:rsidP="001A2769">
      <w:pPr>
        <w:pStyle w:val="3"/>
        <w:ind w:firstLineChars="200" w:firstLine="480"/>
      </w:pPr>
      <w:r>
        <w:rPr>
          <w:rFonts w:hint="eastAsia"/>
        </w:rPr>
        <w:t>在线性表的给定位置添加</w:t>
      </w:r>
    </w:p>
    <w:p w14:paraId="63E4FD0E" w14:textId="77777777" w:rsidR="00BA0B0E" w:rsidRDefault="00BA0B0E" w:rsidP="00BA0B0E">
      <w:pPr>
        <w:ind w:firstLine="420"/>
      </w:pPr>
      <w:r>
        <w:rPr>
          <w:rFonts w:hint="eastAsia"/>
        </w:rPr>
        <w:t>将结点添加在空链中：</w:t>
      </w:r>
    </w:p>
    <w:p w14:paraId="62CCE883" w14:textId="77777777" w:rsidR="00BA0B0E" w:rsidRDefault="00BA0B0E" w:rsidP="00BA0B0E">
      <w:pPr>
        <w:jc w:val="center"/>
      </w:pPr>
      <w:r>
        <w:rPr>
          <w:noProof/>
        </w:rPr>
        <w:lastRenderedPageBreak/>
        <w:drawing>
          <wp:inline distT="0" distB="0" distL="0" distR="0" wp14:anchorId="71B783B2" wp14:editId="28442C57">
            <wp:extent cx="4038600" cy="1028700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00CF0A" w14:textId="77777777" w:rsidR="00BA0B0E" w:rsidRDefault="00BA0B0E" w:rsidP="00BA0B0E">
      <w:r>
        <w:tab/>
      </w:r>
      <w:r>
        <w:rPr>
          <w:rFonts w:hint="eastAsia"/>
        </w:rPr>
        <w:t>新结点添加在链头：</w:t>
      </w:r>
    </w:p>
    <w:p w14:paraId="3C13B096" w14:textId="77777777" w:rsidR="00BA0B0E" w:rsidRDefault="00BA0B0E" w:rsidP="00BA0B0E">
      <w:pPr>
        <w:jc w:val="center"/>
      </w:pPr>
      <w:r>
        <w:rPr>
          <w:noProof/>
        </w:rPr>
        <w:drawing>
          <wp:inline distT="0" distB="0" distL="0" distR="0" wp14:anchorId="5A65D601" wp14:editId="0FCFBA62">
            <wp:extent cx="4743450" cy="1285875"/>
            <wp:effectExtent l="0" t="0" r="0" b="952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A514B" w14:textId="77777777" w:rsidR="00BA0B0E" w:rsidRDefault="00BA0B0E" w:rsidP="00BA0B0E">
      <w:r>
        <w:tab/>
      </w:r>
      <w:r>
        <w:rPr>
          <w:rFonts w:hint="eastAsia"/>
        </w:rPr>
        <w:t>将结点添加在链中：</w:t>
      </w:r>
    </w:p>
    <w:p w14:paraId="3BBD8C2E" w14:textId="77777777" w:rsidR="00BA0B0E" w:rsidRDefault="00BA0B0E" w:rsidP="00BA0B0E">
      <w:pPr>
        <w:jc w:val="center"/>
      </w:pPr>
      <w:r>
        <w:rPr>
          <w:noProof/>
        </w:rPr>
        <w:drawing>
          <wp:inline distT="0" distB="0" distL="0" distR="0" wp14:anchorId="2F2E0929" wp14:editId="14222F48">
            <wp:extent cx="3600450" cy="2905125"/>
            <wp:effectExtent l="0" t="0" r="0" b="9525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3600450" cy="2905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BF7B70" w14:textId="77777777" w:rsidR="00BA0B0E" w:rsidRPr="00BA0B0E" w:rsidRDefault="00BA0B0E" w:rsidP="00BA0B0E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BA0B0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dd(</w:t>
      </w:r>
      <w:r w:rsidRPr="00BA0B0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ewPosition, </w:t>
      </w:r>
      <w:r w:rsidRPr="00BA0B0E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A0B0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newPosition &gt;= </w:t>
      </w:r>
      <w:r w:rsidRPr="00BA0B0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newPosition &lt;= </w:t>
      </w:r>
      <w:r w:rsidRPr="00BA0B0E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+ </w:t>
      </w:r>
      <w:r w:rsidRPr="00BA0B0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Node newNode = </w:t>
      </w:r>
      <w:r w:rsidRPr="00BA0B0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(newEntry);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A0B0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newPosition == </w:t>
      </w:r>
      <w:r w:rsidRPr="00BA0B0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newNode.setNextNode(</w:t>
      </w:r>
      <w:r w:rsidRPr="00BA0B0E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BA0B0E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newNode;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A0B0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BA0B0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{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        Node nodeBefore = getNodeAt(newPosition - </w:t>
      </w:r>
      <w:r w:rsidRPr="00BA0B0E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Node nodeAfter = nodeBefore.getNextNode();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newNode.setNextNode(nodeAfter);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nodeBefore.setNextNode(newNode);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A0B0E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++;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A0B0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BA0B0E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throw new 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dexOutOfBoundsException(</w:t>
      </w:r>
      <w:r w:rsidRPr="00BA0B0E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Illegal position given to add operation."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BA0B0E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42CB2FFB" w14:textId="2B6F3FFA" w:rsidR="001A2769" w:rsidRDefault="001A2769" w:rsidP="001A2769"/>
    <w:p w14:paraId="65F61F6D" w14:textId="1D711D98" w:rsidR="002620BA" w:rsidRDefault="002620BA" w:rsidP="002620BA">
      <w:pPr>
        <w:pStyle w:val="3"/>
        <w:ind w:firstLineChars="100" w:firstLine="240"/>
      </w:pPr>
      <w:r>
        <w:rPr>
          <w:rFonts w:hint="eastAsia"/>
        </w:rPr>
        <w:t>方法</w:t>
      </w:r>
      <w:r>
        <w:rPr>
          <w:rFonts w:hint="eastAsia"/>
        </w:rPr>
        <w:t>i</w:t>
      </w:r>
      <w:r>
        <w:t>sEmpty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t>oArray</w:t>
      </w:r>
    </w:p>
    <w:p w14:paraId="08405929" w14:textId="77777777" w:rsidR="002620BA" w:rsidRPr="002620BA" w:rsidRDefault="002620BA" w:rsidP="002620B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2620B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2620B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Whether this list is empty.</w:t>
      </w:r>
      <w:r w:rsidRPr="002620B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</w:t>
      </w:r>
      <w:r w:rsidRPr="002620BA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2620B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list is empty, or false if not.</w:t>
      </w:r>
      <w:r w:rsidRPr="002620B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/</w:t>
      </w:r>
      <w:r w:rsidRPr="002620B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2620BA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2620BA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</w:r>
      <w:r w:rsidRPr="002620B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sEmpty()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2620B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boolean 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2620B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2620B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= </w:t>
      </w:r>
      <w:r w:rsidRPr="002620BA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2620B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2620B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= </w:t>
      </w:r>
      <w:r w:rsidRPr="002620B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result = </w:t>
      </w:r>
      <w:r w:rsidRPr="002620B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rue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2620B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2620B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{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2620B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2620B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!= </w:t>
      </w:r>
      <w:r w:rsidRPr="002620B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result = </w:t>
      </w:r>
      <w:r w:rsidRPr="002620B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false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2620B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2620B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2620B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Retrieves all entries that are in this list in the order in which they occur in the list.</w:t>
      </w:r>
      <w:r w:rsidRPr="002620B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</w:t>
      </w:r>
      <w:r w:rsidRPr="002620BA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2620B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 newly allocated array of all the entries in the list. If the list is empty, the returned array is empty.</w:t>
      </w:r>
      <w:r w:rsidRPr="002620B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/</w:t>
      </w:r>
      <w:r w:rsidRPr="002620B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2620BA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2620BA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</w:r>
      <w:r w:rsidRPr="002620B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2620BA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toArray()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>{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2620BA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SuppressWarnings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2620BA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unchecked"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2620BA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result = (</w:t>
      </w:r>
      <w:r w:rsidRPr="002620BA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) </w:t>
      </w:r>
      <w:r w:rsidRPr="002620B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Object[</w:t>
      </w:r>
      <w:r w:rsidRPr="002620B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;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2620B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dex = </w:t>
      </w:r>
      <w:r w:rsidRPr="002620BA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Node currentNode = </w:t>
      </w:r>
      <w:r w:rsidRPr="002620B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2620B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index &lt; </w:t>
      </w:r>
      <w:r w:rsidRPr="002620B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currentNode != </w:t>
      </w:r>
      <w:r w:rsidRPr="002620B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result[index] = currentNode.getData();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currentNode = currentNode.getNextNode();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index++;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2620B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2620B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178905CC" w14:textId="48845643" w:rsidR="002620BA" w:rsidRDefault="002620BA" w:rsidP="002620BA"/>
    <w:p w14:paraId="17EE21E2" w14:textId="03F8FA54" w:rsidR="008374E2" w:rsidRDefault="008374E2" w:rsidP="00BD6E16">
      <w:pPr>
        <w:pStyle w:val="3"/>
        <w:ind w:firstLineChars="100" w:firstLine="240"/>
      </w:pPr>
      <w:r>
        <w:rPr>
          <w:rFonts w:hint="eastAsia"/>
        </w:rPr>
        <w:t>方法</w:t>
      </w:r>
      <w:r>
        <w:rPr>
          <w:rFonts w:hint="eastAsia"/>
        </w:rPr>
        <w:t>r</w:t>
      </w:r>
      <w:r w:rsidR="00BD6E16">
        <w:t>e</w:t>
      </w:r>
      <w:r w:rsidR="00BD6E16">
        <w:rPr>
          <w:rFonts w:hint="eastAsia"/>
        </w:rPr>
        <w:t>place</w:t>
      </w:r>
    </w:p>
    <w:p w14:paraId="750C245B" w14:textId="77777777" w:rsidR="00BD6E16" w:rsidRPr="00BD6E16" w:rsidRDefault="00BD6E16" w:rsidP="00BD6E16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BD6E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BD6E1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BD6E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place(</w:t>
      </w:r>
      <w:r w:rsidRPr="00BD6E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BD6E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givenPosition, </w:t>
      </w:r>
      <w:r w:rsidRPr="00BD6E1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BD6E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</w:t>
      </w:r>
      <w:r w:rsidRPr="00BD6E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BD6E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D6E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BD6E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givenPosition &gt;= </w:t>
      </w:r>
      <w:r w:rsidRPr="00BD6E16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BD6E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givenPosition &lt;= </w:t>
      </w:r>
      <w:r w:rsidRPr="00BD6E1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BD6E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BD6E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BD6E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D6E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BD6E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!isEmpty();</w:t>
      </w:r>
      <w:r w:rsidRPr="00BD6E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Node desiredNode = getNodeAt(givenPosition);</w:t>
      </w:r>
      <w:r w:rsidRPr="00BD6E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D6E1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BD6E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originalEntry = desiredNode.getData();</w:t>
      </w:r>
      <w:r w:rsidRPr="00BD6E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desiredNode.setData(newEntry);</w:t>
      </w:r>
      <w:r w:rsidRPr="00BD6E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D6E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BD6E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originalEntry;</w:t>
      </w:r>
      <w:r w:rsidRPr="00BD6E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BD6E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D6E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BD6E1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throw new </w:t>
      </w:r>
      <w:r w:rsidRPr="00BD6E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dexOutOfBoundsException(</w:t>
      </w:r>
      <w:r w:rsidRPr="00BD6E16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Illegal position given to replace operation."</w:t>
      </w:r>
      <w:r w:rsidRPr="00BD6E1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BD6E1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01A82104" w14:textId="7433B500" w:rsidR="00BD6E16" w:rsidRDefault="00BD6E16" w:rsidP="00BD6E16"/>
    <w:p w14:paraId="7EB3BCDA" w14:textId="52820714" w:rsidR="000A1CA7" w:rsidRDefault="000A1CA7" w:rsidP="000A1CA7">
      <w:pPr>
        <w:pStyle w:val="3"/>
        <w:ind w:firstLineChars="100" w:firstLine="240"/>
      </w:pPr>
      <w:r>
        <w:rPr>
          <w:rFonts w:hint="eastAsia"/>
        </w:rPr>
        <w:t>方法</w:t>
      </w:r>
      <w:r>
        <w:rPr>
          <w:rFonts w:hint="eastAsia"/>
        </w:rPr>
        <w:t>g</w:t>
      </w:r>
      <w:r>
        <w:t>etEntry</w:t>
      </w:r>
    </w:p>
    <w:p w14:paraId="29C9D56E" w14:textId="77777777" w:rsidR="00843057" w:rsidRPr="00843057" w:rsidRDefault="00843057" w:rsidP="00843057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84305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843057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Entry(</w:t>
      </w:r>
      <w:r w:rsidRPr="0084305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ivenPosition)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4305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givenPosition &gt;= </w:t>
      </w:r>
      <w:r w:rsidRPr="00843057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givenPosition &lt;= </w:t>
      </w:r>
      <w:r w:rsidRPr="00843057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4305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!isEmpty();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4305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NodeAt(givenPosition).getData();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4305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84305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throw new 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dexOutOfBoundsException(</w:t>
      </w:r>
      <w:r w:rsidRPr="00843057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 xml:space="preserve">"Illegal position given to </w:t>
      </w:r>
      <w:r w:rsidRPr="00843057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lastRenderedPageBreak/>
        <w:t>getEntry operation."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61567D6E" w14:textId="3F0DA3EB" w:rsidR="000A1CA7" w:rsidRDefault="000A1CA7" w:rsidP="000A1CA7"/>
    <w:p w14:paraId="095648BD" w14:textId="2572F887" w:rsidR="00843057" w:rsidRDefault="00843057" w:rsidP="00843057">
      <w:pPr>
        <w:pStyle w:val="3"/>
        <w:ind w:firstLineChars="100" w:firstLine="240"/>
      </w:pPr>
      <w:r>
        <w:rPr>
          <w:rFonts w:hint="eastAsia"/>
        </w:rPr>
        <w:t>方法</w:t>
      </w:r>
      <w:r>
        <w:rPr>
          <w:rFonts w:hint="eastAsia"/>
        </w:rPr>
        <w:t>c</w:t>
      </w:r>
      <w:r>
        <w:t>ontains</w:t>
      </w:r>
    </w:p>
    <w:p w14:paraId="405D79E1" w14:textId="77777777" w:rsidR="00843057" w:rsidRPr="00843057" w:rsidRDefault="00843057" w:rsidP="00843057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84305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ontains(</w:t>
      </w:r>
      <w:r w:rsidRPr="00843057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)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4305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boolean 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found = </w:t>
      </w:r>
      <w:r w:rsidRPr="0084305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false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Node currentNode = </w:t>
      </w:r>
      <w:r w:rsidRPr="00843057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4305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!found &amp;&amp; (currentNode != </w:t>
      </w:r>
      <w:r w:rsidRPr="0084305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4305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anEntry.equals(currentNode.getData()))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found = </w:t>
      </w:r>
      <w:r w:rsidRPr="0084305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rue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84305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84305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urrentNode = currentNode.getNextNode();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843057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t>found;</w:t>
      </w:r>
      <w:r w:rsidRPr="00843057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30361290" w14:textId="6E608500" w:rsidR="00843057" w:rsidRDefault="00843057" w:rsidP="00843057"/>
    <w:p w14:paraId="07DB40FC" w14:textId="2EE20C50" w:rsidR="00A42DFD" w:rsidRDefault="00A42DFD" w:rsidP="00A42DFD">
      <w:pPr>
        <w:pStyle w:val="3"/>
        <w:ind w:firstLineChars="100" w:firstLine="240"/>
      </w:pPr>
      <w:r>
        <w:rPr>
          <w:rFonts w:hint="eastAsia"/>
        </w:rPr>
        <w:t>完整代码</w:t>
      </w:r>
    </w:p>
    <w:p w14:paraId="30FF2C9C" w14:textId="42ADC007" w:rsidR="00A42DFD" w:rsidRDefault="00A42DFD" w:rsidP="00A42DFD">
      <w:r w:rsidRPr="00A42DFD">
        <w:object w:dxaOrig="976" w:dyaOrig="841" w14:anchorId="2FF21BF0">
          <v:shape id="_x0000_i1064" type="#_x0000_t75" style="width:48.9pt;height:42.3pt" o:ole="">
            <v:imagedata r:id="rId159" o:title=""/>
          </v:shape>
          <o:OLEObject Type="Embed" ProgID="Package" ShapeID="_x0000_i1064" DrawAspect="Content" ObjectID="_1639236672" r:id="rId160"/>
        </w:object>
      </w:r>
    </w:p>
    <w:p w14:paraId="4C867183" w14:textId="77777777" w:rsidR="00A42DFD" w:rsidRPr="00A42DFD" w:rsidRDefault="00A42DFD" w:rsidP="00A42DFD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ackage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Lists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A linked implementation of the ADT list.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</w:t>
      </w:r>
      <w:r w:rsidRPr="00A42DFD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A42DFD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&lt;T&gt;</w:t>
      </w:r>
      <w:r w:rsidRPr="00A42DFD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class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LList&lt;</w:t>
      </w:r>
      <w:r w:rsidRPr="00A42DFD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mplements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ListInterface&lt;</w:t>
      </w:r>
      <w:r w:rsidRPr="00A42DFD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ode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int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LList(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initializeDataFields(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lear(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initializeDataFields(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itializeDataFields(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A42DFD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turns a reference to the node at a given position.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A42DFD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A42DFD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givenPosition</w:t>
      </w:r>
      <w:r w:rsidRPr="00A42DFD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A42DFD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>@return</w:t>
      </w:r>
      <w:r w:rsidRPr="00A42DFD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br/>
        <w:t xml:space="preserve">    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 Precondition: The chain is not empty; 1 &lt;= givenPosition &lt;= numberOfEntries.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 getNodeAt(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ivenPosition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!=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givenPosition &gt;= </w:t>
      </w:r>
      <w:r w:rsidRPr="00A42DFD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givenPosition &lt;=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Node currentNode =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Traverse the chain to locate the desired node, skipped if givenPosition is 1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for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counter = </w:t>
      </w:r>
      <w:r w:rsidRPr="00A42DFD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 counter &lt; givenPosition; counter++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currentNode = currentNode.getNextNode(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currentNode !=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urrentNode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Adds a new entry to the end of this list.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A42DFD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A42DFD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newEntry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object to be added as a new entry.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A42DFD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dd(</w:t>
      </w:r>
      <w:r w:rsidRPr="00A42DFD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Node newNode =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(newEntry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isEmpty()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newNode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Node lastNode = getNodeAt(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        lastNode.setNextNode(newNode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++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Adds a new entry at a specified position within this list.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A42DFD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A42DFD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newPosition</w:t>
      </w:r>
      <w:r w:rsidRPr="00A42DFD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A42DFD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A42DFD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newEntry</w:t>
      </w:r>
      <w:r w:rsidRPr="00A42DFD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A42DFD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IndexOutOfBoundsException if either newPosition &lt; 1 or newPosition &gt; getLength() + 1.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A42DFD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dd(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ewPosition, </w:t>
      </w:r>
      <w:r w:rsidRPr="00A42DFD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newPosition &gt;= </w:t>
      </w:r>
      <w:r w:rsidRPr="00A42DFD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newPosition &lt;=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+ </w:t>
      </w:r>
      <w:r w:rsidRPr="00A42DFD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Node newNode =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(newEntry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newPosition == </w:t>
      </w:r>
      <w:r w:rsidRPr="00A42DFD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newNode.setNextNode(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newNode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Node nodeBefore = getNodeAt(newPosition - </w:t>
      </w:r>
      <w:r w:rsidRPr="00A42DFD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Node nodeAfter = nodeBefore.getNextNode(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newNode.setNextNode(nodeAfter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nodeBefore.setNextNode(newNode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++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throw new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dexOutOfBoundsException(</w:t>
      </w:r>
      <w:r w:rsidRPr="00A42DFD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Illegal position given to add operation."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Whether this list is empty.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A42DFD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list is empty, or false if not.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A42DFD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808000"/>
          <w:kern w:val="0"/>
          <w:sz w:val="21"/>
          <w:szCs w:val="21"/>
        </w:rPr>
        <w:lastRenderedPageBreak/>
        <w:t xml:space="preserve">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sEmpty(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boolean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= </w:t>
      </w:r>
      <w:r w:rsidRPr="00A42DFD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=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result =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rue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!=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result =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false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trieves all entries that are in this list in the order in which they occur in the list.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A42DFD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 newly allocated array of all the entries in the list. If the list is empty, the returned array is empty.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A42DFD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A42DFD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toArray(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SuppressWarnings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A42DFD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unchecked"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] result = (</w:t>
      </w:r>
      <w:r w:rsidRPr="00A42DFD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[])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Object[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]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dex = </w:t>
      </w:r>
      <w:r w:rsidRPr="00A42DFD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Node currentNode =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index &lt;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currentNode !=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result[index] = currentNode.getData(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currentNode = currentNode.getNextNode(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index++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the entry at a given position from this list.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A42DFD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A42DFD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givenPosition</w:t>
      </w:r>
      <w:r w:rsidRPr="00A42DFD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A42DFD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 reference to the removed entry.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lastRenderedPageBreak/>
        <w:t xml:space="preserve">     * </w:t>
      </w:r>
      <w:r w:rsidRPr="00A42DFD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IndexOutOfBoundsException if either givenPosition &lt; 1 or givenPosition &gt; getLength().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A42DFD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A42DFD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(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ivenPosition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result =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givenPosition &gt;= </w:t>
      </w:r>
      <w:r w:rsidRPr="00A42DFD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givenPosition &lt;=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!isEmpty(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givenPosition == </w:t>
      </w:r>
      <w:r w:rsidRPr="00A42DFD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result =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getData(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firstNode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getNextNode(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Node nodeBefore = getNodeAt(givenPosition - </w:t>
      </w:r>
      <w:r w:rsidRPr="00A42DFD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Node nodeToRemove = nodeBefore.getNextNode(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result = nodeToRemove.getData(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Node nodeAfter = nodeToRemove.getNextNode(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nodeBefore.setNextNode(nodeAfter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--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throw new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dexOutOfBoundsException(</w:t>
      </w:r>
      <w:r w:rsidRPr="00A42DFD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Illegal position given to remove operation."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places the entry at a given position in this list.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A42DFD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A42DFD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givenPosition</w:t>
      </w:r>
      <w:r w:rsidRPr="00A42DFD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A42DFD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A42DFD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newEntry</w:t>
      </w:r>
      <w:r w:rsidRPr="00A42DFD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A42DFD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original entry that was replaced.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A42DFD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IndexOutOfBoundsException if either givenPosition &lt; 1 or givenPosition &gt; getLength().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A42DFD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A42DFD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place(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givenPosition, </w:t>
      </w:r>
      <w:r w:rsidRPr="00A42DFD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givenPosition &gt;= </w:t>
      </w:r>
      <w:r w:rsidRPr="00A42DFD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givenPosition &lt;=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    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!isEmpty(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Node desiredNode = getNodeAt(givenPosition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A42DFD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originalEntry = desiredNode.getData(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desiredNode.setData(newEntry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originalEntry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throw new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dexOutOfBoundsException(</w:t>
      </w:r>
      <w:r w:rsidRPr="00A42DFD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Illegal position given to replace operation."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trieves the entry at a given position in this list.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A42DFD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A42DFD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givenPosition</w:t>
      </w:r>
      <w:r w:rsidRPr="00A42DFD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A42DFD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 reference to the indicated entry.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A42DFD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throws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IndexOutOfBoundsException if either givenPosition &lt; 1 or givenPosition &gt; getLength().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A42DFD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A42DFD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Entry(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ivenPosition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givenPosition &gt;= </w:t>
      </w:r>
      <w:r w:rsidRPr="00A42DFD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givenPosition &lt;=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!isEmpty(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NodeAt(givenPosition).getData(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throw new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dexOutOfBoundsException(</w:t>
      </w:r>
      <w:r w:rsidRPr="00A42DFD">
        <w:rPr>
          <w:rFonts w:ascii="Comic Sans MS" w:eastAsia="宋体" w:hAnsi="Comic Sans MS" w:cs="宋体"/>
          <w:b/>
          <w:bCs/>
          <w:color w:val="008000"/>
          <w:kern w:val="0"/>
          <w:sz w:val="21"/>
          <w:szCs w:val="21"/>
        </w:rPr>
        <w:t>"Illegal position given to getEntry operation."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Whether this list contains a given entry.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A42DFD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A42DFD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anEntry</w:t>
      </w:r>
      <w:r w:rsidRPr="00A42DFD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   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A42DFD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list contains anEntry, or false if not.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A42DFD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A42DFD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ontains(</w:t>
      </w:r>
      <w:r w:rsidRPr="00A42DFD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nEntry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boolean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found =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false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Node currentNode =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firstNode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!found &amp;&amp; (currentNode !=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anEntry.equals(currentNode.getData())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found =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rue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   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urrentNode = currentNode.getNextNode(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found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Length(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class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A42DFD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data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ode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ext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(</w:t>
      </w:r>
      <w:r w:rsidRPr="00A42DFD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dataPortion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his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dataPortion,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(</w:t>
      </w:r>
      <w:r w:rsidRPr="00A42DFD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dataPortion, Node nextNode)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data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dataPortion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ex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nextNode;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A42DFD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Data(){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data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etData(</w:t>
      </w:r>
      <w:r w:rsidRPr="00A42DFD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Data){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data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newData;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de getNextNode(){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ext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42DFD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etNextNode(Node nextNode){</w:t>
      </w:r>
      <w:r w:rsidRPr="00A42DFD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ext 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nextNode;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A42DFD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1EAC92E7" w14:textId="09828AC4" w:rsidR="00A42DFD" w:rsidRDefault="00A42DFD" w:rsidP="00A42DFD"/>
    <w:p w14:paraId="70123187" w14:textId="39C93926" w:rsidR="004907C4" w:rsidRDefault="004907C4" w:rsidP="004907C4">
      <w:pPr>
        <w:pStyle w:val="3"/>
      </w:pPr>
      <w:r>
        <w:rPr>
          <w:rFonts w:hint="eastAsia"/>
        </w:rPr>
        <w:t>细化实现</w:t>
      </w:r>
    </w:p>
    <w:p w14:paraId="77A2473C" w14:textId="5619C78F" w:rsidR="00107942" w:rsidRDefault="00107942" w:rsidP="00107942">
      <w:r>
        <w:rPr>
          <w:rFonts w:hint="eastAsia"/>
        </w:rPr>
        <w:t>中</w:t>
      </w:r>
      <w:r>
        <w:rPr>
          <w:rFonts w:hint="eastAsia"/>
        </w:rPr>
        <w:t>328</w:t>
      </w:r>
      <w:r>
        <w:rPr>
          <w:rFonts w:hint="eastAsia"/>
        </w:rPr>
        <w:t>；英</w:t>
      </w:r>
      <w:r>
        <w:rPr>
          <w:rFonts w:hint="eastAsia"/>
        </w:rPr>
        <w:t>P415</w:t>
      </w:r>
    </w:p>
    <w:p w14:paraId="3609A00D" w14:textId="2A4DEA2A" w:rsidR="00880C2A" w:rsidRDefault="00880C2A" w:rsidP="00107942"/>
    <w:p w14:paraId="0A1D2620" w14:textId="27A56447" w:rsidR="00880C2A" w:rsidRDefault="00880C2A" w:rsidP="00880C2A">
      <w:pPr>
        <w:pStyle w:val="2"/>
        <w:ind w:firstLineChars="100" w:firstLine="240"/>
      </w:pPr>
      <w:r>
        <w:rPr>
          <w:rFonts w:hint="eastAsia"/>
        </w:rPr>
        <w:t>迭代器</w:t>
      </w:r>
    </w:p>
    <w:p w14:paraId="5BA953EC" w14:textId="4320AC9D" w:rsidR="00880C2A" w:rsidRDefault="00880C2A" w:rsidP="00880C2A">
      <w:pPr>
        <w:ind w:firstLine="240"/>
      </w:pPr>
      <w:r>
        <w:rPr>
          <w:rFonts w:hint="eastAsia"/>
        </w:rPr>
        <w:t>迭代器是一个能遍历数据集合</w:t>
      </w:r>
      <w:r>
        <w:rPr>
          <w:rFonts w:hint="eastAsia"/>
        </w:rPr>
        <w:t>(collection)</w:t>
      </w:r>
      <w:r>
        <w:rPr>
          <w:rFonts w:hint="eastAsia"/>
        </w:rPr>
        <w:t>的对象。在遍历过程中，</w:t>
      </w:r>
      <w:r>
        <w:rPr>
          <w:rFonts w:hint="eastAsia"/>
        </w:rPr>
        <w:t>可以</w:t>
      </w:r>
      <w:r>
        <w:rPr>
          <w:rFonts w:hint="eastAsia"/>
        </w:rPr>
        <w:t>查看</w:t>
      </w:r>
      <w:r>
        <w:rPr>
          <w:rFonts w:hint="eastAsia"/>
        </w:rPr>
        <w:t>数据项、修改数据项、添加数据项及删除数据项。</w:t>
      </w:r>
      <w:r w:rsidRPr="00880C2A">
        <w:rPr>
          <w:rFonts w:hint="eastAsia"/>
          <w:color w:val="FF0000"/>
        </w:rPr>
        <w:t>Java</w:t>
      </w:r>
      <w:r w:rsidRPr="00880C2A">
        <w:rPr>
          <w:rFonts w:hint="eastAsia"/>
          <w:color w:val="FF0000"/>
        </w:rPr>
        <w:t>类库含有两个接口</w:t>
      </w:r>
      <w:r w:rsidRPr="00880C2A">
        <w:rPr>
          <w:rFonts w:hint="eastAsia"/>
          <w:i/>
          <w:color w:val="FF0000"/>
        </w:rPr>
        <w:t>Iterator</w:t>
      </w:r>
      <w:r w:rsidRPr="00880C2A">
        <w:rPr>
          <w:rFonts w:hint="eastAsia"/>
          <w:color w:val="FF0000"/>
        </w:rPr>
        <w:t>和</w:t>
      </w:r>
      <w:r w:rsidRPr="00880C2A">
        <w:rPr>
          <w:rFonts w:hint="eastAsia"/>
          <w:i/>
          <w:color w:val="FF0000"/>
        </w:rPr>
        <w:t>List</w:t>
      </w:r>
      <w:r w:rsidRPr="00880C2A">
        <w:rPr>
          <w:rFonts w:hint="eastAsia"/>
          <w:i/>
          <w:color w:val="FF0000"/>
        </w:rPr>
        <w:t>I</w:t>
      </w:r>
      <w:r w:rsidRPr="00880C2A">
        <w:rPr>
          <w:rFonts w:hint="eastAsia"/>
          <w:i/>
          <w:color w:val="FF0000"/>
        </w:rPr>
        <w:t>terator</w:t>
      </w:r>
      <w:r>
        <w:rPr>
          <w:rFonts w:hint="eastAsia"/>
        </w:rPr>
        <w:t>，</w:t>
      </w:r>
      <w:r>
        <w:rPr>
          <w:rFonts w:hint="eastAsia"/>
        </w:rPr>
        <w:t>它们说明了用于迭代器的方法。</w:t>
      </w:r>
    </w:p>
    <w:p w14:paraId="0E515950" w14:textId="49A5D3D5" w:rsidR="00880C2A" w:rsidRDefault="00880C2A" w:rsidP="00107942">
      <w:r>
        <w:rPr>
          <w:noProof/>
        </w:rPr>
        <w:drawing>
          <wp:inline distT="0" distB="0" distL="0" distR="0" wp14:anchorId="5D3AD5FC" wp14:editId="3D5A3B68">
            <wp:extent cx="5274310" cy="3753485"/>
            <wp:effectExtent l="0" t="0" r="2540" b="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53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BC5E0E" w14:textId="4D104F3B" w:rsidR="00880C2A" w:rsidRDefault="00880C2A" w:rsidP="00107942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34319908" wp14:editId="266FE7DF">
            <wp:extent cx="5274310" cy="4446270"/>
            <wp:effectExtent l="0" t="0" r="2540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46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05BC6F11" wp14:editId="11B37AFC">
            <wp:extent cx="5274310" cy="7419975"/>
            <wp:effectExtent l="0" t="0" r="2540" b="9525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419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5F67AE" w14:textId="0A28CCAC" w:rsidR="00880C2A" w:rsidRDefault="00880C2A" w:rsidP="00107942">
      <w:r>
        <w:rPr>
          <w:noProof/>
        </w:rPr>
        <w:drawing>
          <wp:inline distT="0" distB="0" distL="0" distR="0" wp14:anchorId="5A40A864" wp14:editId="73B68B2D">
            <wp:extent cx="5274310" cy="1024255"/>
            <wp:effectExtent l="0" t="0" r="2540" b="4445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24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56C7C6" w14:textId="13FB873B" w:rsidR="00880C2A" w:rsidRDefault="00880C2A" w:rsidP="00880C2A">
      <w:pPr>
        <w:pStyle w:val="2"/>
        <w:ind w:firstLineChars="100" w:firstLine="240"/>
      </w:pPr>
      <w:r>
        <w:rPr>
          <w:rFonts w:hint="eastAsia"/>
        </w:rPr>
        <w:lastRenderedPageBreak/>
        <w:t>ADT</w:t>
      </w:r>
      <w:r>
        <w:rPr>
          <w:rFonts w:hint="eastAsia"/>
        </w:rPr>
        <w:t>线性表的迭代器</w:t>
      </w:r>
    </w:p>
    <w:p w14:paraId="46F749C0" w14:textId="3AA4B0EB" w:rsidR="00880C2A" w:rsidRPr="00880C2A" w:rsidRDefault="00B6486D" w:rsidP="00B6486D">
      <w:pPr>
        <w:ind w:firstLine="240"/>
      </w:pPr>
      <w:r>
        <w:rPr>
          <w:rFonts w:hint="eastAsia"/>
        </w:rPr>
        <w:t>这个类是公有的，且独立于</w:t>
      </w:r>
      <w:r>
        <w:rPr>
          <w:rFonts w:hint="eastAsia"/>
        </w:rPr>
        <w:t>所说的实现</w:t>
      </w:r>
      <w:r>
        <w:rPr>
          <w:rFonts w:hint="eastAsia"/>
        </w:rPr>
        <w:t>ADT</w:t>
      </w:r>
      <w:r>
        <w:rPr>
          <w:rFonts w:hint="eastAsia"/>
        </w:rPr>
        <w:t>的类。当然两个类必须以某种方式交互。我们将这样的迭代器类的实例称为</w:t>
      </w:r>
      <w:r w:rsidRPr="00B6486D">
        <w:rPr>
          <w:rFonts w:hint="eastAsia"/>
          <w:color w:val="FF0000"/>
        </w:rPr>
        <w:t>独立类迭代器</w:t>
      </w:r>
      <w:r w:rsidRPr="00B6486D">
        <w:rPr>
          <w:rFonts w:hint="eastAsia"/>
          <w:color w:val="FF0000"/>
        </w:rPr>
        <w:t>(separate class iterator)</w:t>
      </w:r>
      <w:r>
        <w:rPr>
          <w:rFonts w:hint="eastAsia"/>
        </w:rPr>
        <w:t>。</w:t>
      </w:r>
      <w:r>
        <w:rPr>
          <w:rFonts w:hint="eastAsia"/>
        </w:rPr>
        <w:t>另一种方法是，迭代器类可以是实现</w:t>
      </w:r>
      <w:r>
        <w:rPr>
          <w:rFonts w:hint="eastAsia"/>
        </w:rPr>
        <w:t>ADT</w:t>
      </w:r>
      <w:r>
        <w:rPr>
          <w:rFonts w:hint="eastAsia"/>
        </w:rPr>
        <w:t>的类的私有</w:t>
      </w:r>
      <w:r>
        <w:rPr>
          <w:rFonts w:hint="eastAsia"/>
        </w:rPr>
        <w:t>内层类。</w:t>
      </w:r>
      <w:r>
        <w:rPr>
          <w:rFonts w:hint="eastAsia"/>
        </w:rPr>
        <w:t>我们将这个内层类的实例称为</w:t>
      </w:r>
      <w:r w:rsidRPr="00B6486D">
        <w:rPr>
          <w:rFonts w:hint="eastAsia"/>
          <w:color w:val="FF0000"/>
        </w:rPr>
        <w:t>内层类迭代器</w:t>
      </w:r>
      <w:r w:rsidRPr="00B6486D">
        <w:rPr>
          <w:rFonts w:hint="eastAsia"/>
          <w:color w:val="FF0000"/>
        </w:rPr>
        <w:t>(inner class iterator)</w:t>
      </w:r>
      <w:r>
        <w:rPr>
          <w:rFonts w:hint="eastAsia"/>
        </w:rPr>
        <w:t>。</w:t>
      </w:r>
      <w:r>
        <w:rPr>
          <w:rFonts w:hint="eastAsia"/>
        </w:rPr>
        <w:t>内层类迭代器更好一些</w:t>
      </w:r>
    </w:p>
    <w:p w14:paraId="69C3A5AD" w14:textId="11B7D2AA" w:rsidR="00880C2A" w:rsidRDefault="00880C2A" w:rsidP="00107942"/>
    <w:p w14:paraId="54197E0D" w14:textId="023D326E" w:rsidR="00880C2A" w:rsidRDefault="00B6486D" w:rsidP="00B6486D">
      <w:pPr>
        <w:pStyle w:val="3"/>
        <w:ind w:firstLineChars="200" w:firstLine="480"/>
      </w:pPr>
      <w:r>
        <w:rPr>
          <w:rFonts w:hint="eastAsia"/>
        </w:rPr>
        <w:t>独立类迭代器</w:t>
      </w:r>
    </w:p>
    <w:p w14:paraId="7FA61B08" w14:textId="7BFBB949" w:rsidR="00880C2A" w:rsidRDefault="00B6486D" w:rsidP="00107942">
      <w:r w:rsidRPr="00B6486D">
        <w:object w:dxaOrig="2295" w:dyaOrig="841" w14:anchorId="223911DD">
          <v:shape id="_x0000_i1098" type="#_x0000_t75" style="width:114.95pt;height:42.3pt" o:ole="">
            <v:imagedata r:id="rId165" o:title=""/>
          </v:shape>
          <o:OLEObject Type="Embed" ProgID="Package" ShapeID="_x0000_i1098" DrawAspect="Content" ObjectID="_1639236673" r:id="rId166"/>
        </w:object>
      </w:r>
    </w:p>
    <w:p w14:paraId="0CAD06C0" w14:textId="77777777" w:rsidR="00B6486D" w:rsidRPr="00B6486D" w:rsidRDefault="00B6486D" w:rsidP="00B6486D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B6486D">
        <w:rPr>
          <w:rFonts w:ascii="Comic Sans MS" w:hAnsi="Comic Sans MS"/>
          <w:b/>
          <w:bCs/>
          <w:color w:val="000080"/>
          <w:sz w:val="21"/>
          <w:szCs w:val="21"/>
        </w:rPr>
        <w:t xml:space="preserve">package </w:t>
      </w:r>
      <w:r w:rsidRPr="00B6486D">
        <w:rPr>
          <w:rFonts w:ascii="Comic Sans MS" w:hAnsi="Comic Sans MS"/>
          <w:color w:val="000000"/>
          <w:sz w:val="21"/>
          <w:szCs w:val="21"/>
        </w:rPr>
        <w:t>Lists;</w:t>
      </w:r>
      <w:r w:rsidRPr="00B6486D">
        <w:rPr>
          <w:rFonts w:ascii="Comic Sans MS" w:hAnsi="Comic Sans MS"/>
          <w:color w:val="000000"/>
          <w:sz w:val="21"/>
          <w:szCs w:val="21"/>
        </w:rPr>
        <w:br/>
      </w:r>
      <w:r w:rsidRPr="00B6486D">
        <w:rPr>
          <w:rFonts w:ascii="Comic Sans MS" w:hAnsi="Comic Sans MS"/>
          <w:color w:val="000000"/>
          <w:sz w:val="21"/>
          <w:szCs w:val="21"/>
        </w:rPr>
        <w:br/>
      </w:r>
      <w:r w:rsidRPr="00B6486D">
        <w:rPr>
          <w:rFonts w:ascii="Comic Sans MS" w:hAnsi="Comic Sans MS"/>
          <w:b/>
          <w:bCs/>
          <w:color w:val="000080"/>
          <w:sz w:val="21"/>
          <w:szCs w:val="21"/>
        </w:rPr>
        <w:t xml:space="preserve">import </w:t>
      </w:r>
      <w:r w:rsidRPr="00B6486D">
        <w:rPr>
          <w:rFonts w:ascii="Comic Sans MS" w:hAnsi="Comic Sans MS"/>
          <w:color w:val="000000"/>
          <w:sz w:val="21"/>
          <w:szCs w:val="21"/>
        </w:rPr>
        <w:t>java.util.Iterator;</w:t>
      </w:r>
      <w:r w:rsidRPr="00B6486D">
        <w:rPr>
          <w:rFonts w:ascii="Comic Sans MS" w:hAnsi="Comic Sans MS"/>
          <w:color w:val="000000"/>
          <w:sz w:val="21"/>
          <w:szCs w:val="21"/>
        </w:rPr>
        <w:br/>
      </w:r>
      <w:r w:rsidRPr="00B6486D">
        <w:rPr>
          <w:rFonts w:ascii="Comic Sans MS" w:hAnsi="Comic Sans MS"/>
          <w:b/>
          <w:bCs/>
          <w:color w:val="000080"/>
          <w:sz w:val="21"/>
          <w:szCs w:val="21"/>
        </w:rPr>
        <w:t xml:space="preserve">import </w:t>
      </w:r>
      <w:r w:rsidRPr="00B6486D">
        <w:rPr>
          <w:rFonts w:ascii="Comic Sans MS" w:hAnsi="Comic Sans MS"/>
          <w:color w:val="000000"/>
          <w:sz w:val="21"/>
          <w:szCs w:val="21"/>
        </w:rPr>
        <w:t>java.util.NoSuchElementException;</w:t>
      </w:r>
      <w:r w:rsidRPr="00B6486D">
        <w:rPr>
          <w:rFonts w:ascii="Comic Sans MS" w:hAnsi="Comic Sans MS"/>
          <w:color w:val="000000"/>
          <w:sz w:val="21"/>
          <w:szCs w:val="21"/>
        </w:rPr>
        <w:br/>
      </w:r>
      <w:r w:rsidRPr="00B6486D">
        <w:rPr>
          <w:rFonts w:ascii="Comic Sans MS" w:hAnsi="Comic Sans MS"/>
          <w:color w:val="000000"/>
          <w:sz w:val="21"/>
          <w:szCs w:val="21"/>
        </w:rPr>
        <w:br/>
      </w:r>
      <w:r w:rsidRPr="00B6486D">
        <w:rPr>
          <w:rFonts w:ascii="Comic Sans MS" w:hAnsi="Comic Sans MS"/>
          <w:b/>
          <w:bCs/>
          <w:color w:val="000080"/>
          <w:sz w:val="21"/>
          <w:szCs w:val="21"/>
        </w:rPr>
        <w:t xml:space="preserve">public class </w:t>
      </w:r>
      <w:r w:rsidRPr="00B6486D">
        <w:rPr>
          <w:rFonts w:ascii="Comic Sans MS" w:hAnsi="Comic Sans MS"/>
          <w:color w:val="000000"/>
          <w:sz w:val="21"/>
          <w:szCs w:val="21"/>
        </w:rPr>
        <w:t>SeparateIterator&lt;</w:t>
      </w:r>
      <w:r w:rsidRPr="00B6486D">
        <w:rPr>
          <w:rFonts w:ascii="Comic Sans MS" w:hAnsi="Comic Sans MS"/>
          <w:color w:val="20999D"/>
          <w:sz w:val="21"/>
          <w:szCs w:val="21"/>
        </w:rPr>
        <w:t>T</w:t>
      </w:r>
      <w:r w:rsidRPr="00B6486D">
        <w:rPr>
          <w:rFonts w:ascii="Comic Sans MS" w:hAnsi="Comic Sans MS"/>
          <w:color w:val="000000"/>
          <w:sz w:val="21"/>
          <w:szCs w:val="21"/>
        </w:rPr>
        <w:t xml:space="preserve">&gt; </w:t>
      </w:r>
      <w:r w:rsidRPr="00B6486D">
        <w:rPr>
          <w:rFonts w:ascii="Comic Sans MS" w:hAnsi="Comic Sans MS"/>
          <w:b/>
          <w:bCs/>
          <w:color w:val="000080"/>
          <w:sz w:val="21"/>
          <w:szCs w:val="21"/>
        </w:rPr>
        <w:t xml:space="preserve">implements </w:t>
      </w:r>
      <w:r w:rsidRPr="00B6486D">
        <w:rPr>
          <w:rFonts w:ascii="Comic Sans MS" w:hAnsi="Comic Sans MS"/>
          <w:color w:val="000000"/>
          <w:sz w:val="21"/>
          <w:szCs w:val="21"/>
        </w:rPr>
        <w:t>Iterator&lt;</w:t>
      </w:r>
      <w:r w:rsidRPr="00B6486D">
        <w:rPr>
          <w:rFonts w:ascii="Comic Sans MS" w:hAnsi="Comic Sans MS"/>
          <w:color w:val="20999D"/>
          <w:sz w:val="21"/>
          <w:szCs w:val="21"/>
        </w:rPr>
        <w:t>T</w:t>
      </w:r>
      <w:r w:rsidRPr="00B6486D">
        <w:rPr>
          <w:rFonts w:ascii="Comic Sans MS" w:hAnsi="Comic Sans MS"/>
          <w:color w:val="000000"/>
          <w:sz w:val="21"/>
          <w:szCs w:val="21"/>
        </w:rPr>
        <w:t>&gt;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>{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B6486D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B6486D">
        <w:rPr>
          <w:rFonts w:ascii="Comic Sans MS" w:hAnsi="Comic Sans MS"/>
          <w:color w:val="000000"/>
          <w:sz w:val="21"/>
          <w:szCs w:val="21"/>
        </w:rPr>
        <w:t>ListInterface&lt;</w:t>
      </w:r>
      <w:r w:rsidRPr="00B6486D">
        <w:rPr>
          <w:rFonts w:ascii="Comic Sans MS" w:hAnsi="Comic Sans MS"/>
          <w:color w:val="20999D"/>
          <w:sz w:val="21"/>
          <w:szCs w:val="21"/>
        </w:rPr>
        <w:t>T</w:t>
      </w:r>
      <w:r w:rsidRPr="00B6486D">
        <w:rPr>
          <w:rFonts w:ascii="Comic Sans MS" w:hAnsi="Comic Sans MS"/>
          <w:color w:val="000000"/>
          <w:sz w:val="21"/>
          <w:szCs w:val="21"/>
        </w:rPr>
        <w:t xml:space="preserve">&gt; </w:t>
      </w:r>
      <w:r w:rsidRPr="00B6486D">
        <w:rPr>
          <w:rFonts w:ascii="Comic Sans MS" w:hAnsi="Comic Sans MS"/>
          <w:b/>
          <w:bCs/>
          <w:color w:val="660E7A"/>
          <w:sz w:val="21"/>
          <w:szCs w:val="21"/>
        </w:rPr>
        <w:t>list</w:t>
      </w:r>
      <w:r w:rsidRPr="00B6486D">
        <w:rPr>
          <w:rFonts w:ascii="Comic Sans MS" w:hAnsi="Comic Sans MS"/>
          <w:color w:val="000000"/>
          <w:sz w:val="21"/>
          <w:szCs w:val="21"/>
        </w:rPr>
        <w:t>;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B6486D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int </w:t>
      </w:r>
      <w:r w:rsidRPr="00B6486D">
        <w:rPr>
          <w:rFonts w:ascii="Comic Sans MS" w:hAnsi="Comic Sans MS"/>
          <w:b/>
          <w:bCs/>
          <w:color w:val="660E7A"/>
          <w:sz w:val="21"/>
          <w:szCs w:val="21"/>
        </w:rPr>
        <w:t>nextPosition</w:t>
      </w:r>
      <w:r w:rsidRPr="00B6486D">
        <w:rPr>
          <w:rFonts w:ascii="Comic Sans MS" w:hAnsi="Comic Sans MS"/>
          <w:color w:val="000000"/>
          <w:sz w:val="21"/>
          <w:szCs w:val="21"/>
        </w:rPr>
        <w:t xml:space="preserve">;  </w:t>
      </w:r>
      <w:r w:rsidRPr="00B6486D">
        <w:rPr>
          <w:rFonts w:ascii="Comic Sans MS" w:hAnsi="Comic Sans MS"/>
          <w:i/>
          <w:iCs/>
          <w:color w:val="808080"/>
          <w:sz w:val="21"/>
          <w:szCs w:val="21"/>
        </w:rPr>
        <w:t>// Position of entry last returned by next()</w:t>
      </w:r>
      <w:r w:rsidRPr="00B6486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B6486D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boolean </w:t>
      </w:r>
      <w:r w:rsidRPr="00B6486D">
        <w:rPr>
          <w:rFonts w:ascii="Comic Sans MS" w:hAnsi="Comic Sans MS"/>
          <w:b/>
          <w:bCs/>
          <w:color w:val="660E7A"/>
          <w:sz w:val="21"/>
          <w:szCs w:val="21"/>
        </w:rPr>
        <w:t>wasNextCalled</w:t>
      </w:r>
      <w:r w:rsidRPr="00B6486D">
        <w:rPr>
          <w:rFonts w:ascii="Comic Sans MS" w:hAnsi="Comic Sans MS"/>
          <w:color w:val="000000"/>
          <w:sz w:val="21"/>
          <w:szCs w:val="21"/>
        </w:rPr>
        <w:t xml:space="preserve">;  </w:t>
      </w:r>
      <w:r w:rsidRPr="00B6486D">
        <w:rPr>
          <w:rFonts w:ascii="Comic Sans MS" w:hAnsi="Comic Sans MS"/>
          <w:i/>
          <w:iCs/>
          <w:color w:val="808080"/>
          <w:sz w:val="21"/>
          <w:szCs w:val="21"/>
        </w:rPr>
        <w:t>// Needed by remove</w:t>
      </w:r>
      <w:r w:rsidRPr="00B6486D">
        <w:rPr>
          <w:rFonts w:ascii="Comic Sans MS" w:hAnsi="Comic Sans MS"/>
          <w:i/>
          <w:iCs/>
          <w:color w:val="808080"/>
          <w:sz w:val="21"/>
          <w:szCs w:val="21"/>
        </w:rPr>
        <w:br/>
      </w:r>
      <w:r w:rsidRPr="00B6486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B6486D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B6486D">
        <w:rPr>
          <w:rFonts w:ascii="Comic Sans MS" w:hAnsi="Comic Sans MS"/>
          <w:color w:val="000000"/>
          <w:sz w:val="21"/>
          <w:szCs w:val="21"/>
        </w:rPr>
        <w:t>SeparateIterator(ListInterface&lt;</w:t>
      </w:r>
      <w:r w:rsidRPr="00B6486D">
        <w:rPr>
          <w:rFonts w:ascii="Comic Sans MS" w:hAnsi="Comic Sans MS"/>
          <w:color w:val="20999D"/>
          <w:sz w:val="21"/>
          <w:szCs w:val="21"/>
        </w:rPr>
        <w:t>T</w:t>
      </w:r>
      <w:r w:rsidRPr="00B6486D">
        <w:rPr>
          <w:rFonts w:ascii="Comic Sans MS" w:hAnsi="Comic Sans MS"/>
          <w:color w:val="000000"/>
          <w:sz w:val="21"/>
          <w:szCs w:val="21"/>
        </w:rPr>
        <w:t>&gt; myList)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B6486D">
        <w:rPr>
          <w:rFonts w:ascii="Comic Sans MS" w:hAnsi="Comic Sans MS"/>
          <w:b/>
          <w:bCs/>
          <w:color w:val="660E7A"/>
          <w:sz w:val="21"/>
          <w:szCs w:val="21"/>
        </w:rPr>
        <w:t xml:space="preserve">list </w:t>
      </w:r>
      <w:r w:rsidRPr="00B6486D">
        <w:rPr>
          <w:rFonts w:ascii="Comic Sans MS" w:hAnsi="Comic Sans MS"/>
          <w:color w:val="000000"/>
          <w:sz w:val="21"/>
          <w:szCs w:val="21"/>
        </w:rPr>
        <w:t>= myList;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B6486D">
        <w:rPr>
          <w:rFonts w:ascii="Comic Sans MS" w:hAnsi="Comic Sans MS"/>
          <w:b/>
          <w:bCs/>
          <w:color w:val="660E7A"/>
          <w:sz w:val="21"/>
          <w:szCs w:val="21"/>
        </w:rPr>
        <w:t xml:space="preserve">nextPosition </w:t>
      </w:r>
      <w:r w:rsidRPr="00B6486D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B6486D">
        <w:rPr>
          <w:rFonts w:ascii="Comic Sans MS" w:hAnsi="Comic Sans MS"/>
          <w:color w:val="0000FF"/>
          <w:sz w:val="21"/>
          <w:szCs w:val="21"/>
        </w:rPr>
        <w:t>0</w:t>
      </w:r>
      <w:r w:rsidRPr="00B6486D">
        <w:rPr>
          <w:rFonts w:ascii="Comic Sans MS" w:hAnsi="Comic Sans MS"/>
          <w:color w:val="000000"/>
          <w:sz w:val="21"/>
          <w:szCs w:val="21"/>
        </w:rPr>
        <w:t>;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B6486D">
        <w:rPr>
          <w:rFonts w:ascii="Comic Sans MS" w:hAnsi="Comic Sans MS"/>
          <w:b/>
          <w:bCs/>
          <w:color w:val="660E7A"/>
          <w:sz w:val="21"/>
          <w:szCs w:val="21"/>
        </w:rPr>
        <w:t xml:space="preserve">wasNextCalled </w:t>
      </w:r>
      <w:r w:rsidRPr="00B6486D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B6486D">
        <w:rPr>
          <w:rFonts w:ascii="Comic Sans MS" w:hAnsi="Comic Sans MS"/>
          <w:b/>
          <w:bCs/>
          <w:color w:val="000080"/>
          <w:sz w:val="21"/>
          <w:szCs w:val="21"/>
        </w:rPr>
        <w:t>false</w:t>
      </w:r>
      <w:r w:rsidRPr="00B6486D">
        <w:rPr>
          <w:rFonts w:ascii="Comic Sans MS" w:hAnsi="Comic Sans MS"/>
          <w:color w:val="000000"/>
          <w:sz w:val="21"/>
          <w:szCs w:val="21"/>
        </w:rPr>
        <w:t>;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B6486D">
        <w:rPr>
          <w:rFonts w:ascii="Comic Sans MS" w:hAnsi="Comic Sans MS"/>
          <w:color w:val="000000"/>
          <w:sz w:val="21"/>
          <w:szCs w:val="21"/>
        </w:rPr>
        <w:br/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B6486D">
        <w:rPr>
          <w:rFonts w:ascii="Comic Sans MS" w:hAnsi="Comic Sans MS"/>
          <w:color w:val="808000"/>
          <w:sz w:val="21"/>
          <w:szCs w:val="21"/>
        </w:rPr>
        <w:t>@Override</w:t>
      </w:r>
      <w:r w:rsidRPr="00B6486D">
        <w:rPr>
          <w:rFonts w:ascii="Comic Sans MS" w:hAnsi="Comic Sans MS"/>
          <w:color w:val="808000"/>
          <w:sz w:val="21"/>
          <w:szCs w:val="21"/>
        </w:rPr>
        <w:br/>
        <w:t xml:space="preserve">    </w:t>
      </w:r>
      <w:r w:rsidRPr="00B6486D">
        <w:rPr>
          <w:rFonts w:ascii="Comic Sans MS" w:hAnsi="Comic Sans MS"/>
          <w:b/>
          <w:bCs/>
          <w:color w:val="000080"/>
          <w:sz w:val="21"/>
          <w:szCs w:val="21"/>
        </w:rPr>
        <w:t xml:space="preserve">public boolean </w:t>
      </w:r>
      <w:r w:rsidRPr="00B6486D">
        <w:rPr>
          <w:rFonts w:ascii="Comic Sans MS" w:hAnsi="Comic Sans MS"/>
          <w:color w:val="000000"/>
          <w:sz w:val="21"/>
          <w:szCs w:val="21"/>
        </w:rPr>
        <w:t>hasNext()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B6486D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B6486D">
        <w:rPr>
          <w:rFonts w:ascii="Comic Sans MS" w:hAnsi="Comic Sans MS"/>
          <w:b/>
          <w:bCs/>
          <w:color w:val="660E7A"/>
          <w:sz w:val="21"/>
          <w:szCs w:val="21"/>
        </w:rPr>
        <w:t xml:space="preserve">nextPosition </w:t>
      </w:r>
      <w:r w:rsidRPr="00B6486D">
        <w:rPr>
          <w:rFonts w:ascii="Comic Sans MS" w:hAnsi="Comic Sans MS"/>
          <w:color w:val="000000"/>
          <w:sz w:val="21"/>
          <w:szCs w:val="21"/>
        </w:rPr>
        <w:t xml:space="preserve">&lt; </w:t>
      </w:r>
      <w:r w:rsidRPr="00B6486D">
        <w:rPr>
          <w:rFonts w:ascii="Comic Sans MS" w:hAnsi="Comic Sans MS"/>
          <w:b/>
          <w:bCs/>
          <w:color w:val="660E7A"/>
          <w:sz w:val="21"/>
          <w:szCs w:val="21"/>
        </w:rPr>
        <w:t>list</w:t>
      </w:r>
      <w:r w:rsidRPr="00B6486D">
        <w:rPr>
          <w:rFonts w:ascii="Comic Sans MS" w:hAnsi="Comic Sans MS"/>
          <w:color w:val="000000"/>
          <w:sz w:val="21"/>
          <w:szCs w:val="21"/>
        </w:rPr>
        <w:t>.getLength();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B6486D">
        <w:rPr>
          <w:rFonts w:ascii="Comic Sans MS" w:hAnsi="Comic Sans MS"/>
          <w:color w:val="000000"/>
          <w:sz w:val="21"/>
          <w:szCs w:val="21"/>
        </w:rPr>
        <w:br/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B6486D">
        <w:rPr>
          <w:rFonts w:ascii="Comic Sans MS" w:hAnsi="Comic Sans MS"/>
          <w:color w:val="808000"/>
          <w:sz w:val="21"/>
          <w:szCs w:val="21"/>
        </w:rPr>
        <w:t>@Override</w:t>
      </w:r>
      <w:r w:rsidRPr="00B6486D">
        <w:rPr>
          <w:rFonts w:ascii="Comic Sans MS" w:hAnsi="Comic Sans MS"/>
          <w:color w:val="808000"/>
          <w:sz w:val="21"/>
          <w:szCs w:val="21"/>
        </w:rPr>
        <w:br/>
        <w:t xml:space="preserve">    </w:t>
      </w:r>
      <w:r w:rsidRPr="00B6486D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B6486D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B6486D">
        <w:rPr>
          <w:rFonts w:ascii="Comic Sans MS" w:hAnsi="Comic Sans MS"/>
          <w:color w:val="000000"/>
          <w:sz w:val="21"/>
          <w:szCs w:val="21"/>
        </w:rPr>
        <w:t>next()</w:t>
      </w:r>
      <w:r w:rsidRPr="00B6486D">
        <w:rPr>
          <w:rFonts w:ascii="Comic Sans MS" w:hAnsi="Comic Sans MS"/>
          <w:color w:val="000000"/>
          <w:sz w:val="21"/>
          <w:szCs w:val="21"/>
        </w:rPr>
        <w:br/>
      </w:r>
      <w:r w:rsidRPr="00B6486D">
        <w:rPr>
          <w:rFonts w:ascii="Comic Sans MS" w:hAnsi="Comic Sans MS"/>
          <w:color w:val="000000"/>
          <w:sz w:val="21"/>
          <w:szCs w:val="21"/>
        </w:rPr>
        <w:lastRenderedPageBreak/>
        <w:t xml:space="preserve">    {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B6486D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B6486D">
        <w:rPr>
          <w:rFonts w:ascii="Comic Sans MS" w:hAnsi="Comic Sans MS"/>
          <w:color w:val="000000"/>
          <w:sz w:val="21"/>
          <w:szCs w:val="21"/>
        </w:rPr>
        <w:t>(hasNext())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B6486D">
        <w:rPr>
          <w:rFonts w:ascii="Comic Sans MS" w:hAnsi="Comic Sans MS"/>
          <w:b/>
          <w:bCs/>
          <w:color w:val="660E7A"/>
          <w:sz w:val="21"/>
          <w:szCs w:val="21"/>
        </w:rPr>
        <w:t xml:space="preserve">wasNextCalled </w:t>
      </w:r>
      <w:r w:rsidRPr="00B6486D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B6486D">
        <w:rPr>
          <w:rFonts w:ascii="Comic Sans MS" w:hAnsi="Comic Sans MS"/>
          <w:b/>
          <w:bCs/>
          <w:color w:val="000080"/>
          <w:sz w:val="21"/>
          <w:szCs w:val="21"/>
        </w:rPr>
        <w:t>true</w:t>
      </w:r>
      <w:r w:rsidRPr="00B6486D">
        <w:rPr>
          <w:rFonts w:ascii="Comic Sans MS" w:hAnsi="Comic Sans MS"/>
          <w:color w:val="000000"/>
          <w:sz w:val="21"/>
          <w:szCs w:val="21"/>
        </w:rPr>
        <w:t>;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B6486D">
        <w:rPr>
          <w:rFonts w:ascii="Comic Sans MS" w:hAnsi="Comic Sans MS"/>
          <w:b/>
          <w:bCs/>
          <w:color w:val="660E7A"/>
          <w:sz w:val="21"/>
          <w:szCs w:val="21"/>
        </w:rPr>
        <w:t>nextPosition</w:t>
      </w:r>
      <w:r w:rsidRPr="00B6486D">
        <w:rPr>
          <w:rFonts w:ascii="Comic Sans MS" w:hAnsi="Comic Sans MS"/>
          <w:color w:val="000000"/>
          <w:sz w:val="21"/>
          <w:szCs w:val="21"/>
        </w:rPr>
        <w:t>++;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B6486D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B6486D">
        <w:rPr>
          <w:rFonts w:ascii="Comic Sans MS" w:hAnsi="Comic Sans MS"/>
          <w:b/>
          <w:bCs/>
          <w:color w:val="660E7A"/>
          <w:sz w:val="21"/>
          <w:szCs w:val="21"/>
        </w:rPr>
        <w:t>list</w:t>
      </w:r>
      <w:r w:rsidRPr="00B6486D">
        <w:rPr>
          <w:rFonts w:ascii="Comic Sans MS" w:hAnsi="Comic Sans MS"/>
          <w:color w:val="000000"/>
          <w:sz w:val="21"/>
          <w:szCs w:val="21"/>
        </w:rPr>
        <w:t>.getEntry(</w:t>
      </w:r>
      <w:r w:rsidRPr="00B6486D">
        <w:rPr>
          <w:rFonts w:ascii="Comic Sans MS" w:hAnsi="Comic Sans MS"/>
          <w:b/>
          <w:bCs/>
          <w:color w:val="660E7A"/>
          <w:sz w:val="21"/>
          <w:szCs w:val="21"/>
        </w:rPr>
        <w:t>nextPosition</w:t>
      </w:r>
      <w:r w:rsidRPr="00B6486D">
        <w:rPr>
          <w:rFonts w:ascii="Comic Sans MS" w:hAnsi="Comic Sans MS"/>
          <w:color w:val="000000"/>
          <w:sz w:val="21"/>
          <w:szCs w:val="21"/>
        </w:rPr>
        <w:t>);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B6486D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B6486D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throw new </w:t>
      </w:r>
      <w:r w:rsidRPr="00B6486D">
        <w:rPr>
          <w:rFonts w:ascii="Comic Sans MS" w:hAnsi="Comic Sans MS"/>
          <w:color w:val="000000"/>
          <w:sz w:val="21"/>
          <w:szCs w:val="21"/>
        </w:rPr>
        <w:t>NoSuchElementException(</w:t>
      </w:r>
      <w:r w:rsidRPr="00B6486D">
        <w:rPr>
          <w:rFonts w:ascii="Comic Sans MS" w:hAnsi="Comic Sans MS"/>
          <w:b/>
          <w:bCs/>
          <w:color w:val="008000"/>
          <w:sz w:val="21"/>
          <w:szCs w:val="21"/>
        </w:rPr>
        <w:t>"Illegal call to next(), iterator is after end of list."</w:t>
      </w:r>
      <w:r w:rsidRPr="00B6486D">
        <w:rPr>
          <w:rFonts w:ascii="Comic Sans MS" w:hAnsi="Comic Sans MS"/>
          <w:color w:val="000000"/>
          <w:sz w:val="21"/>
          <w:szCs w:val="21"/>
        </w:rPr>
        <w:t>);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B6486D">
        <w:rPr>
          <w:rFonts w:ascii="Comic Sans MS" w:hAnsi="Comic Sans MS"/>
          <w:color w:val="000000"/>
          <w:sz w:val="21"/>
          <w:szCs w:val="21"/>
        </w:rPr>
        <w:br/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B6486D">
        <w:rPr>
          <w:rFonts w:ascii="Comic Sans MS" w:hAnsi="Comic Sans MS"/>
          <w:color w:val="808000"/>
          <w:sz w:val="21"/>
          <w:szCs w:val="21"/>
        </w:rPr>
        <w:t>@Override</w:t>
      </w:r>
      <w:r w:rsidRPr="00B6486D">
        <w:rPr>
          <w:rFonts w:ascii="Comic Sans MS" w:hAnsi="Comic Sans MS"/>
          <w:color w:val="808000"/>
          <w:sz w:val="21"/>
          <w:szCs w:val="21"/>
        </w:rPr>
        <w:br/>
        <w:t xml:space="preserve">    </w:t>
      </w:r>
      <w:r w:rsidRPr="00B6486D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B6486D">
        <w:rPr>
          <w:rFonts w:ascii="Comic Sans MS" w:hAnsi="Comic Sans MS"/>
          <w:color w:val="000000"/>
          <w:sz w:val="21"/>
          <w:szCs w:val="21"/>
        </w:rPr>
        <w:t>remove()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B6486D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B6486D">
        <w:rPr>
          <w:rFonts w:ascii="Comic Sans MS" w:hAnsi="Comic Sans MS"/>
          <w:color w:val="000000"/>
          <w:sz w:val="21"/>
          <w:szCs w:val="21"/>
        </w:rPr>
        <w:t>(</w:t>
      </w:r>
      <w:r w:rsidRPr="00B6486D">
        <w:rPr>
          <w:rFonts w:ascii="Comic Sans MS" w:hAnsi="Comic Sans MS"/>
          <w:b/>
          <w:bCs/>
          <w:color w:val="660E7A"/>
          <w:sz w:val="21"/>
          <w:szCs w:val="21"/>
        </w:rPr>
        <w:t>wasNextCalled</w:t>
      </w:r>
      <w:r w:rsidRPr="00B6486D">
        <w:rPr>
          <w:rFonts w:ascii="Comic Sans MS" w:hAnsi="Comic Sans MS"/>
          <w:color w:val="000000"/>
          <w:sz w:val="21"/>
          <w:szCs w:val="21"/>
        </w:rPr>
        <w:t>)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B6486D">
        <w:rPr>
          <w:rFonts w:ascii="Comic Sans MS" w:hAnsi="Comic Sans MS"/>
          <w:i/>
          <w:iCs/>
          <w:color w:val="808080"/>
          <w:sz w:val="21"/>
          <w:szCs w:val="21"/>
        </w:rPr>
        <w:t>// nextPosition was incremented by the call to next(),</w:t>
      </w:r>
      <w:r w:rsidRPr="00B6486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       // so it is the position number of the entry to be removed</w:t>
      </w:r>
      <w:r w:rsidRPr="00B6486D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       </w:t>
      </w:r>
      <w:r w:rsidRPr="00B6486D">
        <w:rPr>
          <w:rFonts w:ascii="Comic Sans MS" w:hAnsi="Comic Sans MS"/>
          <w:b/>
          <w:bCs/>
          <w:color w:val="660E7A"/>
          <w:sz w:val="21"/>
          <w:szCs w:val="21"/>
        </w:rPr>
        <w:t>list</w:t>
      </w:r>
      <w:r w:rsidRPr="00B6486D">
        <w:rPr>
          <w:rFonts w:ascii="Comic Sans MS" w:hAnsi="Comic Sans MS"/>
          <w:color w:val="000000"/>
          <w:sz w:val="21"/>
          <w:szCs w:val="21"/>
        </w:rPr>
        <w:t>.remove(</w:t>
      </w:r>
      <w:r w:rsidRPr="00B6486D">
        <w:rPr>
          <w:rFonts w:ascii="Comic Sans MS" w:hAnsi="Comic Sans MS"/>
          <w:b/>
          <w:bCs/>
          <w:color w:val="660E7A"/>
          <w:sz w:val="21"/>
          <w:szCs w:val="21"/>
        </w:rPr>
        <w:t>nextPosition</w:t>
      </w:r>
      <w:r w:rsidRPr="00B6486D">
        <w:rPr>
          <w:rFonts w:ascii="Comic Sans MS" w:hAnsi="Comic Sans MS"/>
          <w:color w:val="000000"/>
          <w:sz w:val="21"/>
          <w:szCs w:val="21"/>
        </w:rPr>
        <w:t>);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B6486D">
        <w:rPr>
          <w:rFonts w:ascii="Comic Sans MS" w:hAnsi="Comic Sans MS"/>
          <w:b/>
          <w:bCs/>
          <w:color w:val="660E7A"/>
          <w:sz w:val="21"/>
          <w:szCs w:val="21"/>
        </w:rPr>
        <w:t>nextPosition</w:t>
      </w:r>
      <w:r w:rsidRPr="00B6486D">
        <w:rPr>
          <w:rFonts w:ascii="Comic Sans MS" w:hAnsi="Comic Sans MS"/>
          <w:color w:val="000000"/>
          <w:sz w:val="21"/>
          <w:szCs w:val="21"/>
        </w:rPr>
        <w:t>--;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B6486D">
        <w:rPr>
          <w:rFonts w:ascii="Comic Sans MS" w:hAnsi="Comic Sans MS"/>
          <w:b/>
          <w:bCs/>
          <w:color w:val="660E7A"/>
          <w:sz w:val="21"/>
          <w:szCs w:val="21"/>
        </w:rPr>
        <w:t xml:space="preserve">wasNextCalled </w:t>
      </w:r>
      <w:r w:rsidRPr="00B6486D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B6486D">
        <w:rPr>
          <w:rFonts w:ascii="Comic Sans MS" w:hAnsi="Comic Sans MS"/>
          <w:b/>
          <w:bCs/>
          <w:color w:val="000080"/>
          <w:sz w:val="21"/>
          <w:szCs w:val="21"/>
        </w:rPr>
        <w:t>false</w:t>
      </w:r>
      <w:r w:rsidRPr="00B6486D">
        <w:rPr>
          <w:rFonts w:ascii="Comic Sans MS" w:hAnsi="Comic Sans MS"/>
          <w:color w:val="000000"/>
          <w:sz w:val="21"/>
          <w:szCs w:val="21"/>
        </w:rPr>
        <w:t>;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B6486D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B6486D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throw new </w:t>
      </w:r>
      <w:r w:rsidRPr="00B6486D">
        <w:rPr>
          <w:rFonts w:ascii="Comic Sans MS" w:hAnsi="Comic Sans MS"/>
          <w:color w:val="000000"/>
          <w:sz w:val="21"/>
          <w:szCs w:val="21"/>
        </w:rPr>
        <w:t>IllegalStateException(</w:t>
      </w:r>
      <w:r w:rsidRPr="00B6486D">
        <w:rPr>
          <w:rFonts w:ascii="Comic Sans MS" w:hAnsi="Comic Sans MS"/>
          <w:b/>
          <w:bCs/>
          <w:color w:val="008000"/>
          <w:sz w:val="21"/>
          <w:szCs w:val="21"/>
        </w:rPr>
        <w:t>"Illegal call to remove()."</w:t>
      </w:r>
      <w:r w:rsidRPr="00B6486D">
        <w:rPr>
          <w:rFonts w:ascii="Comic Sans MS" w:hAnsi="Comic Sans MS"/>
          <w:color w:val="000000"/>
          <w:sz w:val="21"/>
          <w:szCs w:val="21"/>
        </w:rPr>
        <w:t>);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B6486D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03002A4D" w14:textId="77777777" w:rsidR="00B6486D" w:rsidRPr="00B6486D" w:rsidRDefault="00B6486D" w:rsidP="00107942"/>
    <w:p w14:paraId="08C45957" w14:textId="156C4AA8" w:rsidR="00880C2A" w:rsidRDefault="00D06ED7" w:rsidP="00D06ED7">
      <w:pPr>
        <w:ind w:firstLine="420"/>
      </w:pPr>
      <w:r>
        <w:rPr>
          <w:rFonts w:hint="eastAsia"/>
        </w:rPr>
        <w:t>独立类迭代器必须使用</w:t>
      </w:r>
      <w:r>
        <w:rPr>
          <w:rFonts w:hint="eastAsia"/>
        </w:rPr>
        <w:t>ADT</w:t>
      </w:r>
      <w:r>
        <w:rPr>
          <w:rFonts w:hint="eastAsia"/>
        </w:rPr>
        <w:t>的公有方法访问</w:t>
      </w:r>
      <w:r>
        <w:rPr>
          <w:rFonts w:hint="eastAsia"/>
        </w:rPr>
        <w:t>ADT</w:t>
      </w:r>
      <w:r>
        <w:rPr>
          <w:rFonts w:hint="eastAsia"/>
        </w:rPr>
        <w:t>的数据。但是，</w:t>
      </w:r>
      <w:r>
        <w:rPr>
          <w:rFonts w:hint="eastAsia"/>
        </w:rPr>
        <w:t>某些</w:t>
      </w:r>
      <w:r>
        <w:rPr>
          <w:rFonts w:hint="eastAsia"/>
        </w:rPr>
        <w:t>ADT</w:t>
      </w:r>
      <w:r>
        <w:rPr>
          <w:rFonts w:hint="eastAsia"/>
        </w:rPr>
        <w:t>，</w:t>
      </w:r>
      <w:r>
        <w:rPr>
          <w:rFonts w:hint="eastAsia"/>
        </w:rPr>
        <w:t>例如栈，没有提供足够的能够访问数据的公有访问方法，所以不能有这种方式的迭代器。</w:t>
      </w:r>
    </w:p>
    <w:p w14:paraId="0403250E" w14:textId="07B1419D" w:rsidR="00880C2A" w:rsidRDefault="00880C2A" w:rsidP="00107942"/>
    <w:p w14:paraId="362EC800" w14:textId="1C76A6F2" w:rsidR="00880C2A" w:rsidRDefault="00D06ED7" w:rsidP="00D06ED7">
      <w:pPr>
        <w:pStyle w:val="3"/>
        <w:ind w:firstLineChars="200" w:firstLine="480"/>
      </w:pPr>
      <w:r>
        <w:rPr>
          <w:rFonts w:hint="eastAsia"/>
        </w:rPr>
        <w:t>内层类迭代器</w:t>
      </w:r>
    </w:p>
    <w:p w14:paraId="0EEF4F82" w14:textId="147D9F31" w:rsidR="00D06ED7" w:rsidRPr="00D06ED7" w:rsidRDefault="00D06ED7" w:rsidP="00D06ED7">
      <w:pPr>
        <w:ind w:firstLine="420"/>
        <w:rPr>
          <w:rFonts w:hint="eastAsia"/>
        </w:rPr>
      </w:pPr>
      <w:r>
        <w:rPr>
          <w:rFonts w:hint="eastAsia"/>
        </w:rPr>
        <w:t>通过使用独立类迭代器</w:t>
      </w:r>
      <w:r>
        <w:rPr>
          <w:rFonts w:hint="eastAsia"/>
        </w:rPr>
        <w:t>，</w:t>
      </w:r>
      <w:r>
        <w:rPr>
          <w:rFonts w:hint="eastAsia"/>
        </w:rPr>
        <w:t>可以同时对线性表进行多个不同的迭代。但是独立类迭代器属于一个公有类，所以它们仅能通过</w:t>
      </w:r>
      <w:r>
        <w:rPr>
          <w:rFonts w:hint="eastAsia"/>
        </w:rPr>
        <w:t>ADT</w:t>
      </w:r>
      <w:r>
        <w:rPr>
          <w:rFonts w:hint="eastAsia"/>
        </w:rPr>
        <w:t>操作来间接访问线性表的数据域。因此，比起其他类型的迭代，它花更多的时间。对</w:t>
      </w:r>
      <w:r>
        <w:rPr>
          <w:rFonts w:hint="eastAsia"/>
        </w:rPr>
        <w:t>于</w:t>
      </w:r>
      <w:r>
        <w:rPr>
          <w:rFonts w:hint="eastAsia"/>
        </w:rPr>
        <w:t>一个不是线性表</w:t>
      </w:r>
      <w:r>
        <w:rPr>
          <w:rFonts w:hint="eastAsia"/>
        </w:rPr>
        <w:lastRenderedPageBreak/>
        <w:t>的</w:t>
      </w:r>
      <w:r>
        <w:rPr>
          <w:rFonts w:hint="eastAsia"/>
        </w:rPr>
        <w:t>ADT</w:t>
      </w:r>
      <w:r>
        <w:rPr>
          <w:rFonts w:hint="eastAsia"/>
        </w:rPr>
        <w:t>，</w:t>
      </w:r>
      <w:r>
        <w:rPr>
          <w:rFonts w:hint="eastAsia"/>
        </w:rPr>
        <w:t>独立类迭代器对进行迭代的数据域的访问能力不足。</w:t>
      </w:r>
    </w:p>
    <w:p w14:paraId="2484DA5D" w14:textId="17E8F905" w:rsidR="00880C2A" w:rsidRPr="00D06ED7" w:rsidRDefault="00D06ED7" w:rsidP="00D06ED7">
      <w:r>
        <w:tab/>
      </w:r>
      <w:r>
        <w:rPr>
          <w:rFonts w:hint="eastAsia"/>
        </w:rPr>
        <w:t>另一种选择是将迭代器类定义为</w:t>
      </w:r>
      <w:r>
        <w:rPr>
          <w:rFonts w:hint="eastAsia"/>
        </w:rPr>
        <w:t>AD</w:t>
      </w:r>
      <w:r>
        <w:rPr>
          <w:rFonts w:hint="eastAsia"/>
        </w:rPr>
        <w:t>T</w:t>
      </w:r>
      <w:r>
        <w:rPr>
          <w:rFonts w:hint="eastAsia"/>
        </w:rPr>
        <w:t>的内层类。因为得到的迭代器对象不是</w:t>
      </w:r>
      <w:r>
        <w:rPr>
          <w:rFonts w:hint="eastAsia"/>
        </w:rPr>
        <w:t>ADT</w:t>
      </w:r>
      <w:r>
        <w:rPr>
          <w:rFonts w:hint="eastAsia"/>
        </w:rPr>
        <w:t>的对象，所以在同一时间可以存在多个迭代过程。另外，因为迭代器属</w:t>
      </w:r>
      <w:r>
        <w:rPr>
          <w:rFonts w:hint="eastAsia"/>
        </w:rPr>
        <w:t>于</w:t>
      </w:r>
      <w:r>
        <w:rPr>
          <w:rFonts w:hint="eastAsia"/>
        </w:rPr>
        <w:t>内层类</w:t>
      </w:r>
      <w:r>
        <w:rPr>
          <w:rFonts w:hint="eastAsia"/>
        </w:rPr>
        <w:t>，</w:t>
      </w:r>
      <w:r>
        <w:rPr>
          <w:rFonts w:hint="eastAsia"/>
        </w:rPr>
        <w:t>所以它能直接访问</w:t>
      </w:r>
      <w:r>
        <w:rPr>
          <w:rFonts w:hint="eastAsia"/>
        </w:rPr>
        <w:t>ADT</w:t>
      </w:r>
      <w:r>
        <w:rPr>
          <w:rFonts w:hint="eastAsia"/>
        </w:rPr>
        <w:t>的数据域。由于这些原因，内层类迭代器通常比独立类迭代器更可取。</w:t>
      </w:r>
    </w:p>
    <w:p w14:paraId="5319D044" w14:textId="1C7B13CD" w:rsidR="00880C2A" w:rsidRDefault="00D06ED7" w:rsidP="00D06ED7">
      <w:pPr>
        <w:pStyle w:val="4"/>
        <w:ind w:firstLineChars="200" w:firstLine="480"/>
      </w:pPr>
      <w:r>
        <w:rPr>
          <w:rFonts w:hint="eastAsia"/>
        </w:rPr>
        <w:t>链式实现</w:t>
      </w:r>
    </w:p>
    <w:p w14:paraId="38B36621" w14:textId="4B6BE4A7" w:rsidR="00FB46C5" w:rsidRPr="00FB46C5" w:rsidRDefault="00FB46C5" w:rsidP="00FB46C5">
      <w:pPr>
        <w:rPr>
          <w:rFonts w:hint="eastAsia"/>
        </w:rPr>
      </w:pPr>
      <w:r>
        <w:rPr>
          <w:rFonts w:hint="eastAsia"/>
        </w:rPr>
        <w:t>内层迭代器可以直接访问</w:t>
      </w:r>
      <w:r>
        <w:rPr>
          <w:rFonts w:hint="eastAsia"/>
        </w:rPr>
        <w:t>ADT</w:t>
      </w:r>
      <w:r>
        <w:rPr>
          <w:rFonts w:hint="eastAsia"/>
        </w:rPr>
        <w:t>的底层数据结构——链表</w:t>
      </w:r>
      <w:r>
        <w:rPr>
          <w:rFonts w:hint="eastAsia"/>
        </w:rPr>
        <w:t>：</w:t>
      </w:r>
    </w:p>
    <w:p w14:paraId="5AC82411" w14:textId="68ABB7AD" w:rsidR="00880C2A" w:rsidRDefault="00FB46C5" w:rsidP="00107942">
      <w:r>
        <w:rPr>
          <w:noProof/>
        </w:rPr>
        <w:drawing>
          <wp:inline distT="0" distB="0" distL="0" distR="0" wp14:anchorId="1EB26534" wp14:editId="3CE1514F">
            <wp:extent cx="4772025" cy="1638300"/>
            <wp:effectExtent l="0" t="0" r="9525" b="0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47720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AE104B" w14:textId="10DA2392" w:rsidR="00880C2A" w:rsidRDefault="005C1F41" w:rsidP="00107942">
      <w:r w:rsidRPr="005C1F41">
        <w:object w:dxaOrig="3121" w:dyaOrig="841" w14:anchorId="010AA7F5">
          <v:shape id="_x0000_i1100" type="#_x0000_t75" style="width:155.9pt;height:42.3pt" o:ole="">
            <v:imagedata r:id="rId168" o:title=""/>
          </v:shape>
          <o:OLEObject Type="Embed" ProgID="Package" ShapeID="_x0000_i1100" DrawAspect="Content" ObjectID="_1639236674" r:id="rId169"/>
        </w:object>
      </w:r>
    </w:p>
    <w:p w14:paraId="31B5932C" w14:textId="77777777" w:rsidR="005C1F41" w:rsidRPr="005C1F41" w:rsidRDefault="005C1F41" w:rsidP="005C1F41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ackage </w:t>
      </w:r>
      <w:r w:rsidRPr="005C1F41">
        <w:rPr>
          <w:rFonts w:ascii="Comic Sans MS" w:hAnsi="Comic Sans MS"/>
          <w:color w:val="000000"/>
          <w:sz w:val="21"/>
          <w:szCs w:val="21"/>
        </w:rPr>
        <w:t>Lists;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import </w:t>
      </w:r>
      <w:r w:rsidRPr="005C1F41">
        <w:rPr>
          <w:rFonts w:ascii="Comic Sans MS" w:hAnsi="Comic Sans MS"/>
          <w:color w:val="000000"/>
          <w:sz w:val="21"/>
          <w:szCs w:val="21"/>
        </w:rPr>
        <w:t>java.util.Iterator;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>//public interface ListWithIteratorInterface&lt;T&gt; extends ListInterface&lt;T&gt;, Iterable&lt;T&gt;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interface </w:t>
      </w:r>
      <w:r w:rsidRPr="005C1F41">
        <w:rPr>
          <w:rFonts w:ascii="Comic Sans MS" w:hAnsi="Comic Sans MS"/>
          <w:color w:val="000000"/>
          <w:sz w:val="21"/>
          <w:szCs w:val="21"/>
        </w:rPr>
        <w:t>ListWithIteratorInterface&lt;</w:t>
      </w:r>
      <w:r w:rsidRPr="005C1F41">
        <w:rPr>
          <w:rFonts w:ascii="Comic Sans MS" w:hAnsi="Comic Sans MS"/>
          <w:color w:val="20999D"/>
          <w:sz w:val="21"/>
          <w:szCs w:val="21"/>
        </w:rPr>
        <w:t>T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&gt;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extends </w:t>
      </w:r>
      <w:r w:rsidRPr="005C1F41">
        <w:rPr>
          <w:rFonts w:ascii="Comic Sans MS" w:hAnsi="Comic Sans MS"/>
          <w:color w:val="000000"/>
          <w:sz w:val="21"/>
          <w:szCs w:val="21"/>
        </w:rPr>
        <w:t>ListInterface&lt;</w:t>
      </w:r>
      <w:r w:rsidRPr="005C1F41">
        <w:rPr>
          <w:rFonts w:ascii="Comic Sans MS" w:hAnsi="Comic Sans MS"/>
          <w:color w:val="20999D"/>
          <w:sz w:val="21"/>
          <w:szCs w:val="21"/>
        </w:rPr>
        <w:t>T</w:t>
      </w:r>
      <w:r w:rsidRPr="005C1F41">
        <w:rPr>
          <w:rFonts w:ascii="Comic Sans MS" w:hAnsi="Comic Sans MS"/>
          <w:color w:val="000000"/>
          <w:sz w:val="21"/>
          <w:szCs w:val="21"/>
        </w:rPr>
        <w:t>&gt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>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5C1F41">
        <w:rPr>
          <w:rFonts w:ascii="Comic Sans MS" w:hAnsi="Comic Sans MS"/>
          <w:color w:val="000000"/>
          <w:sz w:val="21"/>
          <w:szCs w:val="21"/>
        </w:rPr>
        <w:t>Iterator&lt;</w:t>
      </w:r>
      <w:r w:rsidRPr="005C1F41">
        <w:rPr>
          <w:rFonts w:ascii="Comic Sans MS" w:hAnsi="Comic Sans MS"/>
          <w:color w:val="20999D"/>
          <w:sz w:val="21"/>
          <w:szCs w:val="21"/>
        </w:rPr>
        <w:t>T</w:t>
      </w:r>
      <w:r w:rsidRPr="005C1F41">
        <w:rPr>
          <w:rFonts w:ascii="Comic Sans MS" w:hAnsi="Comic Sans MS"/>
          <w:color w:val="000000"/>
          <w:sz w:val="21"/>
          <w:szCs w:val="21"/>
        </w:rPr>
        <w:t>&gt; getIterator(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18AE9AF6" w14:textId="7D7B884F" w:rsidR="00880C2A" w:rsidRPr="005C1F41" w:rsidRDefault="00880C2A" w:rsidP="00107942"/>
    <w:p w14:paraId="072940B4" w14:textId="5655177C" w:rsidR="00880C2A" w:rsidRDefault="005C1F41" w:rsidP="00107942">
      <w:r w:rsidRPr="005C1F41">
        <w:object w:dxaOrig="2881" w:dyaOrig="841" w14:anchorId="0C6DF5D5">
          <v:shape id="_x0000_i1101" type="#_x0000_t75" style="width:2in;height:42.3pt" o:ole="">
            <v:imagedata r:id="rId170" o:title=""/>
          </v:shape>
          <o:OLEObject Type="Embed" ProgID="Package" ShapeID="_x0000_i1101" DrawAspect="Content" ObjectID="_1639236675" r:id="rId171"/>
        </w:object>
      </w:r>
    </w:p>
    <w:p w14:paraId="02B2E2B3" w14:textId="77777777" w:rsidR="005C1F41" w:rsidRPr="005C1F41" w:rsidRDefault="005C1F41" w:rsidP="005C1F41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ackage </w:t>
      </w:r>
      <w:r w:rsidRPr="005C1F41">
        <w:rPr>
          <w:rFonts w:ascii="Comic Sans MS" w:hAnsi="Comic Sans MS"/>
          <w:color w:val="000000"/>
          <w:sz w:val="21"/>
          <w:szCs w:val="21"/>
        </w:rPr>
        <w:t>Lists;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import </w:t>
      </w:r>
      <w:r w:rsidRPr="005C1F41">
        <w:rPr>
          <w:rFonts w:ascii="Comic Sans MS" w:hAnsi="Comic Sans MS"/>
          <w:color w:val="000000"/>
          <w:sz w:val="21"/>
          <w:szCs w:val="21"/>
        </w:rPr>
        <w:t>java.util.Iterator;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import </w:t>
      </w:r>
      <w:r w:rsidRPr="005C1F41">
        <w:rPr>
          <w:rFonts w:ascii="Comic Sans MS" w:hAnsi="Comic Sans MS"/>
          <w:color w:val="000000"/>
          <w:sz w:val="21"/>
          <w:szCs w:val="21"/>
        </w:rPr>
        <w:t>java.util.NoSuchElementException;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lastRenderedPageBreak/>
        <w:br/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class </w:t>
      </w:r>
      <w:r w:rsidRPr="005C1F41">
        <w:rPr>
          <w:rFonts w:ascii="Comic Sans MS" w:hAnsi="Comic Sans MS"/>
          <w:color w:val="000000"/>
          <w:sz w:val="21"/>
          <w:szCs w:val="21"/>
        </w:rPr>
        <w:t>LinkedListWithIterator&lt;</w:t>
      </w:r>
      <w:r w:rsidRPr="005C1F41">
        <w:rPr>
          <w:rFonts w:ascii="Comic Sans MS" w:hAnsi="Comic Sans MS"/>
          <w:color w:val="20999D"/>
          <w:sz w:val="21"/>
          <w:szCs w:val="21"/>
        </w:rPr>
        <w:t>T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&gt;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implements </w:t>
      </w:r>
      <w:r w:rsidRPr="005C1F41">
        <w:rPr>
          <w:rFonts w:ascii="Comic Sans MS" w:hAnsi="Comic Sans MS"/>
          <w:color w:val="000000"/>
          <w:sz w:val="21"/>
          <w:szCs w:val="21"/>
        </w:rPr>
        <w:t>ListWithIteratorInterface&lt;</w:t>
      </w:r>
      <w:r w:rsidRPr="005C1F41">
        <w:rPr>
          <w:rFonts w:ascii="Comic Sans MS" w:hAnsi="Comic Sans MS"/>
          <w:color w:val="20999D"/>
          <w:sz w:val="21"/>
          <w:szCs w:val="21"/>
        </w:rPr>
        <w:t>T</w:t>
      </w:r>
      <w:r w:rsidRPr="005C1F41">
        <w:rPr>
          <w:rFonts w:ascii="Comic Sans MS" w:hAnsi="Comic Sans MS"/>
          <w:color w:val="000000"/>
          <w:sz w:val="21"/>
          <w:szCs w:val="21"/>
        </w:rPr>
        <w:t>&gt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>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Node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>firstNode</w:t>
      </w:r>
      <w:r w:rsidRPr="005C1F41">
        <w:rPr>
          <w:rFonts w:ascii="Comic Sans MS" w:hAnsi="Comic Sans MS"/>
          <w:color w:val="000000"/>
          <w:sz w:val="21"/>
          <w:szCs w:val="21"/>
        </w:rPr>
        <w:t>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int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5C1F41">
        <w:rPr>
          <w:rFonts w:ascii="Comic Sans MS" w:hAnsi="Comic Sans MS"/>
          <w:color w:val="000000"/>
          <w:sz w:val="21"/>
          <w:szCs w:val="21"/>
        </w:rPr>
        <w:t>;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5C1F41">
        <w:rPr>
          <w:rFonts w:ascii="Comic Sans MS" w:hAnsi="Comic Sans MS"/>
          <w:color w:val="000000"/>
          <w:sz w:val="21"/>
          <w:szCs w:val="21"/>
        </w:rPr>
        <w:t>LinkedListWithIterator(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initializeDataFields(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void </w:t>
      </w:r>
      <w:r w:rsidRPr="005C1F41">
        <w:rPr>
          <w:rFonts w:ascii="Comic Sans MS" w:hAnsi="Comic Sans MS"/>
          <w:color w:val="000000"/>
          <w:sz w:val="21"/>
          <w:szCs w:val="21"/>
        </w:rPr>
        <w:t>initializeDataFields(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 xml:space="preserve">firstNode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5C1F41">
        <w:rPr>
          <w:rFonts w:ascii="Comic Sans MS" w:hAnsi="Comic Sans MS"/>
          <w:color w:val="000000"/>
          <w:sz w:val="21"/>
          <w:szCs w:val="21"/>
        </w:rPr>
        <w:t>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 xml:space="preserve">numberOfEntries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5C1F41">
        <w:rPr>
          <w:rFonts w:ascii="Comic Sans MS" w:hAnsi="Comic Sans MS"/>
          <w:color w:val="0000FF"/>
          <w:sz w:val="21"/>
          <w:szCs w:val="21"/>
        </w:rPr>
        <w:t>0</w:t>
      </w:r>
      <w:r w:rsidRPr="005C1F41">
        <w:rPr>
          <w:rFonts w:ascii="Comic Sans MS" w:hAnsi="Comic Sans MS"/>
          <w:color w:val="000000"/>
          <w:sz w:val="21"/>
          <w:szCs w:val="21"/>
        </w:rPr>
        <w:t>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5C1F41">
        <w:rPr>
          <w:rFonts w:ascii="Comic Sans MS" w:hAnsi="Comic Sans MS"/>
          <w:color w:val="000000"/>
          <w:sz w:val="21"/>
          <w:szCs w:val="21"/>
        </w:rPr>
        <w:t>Iterator&lt;</w:t>
      </w:r>
      <w:r w:rsidRPr="005C1F41">
        <w:rPr>
          <w:rFonts w:ascii="Comic Sans MS" w:hAnsi="Comic Sans MS"/>
          <w:color w:val="20999D"/>
          <w:sz w:val="21"/>
          <w:szCs w:val="21"/>
        </w:rPr>
        <w:t>T</w:t>
      </w:r>
      <w:r w:rsidRPr="005C1F41">
        <w:rPr>
          <w:rFonts w:ascii="Comic Sans MS" w:hAnsi="Comic Sans MS"/>
          <w:color w:val="000000"/>
          <w:sz w:val="21"/>
          <w:szCs w:val="21"/>
        </w:rPr>
        <w:t>&gt; getIterator(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return new </w:t>
      </w:r>
      <w:r w:rsidRPr="005C1F41">
        <w:rPr>
          <w:rFonts w:ascii="Comic Sans MS" w:hAnsi="Comic Sans MS"/>
          <w:color w:val="000000"/>
          <w:sz w:val="21"/>
          <w:szCs w:val="21"/>
        </w:rPr>
        <w:t>IteratorForLinkedList(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class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IteratorForLinkedList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implements </w:t>
      </w:r>
      <w:r w:rsidRPr="005C1F41">
        <w:rPr>
          <w:rFonts w:ascii="Comic Sans MS" w:hAnsi="Comic Sans MS"/>
          <w:color w:val="000000"/>
          <w:sz w:val="21"/>
          <w:szCs w:val="21"/>
        </w:rPr>
        <w:t>Iterator&lt;</w:t>
      </w:r>
      <w:r w:rsidRPr="005C1F41">
        <w:rPr>
          <w:rFonts w:ascii="Comic Sans MS" w:hAnsi="Comic Sans MS"/>
          <w:color w:val="20999D"/>
          <w:sz w:val="21"/>
          <w:szCs w:val="21"/>
        </w:rPr>
        <w:t>T</w:t>
      </w:r>
      <w:r w:rsidRPr="005C1F41">
        <w:rPr>
          <w:rFonts w:ascii="Comic Sans MS" w:hAnsi="Comic Sans MS"/>
          <w:color w:val="000000"/>
          <w:sz w:val="21"/>
          <w:szCs w:val="21"/>
        </w:rPr>
        <w:t>&gt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Node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>nextNode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; 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 xml:space="preserve">// </w:t>
      </w:r>
      <w:r w:rsidRPr="005C1F41">
        <w:rPr>
          <w:rFonts w:hint="eastAsia"/>
          <w:i/>
          <w:iCs/>
          <w:color w:val="808080"/>
          <w:sz w:val="21"/>
          <w:szCs w:val="21"/>
        </w:rPr>
        <w:t>记录迭代数据</w:t>
      </w:r>
      <w:r w:rsidRPr="005C1F41">
        <w:rPr>
          <w:rFonts w:hint="eastAsia"/>
          <w:i/>
          <w:iCs/>
          <w:color w:val="808080"/>
          <w:sz w:val="21"/>
          <w:szCs w:val="21"/>
        </w:rPr>
        <w:br/>
      </w:r>
      <w:r w:rsidRPr="005C1F41">
        <w:rPr>
          <w:rFonts w:hint="eastAsia"/>
          <w:i/>
          <w:iCs/>
          <w:color w:val="80808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5C1F41">
        <w:rPr>
          <w:rFonts w:ascii="Comic Sans MS" w:hAnsi="Comic Sans MS"/>
          <w:color w:val="000000"/>
          <w:sz w:val="21"/>
          <w:szCs w:val="21"/>
        </w:rPr>
        <w:t>IteratorForLinkedList(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 xml:space="preserve">nextNode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>firstNode</w:t>
      </w:r>
      <w:r w:rsidRPr="005C1F41">
        <w:rPr>
          <w:rFonts w:ascii="Comic Sans MS" w:hAnsi="Comic Sans MS"/>
          <w:color w:val="000000"/>
          <w:sz w:val="21"/>
          <w:szCs w:val="21"/>
        </w:rPr>
        <w:t>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5C1F41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5C1F41">
        <w:rPr>
          <w:rFonts w:ascii="Comic Sans MS" w:hAnsi="Comic Sans MS"/>
          <w:color w:val="000000"/>
          <w:sz w:val="21"/>
          <w:szCs w:val="21"/>
        </w:rPr>
        <w:t>next(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5C1F41">
        <w:rPr>
          <w:rFonts w:ascii="Comic Sans MS" w:hAnsi="Comic Sans MS"/>
          <w:color w:val="000000"/>
          <w:sz w:val="21"/>
          <w:szCs w:val="21"/>
        </w:rPr>
        <w:t>(hasNext()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    Node returnNode =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>nextNode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; 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>// Get next node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          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 xml:space="preserve">nextNode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>nextNode</w:t>
      </w:r>
      <w:r w:rsidRPr="005C1F41">
        <w:rPr>
          <w:rFonts w:ascii="Comic Sans MS" w:hAnsi="Comic Sans MS"/>
          <w:color w:val="000000"/>
          <w:sz w:val="21"/>
          <w:szCs w:val="21"/>
        </w:rPr>
        <w:t>.getNextNode(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5C1F41">
        <w:rPr>
          <w:rFonts w:ascii="Comic Sans MS" w:hAnsi="Comic Sans MS"/>
          <w:color w:val="000000"/>
          <w:sz w:val="21"/>
          <w:szCs w:val="21"/>
        </w:rPr>
        <w:t>returnNode.getData(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}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    throw new </w:t>
      </w:r>
      <w:r w:rsidRPr="005C1F41">
        <w:rPr>
          <w:rFonts w:ascii="Comic Sans MS" w:hAnsi="Comic Sans MS"/>
          <w:color w:val="000000"/>
          <w:sz w:val="21"/>
          <w:szCs w:val="21"/>
        </w:rPr>
        <w:t>NoSuchElementException(</w:t>
      </w:r>
      <w:r w:rsidRPr="005C1F41">
        <w:rPr>
          <w:rFonts w:ascii="Comic Sans MS" w:hAnsi="Comic Sans MS"/>
          <w:b/>
          <w:bCs/>
          <w:color w:val="008000"/>
          <w:sz w:val="21"/>
          <w:szCs w:val="21"/>
        </w:rPr>
        <w:t xml:space="preserve">"Illegal call to next(); </w:t>
      </w:r>
      <w:r w:rsidRPr="005C1F41">
        <w:rPr>
          <w:rFonts w:ascii="Comic Sans MS" w:hAnsi="Comic Sans MS"/>
          <w:b/>
          <w:bCs/>
          <w:color w:val="008000"/>
          <w:sz w:val="21"/>
          <w:szCs w:val="21"/>
        </w:rPr>
        <w:lastRenderedPageBreak/>
        <w:t>iterator is after end of list."</w:t>
      </w:r>
      <w:r w:rsidRPr="005C1F41">
        <w:rPr>
          <w:rFonts w:ascii="Comic Sans MS" w:hAnsi="Comic Sans MS"/>
          <w:color w:val="000000"/>
          <w:sz w:val="21"/>
          <w:szCs w:val="21"/>
        </w:rPr>
        <w:t>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boolean </w:t>
      </w:r>
      <w:r w:rsidRPr="005C1F41">
        <w:rPr>
          <w:rFonts w:ascii="Comic Sans MS" w:hAnsi="Comic Sans MS"/>
          <w:color w:val="000000"/>
          <w:sz w:val="21"/>
          <w:szCs w:val="21"/>
        </w:rPr>
        <w:t>hasNext(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 xml:space="preserve">nextNode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!=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5C1F41">
        <w:rPr>
          <w:rFonts w:ascii="Comic Sans MS" w:hAnsi="Comic Sans MS"/>
          <w:color w:val="000000"/>
          <w:sz w:val="21"/>
          <w:szCs w:val="21"/>
        </w:rPr>
        <w:t>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>// An iterator that does not allow the removal of items during a traversal is not unusual.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5C1F41">
        <w:rPr>
          <w:rFonts w:ascii="Comic Sans MS" w:hAnsi="Comic Sans MS"/>
          <w:color w:val="000000"/>
          <w:sz w:val="21"/>
          <w:szCs w:val="21"/>
        </w:rPr>
        <w:t>remove(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throw new </w:t>
      </w:r>
      <w:r w:rsidRPr="005C1F41">
        <w:rPr>
          <w:rFonts w:ascii="Comic Sans MS" w:hAnsi="Comic Sans MS"/>
          <w:color w:val="000000"/>
          <w:sz w:val="21"/>
          <w:szCs w:val="21"/>
        </w:rPr>
        <w:t>UnsupportedOperationException(</w:t>
      </w:r>
      <w:r w:rsidRPr="005C1F41">
        <w:rPr>
          <w:rFonts w:ascii="Comic Sans MS" w:hAnsi="Comic Sans MS"/>
          <w:b/>
          <w:bCs/>
          <w:color w:val="008000"/>
          <w:sz w:val="21"/>
          <w:szCs w:val="21"/>
        </w:rPr>
        <w:t>"remove() is not supported by this iterator."</w:t>
      </w:r>
      <w:r w:rsidRPr="005C1F41">
        <w:rPr>
          <w:rFonts w:ascii="Comic Sans MS" w:hAnsi="Comic Sans MS"/>
          <w:color w:val="000000"/>
          <w:sz w:val="21"/>
          <w:szCs w:val="21"/>
        </w:rPr>
        <w:t>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5C1F41">
        <w:rPr>
          <w:rFonts w:ascii="Comic Sans MS" w:hAnsi="Comic Sans MS"/>
          <w:color w:val="000000"/>
          <w:sz w:val="21"/>
          <w:szCs w:val="21"/>
        </w:rPr>
        <w:t>clear(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initializeDataFields(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Returns a reference to the node at a given position.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5C1F4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5C1F4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>givenPosition</w:t>
      </w:r>
      <w:r w:rsidRPr="005C1F4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br/>
        <w:t xml:space="preserve">    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 xml:space="preserve">* </w:t>
      </w:r>
      <w:r w:rsidRPr="005C1F4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>@return</w:t>
      </w:r>
      <w:r w:rsidRPr="005C1F4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br/>
        <w:t xml:space="preserve">    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>* Precondition: The chain is not empty; 1 &lt;= givenPosition &lt;= numberOfEntries.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5C1F41">
        <w:rPr>
          <w:rFonts w:ascii="Comic Sans MS" w:hAnsi="Comic Sans MS"/>
          <w:color w:val="000000"/>
          <w:sz w:val="21"/>
          <w:szCs w:val="21"/>
        </w:rPr>
        <w:t>Node getNodeAt(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5C1F41">
        <w:rPr>
          <w:rFonts w:ascii="Comic Sans MS" w:hAnsi="Comic Sans MS"/>
          <w:color w:val="000000"/>
          <w:sz w:val="21"/>
          <w:szCs w:val="21"/>
        </w:rPr>
        <w:t>givenPosition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assert </w:t>
      </w:r>
      <w:r w:rsidRPr="005C1F41">
        <w:rPr>
          <w:rFonts w:ascii="Comic Sans MS" w:hAnsi="Comic Sans MS"/>
          <w:color w:val="000000"/>
          <w:sz w:val="21"/>
          <w:szCs w:val="21"/>
        </w:rPr>
        <w:t>(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 xml:space="preserve">firstNode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!=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) &amp;&amp; (givenPosition &gt;= </w:t>
      </w:r>
      <w:r w:rsidRPr="005C1F41">
        <w:rPr>
          <w:rFonts w:ascii="Comic Sans MS" w:hAnsi="Comic Sans MS"/>
          <w:color w:val="0000FF"/>
          <w:sz w:val="21"/>
          <w:szCs w:val="21"/>
        </w:rPr>
        <w:t>1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) &amp;&amp; (givenPosition &lt;=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5C1F41">
        <w:rPr>
          <w:rFonts w:ascii="Comic Sans MS" w:hAnsi="Comic Sans MS"/>
          <w:color w:val="000000"/>
          <w:sz w:val="21"/>
          <w:szCs w:val="21"/>
        </w:rPr>
        <w:t>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Node currentNode =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>firstNode</w:t>
      </w:r>
      <w:r w:rsidRPr="005C1F41">
        <w:rPr>
          <w:rFonts w:ascii="Comic Sans MS" w:hAnsi="Comic Sans MS"/>
          <w:color w:val="000000"/>
          <w:sz w:val="21"/>
          <w:szCs w:val="21"/>
        </w:rPr>
        <w:t>;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>// Traverse the chain to locate the desired node, skipped if givenPosition is 1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for </w:t>
      </w:r>
      <w:r w:rsidRPr="005C1F41">
        <w:rPr>
          <w:rFonts w:ascii="Comic Sans MS" w:hAnsi="Comic Sans MS"/>
          <w:color w:val="000000"/>
          <w:sz w:val="21"/>
          <w:szCs w:val="21"/>
        </w:rPr>
        <w:t>(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counter = </w:t>
      </w:r>
      <w:r w:rsidRPr="005C1F41">
        <w:rPr>
          <w:rFonts w:ascii="Comic Sans MS" w:hAnsi="Comic Sans MS"/>
          <w:color w:val="0000FF"/>
          <w:sz w:val="21"/>
          <w:szCs w:val="21"/>
        </w:rPr>
        <w:t>1</w:t>
      </w:r>
      <w:r w:rsidRPr="005C1F41">
        <w:rPr>
          <w:rFonts w:ascii="Comic Sans MS" w:hAnsi="Comic Sans MS"/>
          <w:color w:val="000000"/>
          <w:sz w:val="21"/>
          <w:szCs w:val="21"/>
        </w:rPr>
        <w:t>; counter &lt; givenPosition; counter++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currentNode = currentNode.getNextNode(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assert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currentNode !=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5C1F41">
        <w:rPr>
          <w:rFonts w:ascii="Comic Sans MS" w:hAnsi="Comic Sans MS"/>
          <w:color w:val="000000"/>
          <w:sz w:val="21"/>
          <w:szCs w:val="21"/>
        </w:rPr>
        <w:t>;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5C1F41">
        <w:rPr>
          <w:rFonts w:ascii="Comic Sans MS" w:hAnsi="Comic Sans MS"/>
          <w:color w:val="000000"/>
          <w:sz w:val="21"/>
          <w:szCs w:val="21"/>
        </w:rPr>
        <w:t>currentNode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lastRenderedPageBreak/>
        <w:br/>
        <w:t xml:space="preserve">   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Adds a new entry to the end of this list.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5C1F4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5C1F4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newEntry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>The object to be added as a new entry.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color w:val="808000"/>
          <w:sz w:val="21"/>
          <w:szCs w:val="21"/>
        </w:rPr>
        <w:t>@Override</w:t>
      </w:r>
      <w:r w:rsidRPr="005C1F41">
        <w:rPr>
          <w:rFonts w:ascii="Comic Sans MS" w:hAnsi="Comic Sans MS"/>
          <w:color w:val="80800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5C1F41">
        <w:rPr>
          <w:rFonts w:ascii="Comic Sans MS" w:hAnsi="Comic Sans MS"/>
          <w:color w:val="000000"/>
          <w:sz w:val="21"/>
          <w:szCs w:val="21"/>
        </w:rPr>
        <w:t>add(</w:t>
      </w:r>
      <w:r w:rsidRPr="005C1F41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5C1F41">
        <w:rPr>
          <w:rFonts w:ascii="Comic Sans MS" w:hAnsi="Comic Sans MS"/>
          <w:color w:val="000000"/>
          <w:sz w:val="21"/>
          <w:szCs w:val="21"/>
        </w:rPr>
        <w:t>newEntry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Node newNode =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new </w:t>
      </w:r>
      <w:r w:rsidRPr="005C1F41">
        <w:rPr>
          <w:rFonts w:ascii="Comic Sans MS" w:hAnsi="Comic Sans MS"/>
          <w:color w:val="000000"/>
          <w:sz w:val="21"/>
          <w:szCs w:val="21"/>
        </w:rPr>
        <w:t>Node(newEntry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5C1F41">
        <w:rPr>
          <w:rFonts w:ascii="Comic Sans MS" w:hAnsi="Comic Sans MS"/>
          <w:color w:val="000000"/>
          <w:sz w:val="21"/>
          <w:szCs w:val="21"/>
        </w:rPr>
        <w:t>(isEmpty()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 xml:space="preserve">firstNode </w:t>
      </w:r>
      <w:r w:rsidRPr="005C1F41">
        <w:rPr>
          <w:rFonts w:ascii="Comic Sans MS" w:hAnsi="Comic Sans MS"/>
          <w:color w:val="000000"/>
          <w:sz w:val="21"/>
          <w:szCs w:val="21"/>
        </w:rPr>
        <w:t>= newNode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color w:val="000000"/>
          <w:sz w:val="21"/>
          <w:szCs w:val="21"/>
        </w:rPr>
        <w:t>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Node lastNode = getNodeAt(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5C1F41">
        <w:rPr>
          <w:rFonts w:ascii="Comic Sans MS" w:hAnsi="Comic Sans MS"/>
          <w:color w:val="000000"/>
          <w:sz w:val="21"/>
          <w:szCs w:val="21"/>
        </w:rPr>
        <w:t>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lastNode.setNextNode(newNode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5C1F41">
        <w:rPr>
          <w:rFonts w:ascii="Comic Sans MS" w:hAnsi="Comic Sans MS"/>
          <w:color w:val="000000"/>
          <w:sz w:val="21"/>
          <w:szCs w:val="21"/>
        </w:rPr>
        <w:t>++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Adds a new entry at a specified position within this list.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5C1F4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5C1F4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>newPosition</w:t>
      </w:r>
      <w:r w:rsidRPr="005C1F4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br/>
        <w:t xml:space="preserve">    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 xml:space="preserve">* </w:t>
      </w:r>
      <w:r w:rsidRPr="005C1F4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5C1F4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>newEntry</w:t>
      </w:r>
      <w:r w:rsidRPr="005C1F4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br/>
        <w:t xml:space="preserve">    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 xml:space="preserve">* </w:t>
      </w:r>
      <w:r w:rsidRPr="005C1F4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throws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>IndexOutOfBoundsException if either newPosition &lt; 1 or newPosition &gt; getLength() + 1.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color w:val="808000"/>
          <w:sz w:val="21"/>
          <w:szCs w:val="21"/>
        </w:rPr>
        <w:t>@Override</w:t>
      </w:r>
      <w:r w:rsidRPr="005C1F41">
        <w:rPr>
          <w:rFonts w:ascii="Comic Sans MS" w:hAnsi="Comic Sans MS"/>
          <w:color w:val="80800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5C1F41">
        <w:rPr>
          <w:rFonts w:ascii="Comic Sans MS" w:hAnsi="Comic Sans MS"/>
          <w:color w:val="000000"/>
          <w:sz w:val="21"/>
          <w:szCs w:val="21"/>
        </w:rPr>
        <w:t>add(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newPosition, </w:t>
      </w:r>
      <w:r w:rsidRPr="005C1F41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5C1F41">
        <w:rPr>
          <w:rFonts w:ascii="Comic Sans MS" w:hAnsi="Comic Sans MS"/>
          <w:color w:val="000000"/>
          <w:sz w:val="21"/>
          <w:szCs w:val="21"/>
        </w:rPr>
        <w:t>newEntry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((newPosition &gt;= </w:t>
      </w:r>
      <w:r w:rsidRPr="005C1F41">
        <w:rPr>
          <w:rFonts w:ascii="Comic Sans MS" w:hAnsi="Comic Sans MS"/>
          <w:color w:val="0000FF"/>
          <w:sz w:val="21"/>
          <w:szCs w:val="21"/>
        </w:rPr>
        <w:t>1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) &amp;&amp; (newPosition &lt;=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 xml:space="preserve">numberOfEntries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+ </w:t>
      </w:r>
      <w:r w:rsidRPr="005C1F41">
        <w:rPr>
          <w:rFonts w:ascii="Comic Sans MS" w:hAnsi="Comic Sans MS"/>
          <w:color w:val="0000FF"/>
          <w:sz w:val="21"/>
          <w:szCs w:val="21"/>
        </w:rPr>
        <w:t>1</w:t>
      </w:r>
      <w:r w:rsidRPr="005C1F41">
        <w:rPr>
          <w:rFonts w:ascii="Comic Sans MS" w:hAnsi="Comic Sans MS"/>
          <w:color w:val="000000"/>
          <w:sz w:val="21"/>
          <w:szCs w:val="21"/>
        </w:rPr>
        <w:t>)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Node newNode =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new </w:t>
      </w:r>
      <w:r w:rsidRPr="005C1F41">
        <w:rPr>
          <w:rFonts w:ascii="Comic Sans MS" w:hAnsi="Comic Sans MS"/>
          <w:color w:val="000000"/>
          <w:sz w:val="21"/>
          <w:szCs w:val="21"/>
        </w:rPr>
        <w:t>Node(newEntry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(newPosition == </w:t>
      </w:r>
      <w:r w:rsidRPr="005C1F41">
        <w:rPr>
          <w:rFonts w:ascii="Comic Sans MS" w:hAnsi="Comic Sans MS"/>
          <w:color w:val="0000FF"/>
          <w:sz w:val="21"/>
          <w:szCs w:val="21"/>
        </w:rPr>
        <w:t>1</w:t>
      </w:r>
      <w:r w:rsidRPr="005C1F41">
        <w:rPr>
          <w:rFonts w:ascii="Comic Sans MS" w:hAnsi="Comic Sans MS"/>
          <w:color w:val="000000"/>
          <w:sz w:val="21"/>
          <w:szCs w:val="21"/>
        </w:rPr>
        <w:t>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    newNode.setNextNode(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>firstNode</w:t>
      </w:r>
      <w:r w:rsidRPr="005C1F41">
        <w:rPr>
          <w:rFonts w:ascii="Comic Sans MS" w:hAnsi="Comic Sans MS"/>
          <w:color w:val="000000"/>
          <w:sz w:val="21"/>
          <w:szCs w:val="21"/>
        </w:rPr>
        <w:t>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   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 xml:space="preserve">firstNode </w:t>
      </w:r>
      <w:r w:rsidRPr="005C1F41">
        <w:rPr>
          <w:rFonts w:ascii="Comic Sans MS" w:hAnsi="Comic Sans MS"/>
          <w:color w:val="000000"/>
          <w:sz w:val="21"/>
          <w:szCs w:val="21"/>
        </w:rPr>
        <w:t>= newNode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}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</w:t>
      </w:r>
      <w:r w:rsidRPr="005C1F41">
        <w:rPr>
          <w:rFonts w:ascii="Comic Sans MS" w:hAnsi="Comic Sans MS"/>
          <w:color w:val="000000"/>
          <w:sz w:val="21"/>
          <w:szCs w:val="21"/>
        </w:rPr>
        <w:t>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    Node nodeBefore = getNodeAt(newPosition - </w:t>
      </w:r>
      <w:r w:rsidRPr="005C1F41">
        <w:rPr>
          <w:rFonts w:ascii="Comic Sans MS" w:hAnsi="Comic Sans MS"/>
          <w:color w:val="0000FF"/>
          <w:sz w:val="21"/>
          <w:szCs w:val="21"/>
        </w:rPr>
        <w:t>1</w:t>
      </w:r>
      <w:r w:rsidRPr="005C1F41">
        <w:rPr>
          <w:rFonts w:ascii="Comic Sans MS" w:hAnsi="Comic Sans MS"/>
          <w:color w:val="000000"/>
          <w:sz w:val="21"/>
          <w:szCs w:val="21"/>
        </w:rPr>
        <w:t>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    Node nodeAfter = nodeBefore.getNextNode(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    newNode.setNextNode(nodeAfter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    nodeBefore.setNextNode(newNode);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lastRenderedPageBreak/>
        <w:t xml:space="preserve">            }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5C1F41">
        <w:rPr>
          <w:rFonts w:ascii="Comic Sans MS" w:hAnsi="Comic Sans MS"/>
          <w:color w:val="000000"/>
          <w:sz w:val="21"/>
          <w:szCs w:val="21"/>
        </w:rPr>
        <w:t>++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throw new </w:t>
      </w:r>
      <w:r w:rsidRPr="005C1F41">
        <w:rPr>
          <w:rFonts w:ascii="Comic Sans MS" w:hAnsi="Comic Sans MS"/>
          <w:color w:val="000000"/>
          <w:sz w:val="21"/>
          <w:szCs w:val="21"/>
        </w:rPr>
        <w:t>IndexOutOfBoundsException(</w:t>
      </w:r>
      <w:r w:rsidRPr="005C1F41">
        <w:rPr>
          <w:rFonts w:ascii="Comic Sans MS" w:hAnsi="Comic Sans MS"/>
          <w:b/>
          <w:bCs/>
          <w:color w:val="008000"/>
          <w:sz w:val="21"/>
          <w:szCs w:val="21"/>
        </w:rPr>
        <w:t>"Illegal position given to add operation."</w:t>
      </w:r>
      <w:r w:rsidRPr="005C1F41">
        <w:rPr>
          <w:rFonts w:ascii="Comic Sans MS" w:hAnsi="Comic Sans MS"/>
          <w:color w:val="000000"/>
          <w:sz w:val="21"/>
          <w:szCs w:val="21"/>
        </w:rPr>
        <w:t>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Whether this list is empty.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5C1F4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>True if the list is empty, or false if not.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color w:val="808000"/>
          <w:sz w:val="21"/>
          <w:szCs w:val="21"/>
        </w:rPr>
        <w:t>@Override</w:t>
      </w:r>
      <w:r w:rsidRPr="005C1F41">
        <w:rPr>
          <w:rFonts w:ascii="Comic Sans MS" w:hAnsi="Comic Sans MS"/>
          <w:color w:val="80800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boolean </w:t>
      </w:r>
      <w:r w:rsidRPr="005C1F41">
        <w:rPr>
          <w:rFonts w:ascii="Comic Sans MS" w:hAnsi="Comic Sans MS"/>
          <w:color w:val="000000"/>
          <w:sz w:val="21"/>
          <w:szCs w:val="21"/>
        </w:rPr>
        <w:t>isEmpty(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boolean </w:t>
      </w:r>
      <w:r w:rsidRPr="005C1F41">
        <w:rPr>
          <w:rFonts w:ascii="Comic Sans MS" w:hAnsi="Comic Sans MS"/>
          <w:color w:val="000000"/>
          <w:sz w:val="21"/>
          <w:szCs w:val="21"/>
        </w:rPr>
        <w:t>result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5C1F41">
        <w:rPr>
          <w:rFonts w:ascii="Comic Sans MS" w:hAnsi="Comic Sans MS"/>
          <w:color w:val="000000"/>
          <w:sz w:val="21"/>
          <w:szCs w:val="21"/>
        </w:rPr>
        <w:t>(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 xml:space="preserve">numberOfEntries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== </w:t>
      </w:r>
      <w:r w:rsidRPr="005C1F41">
        <w:rPr>
          <w:rFonts w:ascii="Comic Sans MS" w:hAnsi="Comic Sans MS"/>
          <w:color w:val="0000FF"/>
          <w:sz w:val="21"/>
          <w:szCs w:val="21"/>
        </w:rPr>
        <w:t>0</w:t>
      </w:r>
      <w:r w:rsidRPr="005C1F41">
        <w:rPr>
          <w:rFonts w:ascii="Comic Sans MS" w:hAnsi="Comic Sans MS"/>
          <w:color w:val="000000"/>
          <w:sz w:val="21"/>
          <w:szCs w:val="21"/>
        </w:rPr>
        <w:t>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assert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 xml:space="preserve">firstNode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==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5C1F41">
        <w:rPr>
          <w:rFonts w:ascii="Comic Sans MS" w:hAnsi="Comic Sans MS"/>
          <w:color w:val="000000"/>
          <w:sz w:val="21"/>
          <w:szCs w:val="21"/>
        </w:rPr>
        <w:t>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result =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>true</w:t>
      </w:r>
      <w:r w:rsidRPr="005C1F41">
        <w:rPr>
          <w:rFonts w:ascii="Comic Sans MS" w:hAnsi="Comic Sans MS"/>
          <w:color w:val="000000"/>
          <w:sz w:val="21"/>
          <w:szCs w:val="21"/>
        </w:rPr>
        <w:t>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color w:val="000000"/>
          <w:sz w:val="21"/>
          <w:szCs w:val="21"/>
        </w:rPr>
        <w:t>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assert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 xml:space="preserve">firstNode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!=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5C1F41">
        <w:rPr>
          <w:rFonts w:ascii="Comic Sans MS" w:hAnsi="Comic Sans MS"/>
          <w:color w:val="000000"/>
          <w:sz w:val="21"/>
          <w:szCs w:val="21"/>
        </w:rPr>
        <w:t>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result =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>false</w:t>
      </w:r>
      <w:r w:rsidRPr="005C1F41">
        <w:rPr>
          <w:rFonts w:ascii="Comic Sans MS" w:hAnsi="Comic Sans MS"/>
          <w:color w:val="000000"/>
          <w:sz w:val="21"/>
          <w:szCs w:val="21"/>
        </w:rPr>
        <w:t>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5C1F41">
        <w:rPr>
          <w:rFonts w:ascii="Comic Sans MS" w:hAnsi="Comic Sans MS"/>
          <w:color w:val="000000"/>
          <w:sz w:val="21"/>
          <w:szCs w:val="21"/>
        </w:rPr>
        <w:t>result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Retrieves all entries that are in this list in the order in which they occur in the list.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5C1F4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>A newly allocated array of all the entries in the list. If the list is empty, the returned array is empty.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color w:val="808000"/>
          <w:sz w:val="21"/>
          <w:szCs w:val="21"/>
        </w:rPr>
        <w:t>@Override</w:t>
      </w:r>
      <w:r w:rsidRPr="005C1F41">
        <w:rPr>
          <w:rFonts w:ascii="Comic Sans MS" w:hAnsi="Comic Sans MS"/>
          <w:color w:val="80800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5C1F41">
        <w:rPr>
          <w:rFonts w:ascii="Comic Sans MS" w:hAnsi="Comic Sans MS"/>
          <w:color w:val="20999D"/>
          <w:sz w:val="21"/>
          <w:szCs w:val="21"/>
        </w:rPr>
        <w:t>T</w:t>
      </w:r>
      <w:r w:rsidRPr="005C1F41">
        <w:rPr>
          <w:rFonts w:ascii="Comic Sans MS" w:hAnsi="Comic Sans MS"/>
          <w:color w:val="000000"/>
          <w:sz w:val="21"/>
          <w:szCs w:val="21"/>
        </w:rPr>
        <w:t>[] toArray(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color w:val="808000"/>
          <w:sz w:val="21"/>
          <w:szCs w:val="21"/>
        </w:rPr>
        <w:t>@SuppressWarnings</w:t>
      </w:r>
      <w:r w:rsidRPr="005C1F41">
        <w:rPr>
          <w:rFonts w:ascii="Comic Sans MS" w:hAnsi="Comic Sans MS"/>
          <w:color w:val="000000"/>
          <w:sz w:val="21"/>
          <w:szCs w:val="21"/>
        </w:rPr>
        <w:t>(</w:t>
      </w:r>
      <w:r w:rsidRPr="005C1F41">
        <w:rPr>
          <w:rFonts w:ascii="Comic Sans MS" w:hAnsi="Comic Sans MS"/>
          <w:b/>
          <w:bCs/>
          <w:color w:val="008000"/>
          <w:sz w:val="21"/>
          <w:szCs w:val="21"/>
        </w:rPr>
        <w:t>"unchecked"</w:t>
      </w:r>
      <w:r w:rsidRPr="005C1F41">
        <w:rPr>
          <w:rFonts w:ascii="Comic Sans MS" w:hAnsi="Comic Sans MS"/>
          <w:color w:val="000000"/>
          <w:sz w:val="21"/>
          <w:szCs w:val="21"/>
        </w:rPr>
        <w:t>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color w:val="20999D"/>
          <w:sz w:val="21"/>
          <w:szCs w:val="21"/>
        </w:rPr>
        <w:t>T</w:t>
      </w:r>
      <w:r w:rsidRPr="005C1F41">
        <w:rPr>
          <w:rFonts w:ascii="Comic Sans MS" w:hAnsi="Comic Sans MS"/>
          <w:color w:val="000000"/>
          <w:sz w:val="21"/>
          <w:szCs w:val="21"/>
        </w:rPr>
        <w:t>[] result = (</w:t>
      </w:r>
      <w:r w:rsidRPr="005C1F41">
        <w:rPr>
          <w:rFonts w:ascii="Comic Sans MS" w:hAnsi="Comic Sans MS"/>
          <w:color w:val="20999D"/>
          <w:sz w:val="21"/>
          <w:szCs w:val="21"/>
        </w:rPr>
        <w:t>T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[])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new </w:t>
      </w:r>
      <w:r w:rsidRPr="005C1F41">
        <w:rPr>
          <w:rFonts w:ascii="Comic Sans MS" w:hAnsi="Comic Sans MS"/>
          <w:color w:val="000000"/>
          <w:sz w:val="21"/>
          <w:szCs w:val="21"/>
        </w:rPr>
        <w:t>Object[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5C1F41">
        <w:rPr>
          <w:rFonts w:ascii="Comic Sans MS" w:hAnsi="Comic Sans MS"/>
          <w:color w:val="000000"/>
          <w:sz w:val="21"/>
          <w:szCs w:val="21"/>
        </w:rPr>
        <w:t>]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index = </w:t>
      </w:r>
      <w:r w:rsidRPr="005C1F41">
        <w:rPr>
          <w:rFonts w:ascii="Comic Sans MS" w:hAnsi="Comic Sans MS"/>
          <w:color w:val="0000FF"/>
          <w:sz w:val="21"/>
          <w:szCs w:val="21"/>
        </w:rPr>
        <w:t>0</w:t>
      </w:r>
      <w:r w:rsidRPr="005C1F41">
        <w:rPr>
          <w:rFonts w:ascii="Comic Sans MS" w:hAnsi="Comic Sans MS"/>
          <w:color w:val="000000"/>
          <w:sz w:val="21"/>
          <w:szCs w:val="21"/>
        </w:rPr>
        <w:t>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Node currentNode =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>firstNode</w:t>
      </w:r>
      <w:r w:rsidRPr="005C1F41">
        <w:rPr>
          <w:rFonts w:ascii="Comic Sans MS" w:hAnsi="Comic Sans MS"/>
          <w:color w:val="000000"/>
          <w:sz w:val="21"/>
          <w:szCs w:val="21"/>
        </w:rPr>
        <w:t>;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lastRenderedPageBreak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while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((index &lt;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) &amp;&amp; (currentNode !=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5C1F41">
        <w:rPr>
          <w:rFonts w:ascii="Comic Sans MS" w:hAnsi="Comic Sans MS"/>
          <w:color w:val="000000"/>
          <w:sz w:val="21"/>
          <w:szCs w:val="21"/>
        </w:rPr>
        <w:t>)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result[index] = currentNode.getData(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currentNode = currentNode.getNextNode(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index++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5C1F41">
        <w:rPr>
          <w:rFonts w:ascii="Comic Sans MS" w:hAnsi="Comic Sans MS"/>
          <w:color w:val="000000"/>
          <w:sz w:val="21"/>
          <w:szCs w:val="21"/>
        </w:rPr>
        <w:t>result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Removes the entry at a given position from this list.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5C1F4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5C1F4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>givenPosition</w:t>
      </w:r>
      <w:r w:rsidRPr="005C1F4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br/>
        <w:t xml:space="preserve">    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 xml:space="preserve">* </w:t>
      </w:r>
      <w:r w:rsidRPr="005C1F4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>A reference to the removed entry.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5C1F4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throws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>IndexOutOfBoundsException if either givenPosition &lt; 1 or givenPosition &gt; getLength().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color w:val="808000"/>
          <w:sz w:val="21"/>
          <w:szCs w:val="21"/>
        </w:rPr>
        <w:t>@Override</w:t>
      </w:r>
      <w:r w:rsidRPr="005C1F41">
        <w:rPr>
          <w:rFonts w:ascii="Comic Sans MS" w:hAnsi="Comic Sans MS"/>
          <w:color w:val="80800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5C1F41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5C1F41">
        <w:rPr>
          <w:rFonts w:ascii="Comic Sans MS" w:hAnsi="Comic Sans MS"/>
          <w:color w:val="000000"/>
          <w:sz w:val="21"/>
          <w:szCs w:val="21"/>
        </w:rPr>
        <w:t>remove(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5C1F41">
        <w:rPr>
          <w:rFonts w:ascii="Comic Sans MS" w:hAnsi="Comic Sans MS"/>
          <w:color w:val="000000"/>
          <w:sz w:val="21"/>
          <w:szCs w:val="21"/>
        </w:rPr>
        <w:t>givenPosition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result =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5C1F41">
        <w:rPr>
          <w:rFonts w:ascii="Comic Sans MS" w:hAnsi="Comic Sans MS"/>
          <w:color w:val="000000"/>
          <w:sz w:val="21"/>
          <w:szCs w:val="21"/>
        </w:rPr>
        <w:t>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((givenPosition &gt;= </w:t>
      </w:r>
      <w:r w:rsidRPr="005C1F41">
        <w:rPr>
          <w:rFonts w:ascii="Comic Sans MS" w:hAnsi="Comic Sans MS"/>
          <w:color w:val="0000FF"/>
          <w:sz w:val="21"/>
          <w:szCs w:val="21"/>
        </w:rPr>
        <w:t>1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) &amp;&amp; (givenPosition &lt;=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5C1F41">
        <w:rPr>
          <w:rFonts w:ascii="Comic Sans MS" w:hAnsi="Comic Sans MS"/>
          <w:color w:val="000000"/>
          <w:sz w:val="21"/>
          <w:szCs w:val="21"/>
        </w:rPr>
        <w:t>)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assert </w:t>
      </w:r>
      <w:r w:rsidRPr="005C1F41">
        <w:rPr>
          <w:rFonts w:ascii="Comic Sans MS" w:hAnsi="Comic Sans MS"/>
          <w:color w:val="000000"/>
          <w:sz w:val="21"/>
          <w:szCs w:val="21"/>
        </w:rPr>
        <w:t>!isEmpty(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(givenPosition == </w:t>
      </w:r>
      <w:r w:rsidRPr="005C1F41">
        <w:rPr>
          <w:rFonts w:ascii="Comic Sans MS" w:hAnsi="Comic Sans MS"/>
          <w:color w:val="0000FF"/>
          <w:sz w:val="21"/>
          <w:szCs w:val="21"/>
        </w:rPr>
        <w:t>1</w:t>
      </w:r>
      <w:r w:rsidRPr="005C1F41">
        <w:rPr>
          <w:rFonts w:ascii="Comic Sans MS" w:hAnsi="Comic Sans MS"/>
          <w:color w:val="000000"/>
          <w:sz w:val="21"/>
          <w:szCs w:val="21"/>
        </w:rPr>
        <w:t>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    result =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>firstNode</w:t>
      </w:r>
      <w:r w:rsidRPr="005C1F41">
        <w:rPr>
          <w:rFonts w:ascii="Comic Sans MS" w:hAnsi="Comic Sans MS"/>
          <w:color w:val="000000"/>
          <w:sz w:val="21"/>
          <w:szCs w:val="21"/>
        </w:rPr>
        <w:t>.getData(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   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 xml:space="preserve">firstNode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>firstNode</w:t>
      </w:r>
      <w:r w:rsidRPr="005C1F41">
        <w:rPr>
          <w:rFonts w:ascii="Comic Sans MS" w:hAnsi="Comic Sans MS"/>
          <w:color w:val="000000"/>
          <w:sz w:val="21"/>
          <w:szCs w:val="21"/>
        </w:rPr>
        <w:t>.getNextNode(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}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</w:t>
      </w:r>
      <w:r w:rsidRPr="005C1F41">
        <w:rPr>
          <w:rFonts w:ascii="Comic Sans MS" w:hAnsi="Comic Sans MS"/>
          <w:color w:val="000000"/>
          <w:sz w:val="21"/>
          <w:szCs w:val="21"/>
        </w:rPr>
        <w:t>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    Node nodeBefore = getNodeAt(givenPosition - </w:t>
      </w:r>
      <w:r w:rsidRPr="005C1F41">
        <w:rPr>
          <w:rFonts w:ascii="Comic Sans MS" w:hAnsi="Comic Sans MS"/>
          <w:color w:val="0000FF"/>
          <w:sz w:val="21"/>
          <w:szCs w:val="21"/>
        </w:rPr>
        <w:t>1</w:t>
      </w:r>
      <w:r w:rsidRPr="005C1F41">
        <w:rPr>
          <w:rFonts w:ascii="Comic Sans MS" w:hAnsi="Comic Sans MS"/>
          <w:color w:val="000000"/>
          <w:sz w:val="21"/>
          <w:szCs w:val="21"/>
        </w:rPr>
        <w:t>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    Node nodeToRemove = nodeBefore.getNextNode(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    result = nodeToRemove.getData(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    Node nodeAfter = nodeToRemove.getNextNode(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    nodeBefore.setNextNode(nodeAfter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}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5C1F41">
        <w:rPr>
          <w:rFonts w:ascii="Comic Sans MS" w:hAnsi="Comic Sans MS"/>
          <w:color w:val="000000"/>
          <w:sz w:val="21"/>
          <w:szCs w:val="21"/>
        </w:rPr>
        <w:t>--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5C1F41">
        <w:rPr>
          <w:rFonts w:ascii="Comic Sans MS" w:hAnsi="Comic Sans MS"/>
          <w:color w:val="000000"/>
          <w:sz w:val="21"/>
          <w:szCs w:val="21"/>
        </w:rPr>
        <w:t>result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throw new </w:t>
      </w:r>
      <w:r w:rsidRPr="005C1F41">
        <w:rPr>
          <w:rFonts w:ascii="Comic Sans MS" w:hAnsi="Comic Sans MS"/>
          <w:color w:val="000000"/>
          <w:sz w:val="21"/>
          <w:szCs w:val="21"/>
        </w:rPr>
        <w:t>IndexOutOfBoundsException(</w:t>
      </w:r>
      <w:r w:rsidRPr="005C1F41">
        <w:rPr>
          <w:rFonts w:ascii="Comic Sans MS" w:hAnsi="Comic Sans MS"/>
          <w:b/>
          <w:bCs/>
          <w:color w:val="008000"/>
          <w:sz w:val="21"/>
          <w:szCs w:val="21"/>
        </w:rPr>
        <w:t>"Illegal position given to remove operation."</w:t>
      </w:r>
      <w:r w:rsidRPr="005C1F41">
        <w:rPr>
          <w:rFonts w:ascii="Comic Sans MS" w:hAnsi="Comic Sans MS"/>
          <w:color w:val="000000"/>
          <w:sz w:val="21"/>
          <w:szCs w:val="21"/>
        </w:rPr>
        <w:t>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lastRenderedPageBreak/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Replaces the entry at a given position in this list.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5C1F4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5C1F4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>givenPosition</w:t>
      </w:r>
      <w:r w:rsidRPr="005C1F4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br/>
        <w:t xml:space="preserve">    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 xml:space="preserve">* </w:t>
      </w:r>
      <w:r w:rsidRPr="005C1F4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5C1F4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>newEntry</w:t>
      </w:r>
      <w:r w:rsidRPr="005C1F4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br/>
        <w:t xml:space="preserve">    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 xml:space="preserve">* </w:t>
      </w:r>
      <w:r w:rsidRPr="005C1F4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>The original entry that was replaced.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5C1F4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throws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>IndexOutOfBoundsException if either givenPosition &lt; 1 or givenPosition &gt; getLength().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color w:val="808000"/>
          <w:sz w:val="21"/>
          <w:szCs w:val="21"/>
        </w:rPr>
        <w:t>@Override</w:t>
      </w:r>
      <w:r w:rsidRPr="005C1F41">
        <w:rPr>
          <w:rFonts w:ascii="Comic Sans MS" w:hAnsi="Comic Sans MS"/>
          <w:color w:val="80800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5C1F41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5C1F41">
        <w:rPr>
          <w:rFonts w:ascii="Comic Sans MS" w:hAnsi="Comic Sans MS"/>
          <w:color w:val="000000"/>
          <w:sz w:val="21"/>
          <w:szCs w:val="21"/>
        </w:rPr>
        <w:t>replace(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givenPosition, </w:t>
      </w:r>
      <w:r w:rsidRPr="005C1F41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5C1F41">
        <w:rPr>
          <w:rFonts w:ascii="Comic Sans MS" w:hAnsi="Comic Sans MS"/>
          <w:color w:val="000000"/>
          <w:sz w:val="21"/>
          <w:szCs w:val="21"/>
        </w:rPr>
        <w:t>newEntry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((givenPosition &gt;= </w:t>
      </w:r>
      <w:r w:rsidRPr="005C1F41">
        <w:rPr>
          <w:rFonts w:ascii="Comic Sans MS" w:hAnsi="Comic Sans MS"/>
          <w:color w:val="0000FF"/>
          <w:sz w:val="21"/>
          <w:szCs w:val="21"/>
        </w:rPr>
        <w:t>1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) &amp;&amp; (givenPosition &lt;=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5C1F41">
        <w:rPr>
          <w:rFonts w:ascii="Comic Sans MS" w:hAnsi="Comic Sans MS"/>
          <w:color w:val="000000"/>
          <w:sz w:val="21"/>
          <w:szCs w:val="21"/>
        </w:rPr>
        <w:t>)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assert </w:t>
      </w:r>
      <w:r w:rsidRPr="005C1F41">
        <w:rPr>
          <w:rFonts w:ascii="Comic Sans MS" w:hAnsi="Comic Sans MS"/>
          <w:color w:val="000000"/>
          <w:sz w:val="21"/>
          <w:szCs w:val="21"/>
        </w:rPr>
        <w:t>!isEmpty(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Node desiredNode = getNodeAt(givenPosition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5C1F41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5C1F41">
        <w:rPr>
          <w:rFonts w:ascii="Comic Sans MS" w:hAnsi="Comic Sans MS"/>
          <w:color w:val="000000"/>
          <w:sz w:val="21"/>
          <w:szCs w:val="21"/>
        </w:rPr>
        <w:t>originalEntry = desiredNode.getData(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desiredNode.setData(newEntry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5C1F41">
        <w:rPr>
          <w:rFonts w:ascii="Comic Sans MS" w:hAnsi="Comic Sans MS"/>
          <w:color w:val="000000"/>
          <w:sz w:val="21"/>
          <w:szCs w:val="21"/>
        </w:rPr>
        <w:t>originalEntry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throw new </w:t>
      </w:r>
      <w:r w:rsidRPr="005C1F41">
        <w:rPr>
          <w:rFonts w:ascii="Comic Sans MS" w:hAnsi="Comic Sans MS"/>
          <w:color w:val="000000"/>
          <w:sz w:val="21"/>
          <w:szCs w:val="21"/>
        </w:rPr>
        <w:t>IndexOutOfBoundsException(</w:t>
      </w:r>
      <w:r w:rsidRPr="005C1F41">
        <w:rPr>
          <w:rFonts w:ascii="Comic Sans MS" w:hAnsi="Comic Sans MS"/>
          <w:b/>
          <w:bCs/>
          <w:color w:val="008000"/>
          <w:sz w:val="21"/>
          <w:szCs w:val="21"/>
        </w:rPr>
        <w:t>"Illegal position given to replace operation."</w:t>
      </w:r>
      <w:r w:rsidRPr="005C1F41">
        <w:rPr>
          <w:rFonts w:ascii="Comic Sans MS" w:hAnsi="Comic Sans MS"/>
          <w:color w:val="000000"/>
          <w:sz w:val="21"/>
          <w:szCs w:val="21"/>
        </w:rPr>
        <w:t>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Retrieves the entry at a given position in this list.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5C1F4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5C1F4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>givenPosition</w:t>
      </w:r>
      <w:r w:rsidRPr="005C1F4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br/>
        <w:t xml:space="preserve">    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 xml:space="preserve">* </w:t>
      </w:r>
      <w:r w:rsidRPr="005C1F4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>A reference to the indicated entry.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5C1F4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throws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>IndexOutOfBoundsException if either givenPosition &lt; 1 or givenPosition &gt; getLength().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color w:val="808000"/>
          <w:sz w:val="21"/>
          <w:szCs w:val="21"/>
        </w:rPr>
        <w:t>@Override</w:t>
      </w:r>
      <w:r w:rsidRPr="005C1F41">
        <w:rPr>
          <w:rFonts w:ascii="Comic Sans MS" w:hAnsi="Comic Sans MS"/>
          <w:color w:val="80800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5C1F41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5C1F41">
        <w:rPr>
          <w:rFonts w:ascii="Comic Sans MS" w:hAnsi="Comic Sans MS"/>
          <w:color w:val="000000"/>
          <w:sz w:val="21"/>
          <w:szCs w:val="21"/>
        </w:rPr>
        <w:t>getEntry(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5C1F41">
        <w:rPr>
          <w:rFonts w:ascii="Comic Sans MS" w:hAnsi="Comic Sans MS"/>
          <w:color w:val="000000"/>
          <w:sz w:val="21"/>
          <w:szCs w:val="21"/>
        </w:rPr>
        <w:t>givenPosition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((givenPosition &gt;= </w:t>
      </w:r>
      <w:r w:rsidRPr="005C1F41">
        <w:rPr>
          <w:rFonts w:ascii="Comic Sans MS" w:hAnsi="Comic Sans MS"/>
          <w:color w:val="0000FF"/>
          <w:sz w:val="21"/>
          <w:szCs w:val="21"/>
        </w:rPr>
        <w:t>1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) &amp;&amp; (givenPosition &lt;=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5C1F41">
        <w:rPr>
          <w:rFonts w:ascii="Comic Sans MS" w:hAnsi="Comic Sans MS"/>
          <w:color w:val="000000"/>
          <w:sz w:val="21"/>
          <w:szCs w:val="21"/>
        </w:rPr>
        <w:t>)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assert </w:t>
      </w:r>
      <w:r w:rsidRPr="005C1F41">
        <w:rPr>
          <w:rFonts w:ascii="Comic Sans MS" w:hAnsi="Comic Sans MS"/>
          <w:color w:val="000000"/>
          <w:sz w:val="21"/>
          <w:szCs w:val="21"/>
        </w:rPr>
        <w:t>!isEmpty(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5C1F41">
        <w:rPr>
          <w:rFonts w:ascii="Comic Sans MS" w:hAnsi="Comic Sans MS"/>
          <w:color w:val="000000"/>
          <w:sz w:val="21"/>
          <w:szCs w:val="21"/>
        </w:rPr>
        <w:t>getNodeAt(givenPosition).getData(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throw new </w:t>
      </w:r>
      <w:r w:rsidRPr="005C1F41">
        <w:rPr>
          <w:rFonts w:ascii="Comic Sans MS" w:hAnsi="Comic Sans MS"/>
          <w:color w:val="000000"/>
          <w:sz w:val="21"/>
          <w:szCs w:val="21"/>
        </w:rPr>
        <w:t>IndexOutOfBoundsException(</w:t>
      </w:r>
      <w:r w:rsidRPr="005C1F41">
        <w:rPr>
          <w:rFonts w:ascii="Comic Sans MS" w:hAnsi="Comic Sans MS"/>
          <w:b/>
          <w:bCs/>
          <w:color w:val="008000"/>
          <w:sz w:val="21"/>
          <w:szCs w:val="21"/>
        </w:rPr>
        <w:t xml:space="preserve">"Illegal position given to </w:t>
      </w:r>
      <w:r w:rsidRPr="005C1F41">
        <w:rPr>
          <w:rFonts w:ascii="Comic Sans MS" w:hAnsi="Comic Sans MS"/>
          <w:b/>
          <w:bCs/>
          <w:color w:val="008000"/>
          <w:sz w:val="21"/>
          <w:szCs w:val="21"/>
        </w:rPr>
        <w:lastRenderedPageBreak/>
        <w:t>getEntry operation."</w:t>
      </w:r>
      <w:r w:rsidRPr="005C1F41">
        <w:rPr>
          <w:rFonts w:ascii="Comic Sans MS" w:hAnsi="Comic Sans MS"/>
          <w:color w:val="000000"/>
          <w:sz w:val="21"/>
          <w:szCs w:val="21"/>
        </w:rPr>
        <w:t>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Whether this list contains a given entry.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5C1F4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5C1F4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>anEntry</w:t>
      </w:r>
      <w:r w:rsidRPr="005C1F4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br/>
        <w:t xml:space="preserve">    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 xml:space="preserve">* </w:t>
      </w:r>
      <w:r w:rsidRPr="005C1F4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t>True if the list contains anEntry, or false if not.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5C1F4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color w:val="808000"/>
          <w:sz w:val="21"/>
          <w:szCs w:val="21"/>
        </w:rPr>
        <w:t>@Override</w:t>
      </w:r>
      <w:r w:rsidRPr="005C1F41">
        <w:rPr>
          <w:rFonts w:ascii="Comic Sans MS" w:hAnsi="Comic Sans MS"/>
          <w:color w:val="80800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boolean </w:t>
      </w:r>
      <w:r w:rsidRPr="005C1F41">
        <w:rPr>
          <w:rFonts w:ascii="Comic Sans MS" w:hAnsi="Comic Sans MS"/>
          <w:color w:val="000000"/>
          <w:sz w:val="21"/>
          <w:szCs w:val="21"/>
        </w:rPr>
        <w:t>contains(</w:t>
      </w:r>
      <w:r w:rsidRPr="005C1F41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5C1F41">
        <w:rPr>
          <w:rFonts w:ascii="Comic Sans MS" w:hAnsi="Comic Sans MS"/>
          <w:color w:val="000000"/>
          <w:sz w:val="21"/>
          <w:szCs w:val="21"/>
        </w:rPr>
        <w:t>anEntry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boolean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found =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>false</w:t>
      </w:r>
      <w:r w:rsidRPr="005C1F41">
        <w:rPr>
          <w:rFonts w:ascii="Comic Sans MS" w:hAnsi="Comic Sans MS"/>
          <w:color w:val="000000"/>
          <w:sz w:val="21"/>
          <w:szCs w:val="21"/>
        </w:rPr>
        <w:t>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Node currentNode =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>firstNode</w:t>
      </w:r>
      <w:r w:rsidRPr="005C1F41">
        <w:rPr>
          <w:rFonts w:ascii="Comic Sans MS" w:hAnsi="Comic Sans MS"/>
          <w:color w:val="000000"/>
          <w:sz w:val="21"/>
          <w:szCs w:val="21"/>
        </w:rPr>
        <w:t>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while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(!found &amp;&amp; (currentNode !=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5C1F41">
        <w:rPr>
          <w:rFonts w:ascii="Comic Sans MS" w:hAnsi="Comic Sans MS"/>
          <w:color w:val="000000"/>
          <w:sz w:val="21"/>
          <w:szCs w:val="21"/>
        </w:rPr>
        <w:t>)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5C1F41">
        <w:rPr>
          <w:rFonts w:ascii="Comic Sans MS" w:hAnsi="Comic Sans MS"/>
          <w:color w:val="000000"/>
          <w:sz w:val="21"/>
          <w:szCs w:val="21"/>
        </w:rPr>
        <w:t>(anEntry.equals(currentNode.getData())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    found =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>true</w:t>
      </w:r>
      <w:r w:rsidRPr="005C1F41">
        <w:rPr>
          <w:rFonts w:ascii="Comic Sans MS" w:hAnsi="Comic Sans MS"/>
          <w:color w:val="000000"/>
          <w:sz w:val="21"/>
          <w:szCs w:val="21"/>
        </w:rPr>
        <w:t>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    </w:t>
      </w:r>
      <w:r w:rsidRPr="005C1F41">
        <w:rPr>
          <w:rFonts w:ascii="Comic Sans MS" w:hAnsi="Comic Sans MS"/>
          <w:color w:val="000000"/>
          <w:sz w:val="21"/>
          <w:szCs w:val="21"/>
        </w:rPr>
        <w:t>currentNode = currentNode.getNextNode(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5C1F41">
        <w:rPr>
          <w:rFonts w:ascii="Comic Sans MS" w:hAnsi="Comic Sans MS"/>
          <w:color w:val="000000"/>
          <w:sz w:val="21"/>
          <w:szCs w:val="21"/>
        </w:rPr>
        <w:t>found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int </w:t>
      </w:r>
      <w:r w:rsidRPr="005C1F41">
        <w:rPr>
          <w:rFonts w:ascii="Comic Sans MS" w:hAnsi="Comic Sans MS"/>
          <w:color w:val="000000"/>
          <w:sz w:val="21"/>
          <w:szCs w:val="21"/>
        </w:rPr>
        <w:t>getLength(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5C1F41">
        <w:rPr>
          <w:rFonts w:ascii="Comic Sans MS" w:hAnsi="Comic Sans MS"/>
          <w:color w:val="000000"/>
          <w:sz w:val="21"/>
          <w:szCs w:val="21"/>
        </w:rPr>
        <w:t>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class </w:t>
      </w:r>
      <w:r w:rsidRPr="005C1F41">
        <w:rPr>
          <w:rFonts w:ascii="Comic Sans MS" w:hAnsi="Comic Sans MS"/>
          <w:color w:val="000000"/>
          <w:sz w:val="21"/>
          <w:szCs w:val="21"/>
        </w:rPr>
        <w:t>Node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5C1F41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>data</w:t>
      </w:r>
      <w:r w:rsidRPr="005C1F41">
        <w:rPr>
          <w:rFonts w:ascii="Comic Sans MS" w:hAnsi="Comic Sans MS"/>
          <w:color w:val="000000"/>
          <w:sz w:val="21"/>
          <w:szCs w:val="21"/>
        </w:rPr>
        <w:t>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Node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>next</w:t>
      </w:r>
      <w:r w:rsidRPr="005C1F41">
        <w:rPr>
          <w:rFonts w:ascii="Comic Sans MS" w:hAnsi="Comic Sans MS"/>
          <w:color w:val="000000"/>
          <w:sz w:val="21"/>
          <w:szCs w:val="21"/>
        </w:rPr>
        <w:t>;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5C1F41">
        <w:rPr>
          <w:rFonts w:ascii="Comic Sans MS" w:hAnsi="Comic Sans MS"/>
          <w:color w:val="000000"/>
          <w:sz w:val="21"/>
          <w:szCs w:val="21"/>
        </w:rPr>
        <w:t>Node(</w:t>
      </w:r>
      <w:r w:rsidRPr="005C1F41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5C1F41">
        <w:rPr>
          <w:rFonts w:ascii="Comic Sans MS" w:hAnsi="Comic Sans MS"/>
          <w:color w:val="000000"/>
          <w:sz w:val="21"/>
          <w:szCs w:val="21"/>
        </w:rPr>
        <w:t>dataPortion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>this</w:t>
      </w:r>
      <w:r w:rsidRPr="005C1F41">
        <w:rPr>
          <w:rFonts w:ascii="Comic Sans MS" w:hAnsi="Comic Sans MS"/>
          <w:color w:val="000000"/>
          <w:sz w:val="21"/>
          <w:szCs w:val="21"/>
        </w:rPr>
        <w:t xml:space="preserve">(dataPortion,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5C1F41">
        <w:rPr>
          <w:rFonts w:ascii="Comic Sans MS" w:hAnsi="Comic Sans MS"/>
          <w:color w:val="000000"/>
          <w:sz w:val="21"/>
          <w:szCs w:val="21"/>
        </w:rPr>
        <w:t>)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5C1F41">
        <w:rPr>
          <w:rFonts w:ascii="Comic Sans MS" w:hAnsi="Comic Sans MS"/>
          <w:color w:val="000000"/>
          <w:sz w:val="21"/>
          <w:szCs w:val="21"/>
        </w:rPr>
        <w:t>Node(</w:t>
      </w:r>
      <w:r w:rsidRPr="005C1F41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5C1F41">
        <w:rPr>
          <w:rFonts w:ascii="Comic Sans MS" w:hAnsi="Comic Sans MS"/>
          <w:color w:val="000000"/>
          <w:sz w:val="21"/>
          <w:szCs w:val="21"/>
        </w:rPr>
        <w:t>dataPortion, Node nextNode)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 xml:space="preserve">data </w:t>
      </w:r>
      <w:r w:rsidRPr="005C1F41">
        <w:rPr>
          <w:rFonts w:ascii="Comic Sans MS" w:hAnsi="Comic Sans MS"/>
          <w:color w:val="000000"/>
          <w:sz w:val="21"/>
          <w:szCs w:val="21"/>
        </w:rPr>
        <w:t>= dataPortion;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lastRenderedPageBreak/>
        <w:t xml:space="preserve">           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 xml:space="preserve">next </w:t>
      </w:r>
      <w:r w:rsidRPr="005C1F41">
        <w:rPr>
          <w:rFonts w:ascii="Comic Sans MS" w:hAnsi="Comic Sans MS"/>
          <w:color w:val="000000"/>
          <w:sz w:val="21"/>
          <w:szCs w:val="21"/>
        </w:rPr>
        <w:t>= nextNode;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5C1F41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5C1F41">
        <w:rPr>
          <w:rFonts w:ascii="Comic Sans MS" w:hAnsi="Comic Sans MS"/>
          <w:color w:val="000000"/>
          <w:sz w:val="21"/>
          <w:szCs w:val="21"/>
        </w:rPr>
        <w:t>getData(){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>data</w:t>
      </w:r>
      <w:r w:rsidRPr="005C1F41">
        <w:rPr>
          <w:rFonts w:ascii="Comic Sans MS" w:hAnsi="Comic Sans MS"/>
          <w:color w:val="000000"/>
          <w:sz w:val="21"/>
          <w:szCs w:val="21"/>
        </w:rPr>
        <w:t>;}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void </w:t>
      </w:r>
      <w:r w:rsidRPr="005C1F41">
        <w:rPr>
          <w:rFonts w:ascii="Comic Sans MS" w:hAnsi="Comic Sans MS"/>
          <w:color w:val="000000"/>
          <w:sz w:val="21"/>
          <w:szCs w:val="21"/>
        </w:rPr>
        <w:t>setData(</w:t>
      </w:r>
      <w:r w:rsidRPr="005C1F41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5C1F41">
        <w:rPr>
          <w:rFonts w:ascii="Comic Sans MS" w:hAnsi="Comic Sans MS"/>
          <w:color w:val="000000"/>
          <w:sz w:val="21"/>
          <w:szCs w:val="21"/>
        </w:rPr>
        <w:t>newData){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 xml:space="preserve">data </w:t>
      </w:r>
      <w:r w:rsidRPr="005C1F41">
        <w:rPr>
          <w:rFonts w:ascii="Comic Sans MS" w:hAnsi="Comic Sans MS"/>
          <w:color w:val="000000"/>
          <w:sz w:val="21"/>
          <w:szCs w:val="21"/>
        </w:rPr>
        <w:t>= newData;}</w:t>
      </w:r>
      <w:r w:rsidRPr="005C1F41">
        <w:rPr>
          <w:rFonts w:ascii="Comic Sans MS" w:hAnsi="Comic Sans MS"/>
          <w:color w:val="000000"/>
          <w:sz w:val="21"/>
          <w:szCs w:val="21"/>
        </w:rPr>
        <w:br/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5C1F41">
        <w:rPr>
          <w:rFonts w:ascii="Comic Sans MS" w:hAnsi="Comic Sans MS"/>
          <w:color w:val="000000"/>
          <w:sz w:val="21"/>
          <w:szCs w:val="21"/>
        </w:rPr>
        <w:t>Node getNextNode(){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>next</w:t>
      </w:r>
      <w:r w:rsidRPr="005C1F41">
        <w:rPr>
          <w:rFonts w:ascii="Comic Sans MS" w:hAnsi="Comic Sans MS"/>
          <w:color w:val="000000"/>
          <w:sz w:val="21"/>
          <w:szCs w:val="21"/>
        </w:rPr>
        <w:t>;}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5C1F41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void </w:t>
      </w:r>
      <w:r w:rsidRPr="005C1F41">
        <w:rPr>
          <w:rFonts w:ascii="Comic Sans MS" w:hAnsi="Comic Sans MS"/>
          <w:color w:val="000000"/>
          <w:sz w:val="21"/>
          <w:szCs w:val="21"/>
        </w:rPr>
        <w:t>setNextNode(Node nextNode){</w:t>
      </w:r>
      <w:r w:rsidRPr="005C1F41">
        <w:rPr>
          <w:rFonts w:ascii="Comic Sans MS" w:hAnsi="Comic Sans MS"/>
          <w:b/>
          <w:bCs/>
          <w:color w:val="660E7A"/>
          <w:sz w:val="21"/>
          <w:szCs w:val="21"/>
        </w:rPr>
        <w:t xml:space="preserve">next </w:t>
      </w:r>
      <w:r w:rsidRPr="005C1F41">
        <w:rPr>
          <w:rFonts w:ascii="Comic Sans MS" w:hAnsi="Comic Sans MS"/>
          <w:color w:val="000000"/>
          <w:sz w:val="21"/>
          <w:szCs w:val="21"/>
        </w:rPr>
        <w:t>= nextNode;}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5C1F41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1972E65C" w14:textId="77777777" w:rsidR="005C1F41" w:rsidRPr="005C1F41" w:rsidRDefault="005C1F41" w:rsidP="00107942"/>
    <w:p w14:paraId="309D487E" w14:textId="72126643" w:rsidR="00880C2A" w:rsidRDefault="005C1F41" w:rsidP="005C1F41">
      <w:pPr>
        <w:pStyle w:val="4"/>
        <w:ind w:firstLineChars="300" w:firstLine="721"/>
      </w:pPr>
      <w:r>
        <w:rPr>
          <w:rFonts w:hint="eastAsia"/>
        </w:rPr>
        <w:t>数组实现</w:t>
      </w:r>
    </w:p>
    <w:p w14:paraId="2C101B59" w14:textId="11C9CE01" w:rsidR="00880C2A" w:rsidRDefault="004A6E88" w:rsidP="00107942">
      <w:r w:rsidRPr="004A6E88">
        <w:object w:dxaOrig="2746" w:dyaOrig="841" w14:anchorId="005F3E97">
          <v:shape id="_x0000_i1103" type="#_x0000_t75" style="width:137.4pt;height:42.3pt" o:ole="">
            <v:imagedata r:id="rId172" o:title=""/>
          </v:shape>
          <o:OLEObject Type="Embed" ProgID="Package" ShapeID="_x0000_i1103" DrawAspect="Content" ObjectID="_1639236676" r:id="rId173"/>
        </w:object>
      </w:r>
    </w:p>
    <w:p w14:paraId="087C8F09" w14:textId="77777777" w:rsidR="004A6E88" w:rsidRPr="004A6E88" w:rsidRDefault="004A6E88" w:rsidP="004A6E88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ackage </w:t>
      </w:r>
      <w:r w:rsidRPr="004A6E88">
        <w:rPr>
          <w:rFonts w:ascii="Comic Sans MS" w:hAnsi="Comic Sans MS"/>
          <w:color w:val="000000"/>
          <w:sz w:val="21"/>
          <w:szCs w:val="21"/>
        </w:rPr>
        <w:t>Lists;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mport </w:t>
      </w:r>
      <w:r w:rsidRPr="004A6E88">
        <w:rPr>
          <w:rFonts w:ascii="Comic Sans MS" w:hAnsi="Comic Sans MS"/>
          <w:color w:val="000000"/>
          <w:sz w:val="21"/>
          <w:szCs w:val="21"/>
        </w:rPr>
        <w:t>java.util.Arrays;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mport </w:t>
      </w:r>
      <w:r w:rsidRPr="004A6E88">
        <w:rPr>
          <w:rFonts w:ascii="Comic Sans MS" w:hAnsi="Comic Sans MS"/>
          <w:color w:val="000000"/>
          <w:sz w:val="21"/>
          <w:szCs w:val="21"/>
        </w:rPr>
        <w:t>java.util.Iterator;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mport </w:t>
      </w:r>
      <w:r w:rsidRPr="004A6E88">
        <w:rPr>
          <w:rFonts w:ascii="Comic Sans MS" w:hAnsi="Comic Sans MS"/>
          <w:color w:val="000000"/>
          <w:sz w:val="21"/>
          <w:szCs w:val="21"/>
        </w:rPr>
        <w:t>java.util.NoSuchElementException;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ublic class </w:t>
      </w:r>
      <w:r w:rsidRPr="004A6E88">
        <w:rPr>
          <w:rFonts w:ascii="Comic Sans MS" w:hAnsi="Comic Sans MS"/>
          <w:color w:val="000000"/>
          <w:sz w:val="21"/>
          <w:szCs w:val="21"/>
        </w:rPr>
        <w:t>ArrayListWithIterator&lt;</w:t>
      </w:r>
      <w:r w:rsidRPr="004A6E88">
        <w:rPr>
          <w:rFonts w:ascii="Comic Sans MS" w:hAnsi="Comic Sans MS"/>
          <w:color w:val="20999D"/>
          <w:sz w:val="21"/>
          <w:szCs w:val="21"/>
        </w:rPr>
        <w:t>T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&gt;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mplements </w:t>
      </w:r>
      <w:r w:rsidRPr="004A6E88">
        <w:rPr>
          <w:rFonts w:ascii="Comic Sans MS" w:hAnsi="Comic Sans MS"/>
          <w:color w:val="000000"/>
          <w:sz w:val="21"/>
          <w:szCs w:val="21"/>
        </w:rPr>
        <w:t>ListWithIteratorInterface&lt;</w:t>
      </w:r>
      <w:r w:rsidRPr="004A6E88">
        <w:rPr>
          <w:rFonts w:ascii="Comic Sans MS" w:hAnsi="Comic Sans MS"/>
          <w:color w:val="20999D"/>
          <w:sz w:val="21"/>
          <w:szCs w:val="21"/>
        </w:rPr>
        <w:t>T</w:t>
      </w:r>
      <w:r w:rsidRPr="004A6E88">
        <w:rPr>
          <w:rFonts w:ascii="Comic Sans MS" w:hAnsi="Comic Sans MS"/>
          <w:color w:val="000000"/>
          <w:sz w:val="21"/>
          <w:szCs w:val="21"/>
        </w:rPr>
        <w:t>&gt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>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4A6E88">
        <w:rPr>
          <w:rFonts w:ascii="Comic Sans MS" w:hAnsi="Comic Sans MS"/>
          <w:color w:val="20999D"/>
          <w:sz w:val="21"/>
          <w:szCs w:val="21"/>
        </w:rPr>
        <w:t>T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[]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list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;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// Array of list entries; ignore list[0]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int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4A6E88">
        <w:rPr>
          <w:rFonts w:ascii="Comic Sans MS" w:hAnsi="Comic Sans MS"/>
          <w:color w:val="000000"/>
          <w:sz w:val="21"/>
          <w:szCs w:val="21"/>
        </w:rPr>
        <w:t>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boolean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 xml:space="preserve">initialized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>false</w:t>
      </w:r>
      <w:r w:rsidRPr="004A6E88">
        <w:rPr>
          <w:rFonts w:ascii="Comic Sans MS" w:hAnsi="Comic Sans MS"/>
          <w:color w:val="000000"/>
          <w:sz w:val="21"/>
          <w:szCs w:val="21"/>
        </w:rPr>
        <w:t>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static final int </w:t>
      </w:r>
      <w:r w:rsidRPr="004A6E88">
        <w:rPr>
          <w:rFonts w:ascii="Comic Sans MS" w:hAnsi="Comic Sans MS"/>
          <w:b/>
          <w:bCs/>
          <w:i/>
          <w:iCs/>
          <w:color w:val="660E7A"/>
          <w:sz w:val="21"/>
          <w:szCs w:val="21"/>
        </w:rPr>
        <w:t xml:space="preserve">DEFAULT_CAPACITY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4A6E88">
        <w:rPr>
          <w:rFonts w:ascii="Comic Sans MS" w:hAnsi="Comic Sans MS"/>
          <w:color w:val="0000FF"/>
          <w:sz w:val="21"/>
          <w:szCs w:val="21"/>
        </w:rPr>
        <w:t>25</w:t>
      </w:r>
      <w:r w:rsidRPr="004A6E88">
        <w:rPr>
          <w:rFonts w:ascii="Comic Sans MS" w:hAnsi="Comic Sans MS"/>
          <w:color w:val="000000"/>
          <w:sz w:val="21"/>
          <w:szCs w:val="21"/>
        </w:rPr>
        <w:t>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static final int </w:t>
      </w:r>
      <w:r w:rsidRPr="004A6E88">
        <w:rPr>
          <w:rFonts w:ascii="Comic Sans MS" w:hAnsi="Comic Sans MS"/>
          <w:b/>
          <w:bCs/>
          <w:i/>
          <w:iCs/>
          <w:color w:val="660E7A"/>
          <w:sz w:val="21"/>
          <w:szCs w:val="21"/>
        </w:rPr>
        <w:t xml:space="preserve">MAX_CAPACITY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4A6E88">
        <w:rPr>
          <w:rFonts w:ascii="Comic Sans MS" w:hAnsi="Comic Sans MS"/>
          <w:color w:val="0000FF"/>
          <w:sz w:val="21"/>
          <w:szCs w:val="21"/>
        </w:rPr>
        <w:t>10000</w:t>
      </w:r>
      <w:r w:rsidRPr="004A6E88">
        <w:rPr>
          <w:rFonts w:ascii="Comic Sans MS" w:hAnsi="Comic Sans MS"/>
          <w:color w:val="000000"/>
          <w:sz w:val="21"/>
          <w:szCs w:val="21"/>
        </w:rPr>
        <w:t>;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bookmarkStart w:id="1" w:name="_GoBack"/>
      <w:bookmarkEnd w:id="1"/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4A6E88">
        <w:rPr>
          <w:rFonts w:ascii="Comic Sans MS" w:hAnsi="Comic Sans MS"/>
          <w:color w:val="000000"/>
          <w:sz w:val="21"/>
          <w:szCs w:val="21"/>
        </w:rPr>
        <w:t>ArrayListWithIterator(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>this</w:t>
      </w:r>
      <w:r w:rsidRPr="004A6E88">
        <w:rPr>
          <w:rFonts w:ascii="Comic Sans MS" w:hAnsi="Comic Sans MS"/>
          <w:color w:val="000000"/>
          <w:sz w:val="21"/>
          <w:szCs w:val="21"/>
        </w:rPr>
        <w:t>(</w:t>
      </w:r>
      <w:r w:rsidRPr="004A6E88">
        <w:rPr>
          <w:rFonts w:ascii="Comic Sans MS" w:hAnsi="Comic Sans MS"/>
          <w:b/>
          <w:bCs/>
          <w:i/>
          <w:iCs/>
          <w:color w:val="660E7A"/>
          <w:sz w:val="21"/>
          <w:szCs w:val="21"/>
        </w:rPr>
        <w:t>DEFAULT_CAPACITY</w:t>
      </w:r>
      <w:r w:rsidRPr="004A6E88">
        <w:rPr>
          <w:rFonts w:ascii="Comic Sans MS" w:hAnsi="Comic Sans MS"/>
          <w:color w:val="000000"/>
          <w:sz w:val="21"/>
          <w:szCs w:val="21"/>
        </w:rPr>
        <w:t>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4A6E88">
        <w:rPr>
          <w:rFonts w:ascii="Comic Sans MS" w:hAnsi="Comic Sans MS"/>
          <w:color w:val="000000"/>
          <w:sz w:val="21"/>
          <w:szCs w:val="21"/>
        </w:rPr>
        <w:t>ArrayListWithIterator(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4A6E88">
        <w:rPr>
          <w:rFonts w:ascii="Comic Sans MS" w:hAnsi="Comic Sans MS"/>
          <w:color w:val="000000"/>
          <w:sz w:val="21"/>
          <w:szCs w:val="21"/>
        </w:rPr>
        <w:t>initialCapacity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(initialCapacity &lt; </w:t>
      </w:r>
      <w:r w:rsidRPr="004A6E88">
        <w:rPr>
          <w:rFonts w:ascii="Comic Sans MS" w:hAnsi="Comic Sans MS"/>
          <w:b/>
          <w:bCs/>
          <w:i/>
          <w:iCs/>
          <w:color w:val="660E7A"/>
          <w:sz w:val="21"/>
          <w:szCs w:val="21"/>
        </w:rPr>
        <w:t>DEFAULT_CAPACITY</w:t>
      </w:r>
      <w:r w:rsidRPr="004A6E88">
        <w:rPr>
          <w:rFonts w:ascii="Comic Sans MS" w:hAnsi="Comic Sans MS"/>
          <w:color w:val="000000"/>
          <w:sz w:val="21"/>
          <w:szCs w:val="21"/>
        </w:rPr>
        <w:t>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initialCapacity = </w:t>
      </w:r>
      <w:r w:rsidRPr="004A6E88">
        <w:rPr>
          <w:rFonts w:ascii="Comic Sans MS" w:hAnsi="Comic Sans MS"/>
          <w:b/>
          <w:bCs/>
          <w:i/>
          <w:iCs/>
          <w:color w:val="660E7A"/>
          <w:sz w:val="21"/>
          <w:szCs w:val="21"/>
        </w:rPr>
        <w:t>DEFAULT_CAPACITY</w:t>
      </w:r>
      <w:r w:rsidRPr="004A6E88">
        <w:rPr>
          <w:rFonts w:ascii="Comic Sans MS" w:hAnsi="Comic Sans MS"/>
          <w:color w:val="000000"/>
          <w:sz w:val="21"/>
          <w:szCs w:val="21"/>
        </w:rPr>
        <w:t>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</w:t>
      </w:r>
      <w:r w:rsidRPr="004A6E88">
        <w:rPr>
          <w:rFonts w:ascii="Comic Sans MS" w:hAnsi="Comic Sans MS"/>
          <w:color w:val="000000"/>
          <w:sz w:val="21"/>
          <w:szCs w:val="21"/>
        </w:rPr>
        <w:t>checkCapacity(initialCapacity);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color w:val="808000"/>
          <w:sz w:val="21"/>
          <w:szCs w:val="21"/>
        </w:rPr>
        <w:t>@SuppressWarnings</w:t>
      </w:r>
      <w:r w:rsidRPr="004A6E88">
        <w:rPr>
          <w:rFonts w:ascii="Comic Sans MS" w:hAnsi="Comic Sans MS"/>
          <w:color w:val="000000"/>
          <w:sz w:val="21"/>
          <w:szCs w:val="21"/>
        </w:rPr>
        <w:t>(</w:t>
      </w:r>
      <w:r w:rsidRPr="004A6E88">
        <w:rPr>
          <w:rFonts w:ascii="Comic Sans MS" w:hAnsi="Comic Sans MS"/>
          <w:b/>
          <w:bCs/>
          <w:color w:val="008000"/>
          <w:sz w:val="21"/>
          <w:szCs w:val="21"/>
        </w:rPr>
        <w:t>"unchecked"</w:t>
      </w:r>
      <w:r w:rsidRPr="004A6E88">
        <w:rPr>
          <w:rFonts w:ascii="Comic Sans MS" w:hAnsi="Comic Sans MS"/>
          <w:color w:val="000000"/>
          <w:sz w:val="21"/>
          <w:szCs w:val="21"/>
        </w:rPr>
        <w:t>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color w:val="20999D"/>
          <w:sz w:val="21"/>
          <w:szCs w:val="21"/>
        </w:rPr>
        <w:t>T</w:t>
      </w:r>
      <w:r w:rsidRPr="004A6E88">
        <w:rPr>
          <w:rFonts w:ascii="Comic Sans MS" w:hAnsi="Comic Sans MS"/>
          <w:color w:val="000000"/>
          <w:sz w:val="21"/>
          <w:szCs w:val="21"/>
        </w:rPr>
        <w:t>[] tempList = (</w:t>
      </w:r>
      <w:r w:rsidRPr="004A6E88">
        <w:rPr>
          <w:rFonts w:ascii="Comic Sans MS" w:hAnsi="Comic Sans MS"/>
          <w:color w:val="20999D"/>
          <w:sz w:val="21"/>
          <w:szCs w:val="21"/>
        </w:rPr>
        <w:t>T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[])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new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Object[initialCapacity + </w:t>
      </w:r>
      <w:r w:rsidRPr="004A6E88">
        <w:rPr>
          <w:rFonts w:ascii="Comic Sans MS" w:hAnsi="Comic Sans MS"/>
          <w:color w:val="0000FF"/>
          <w:sz w:val="21"/>
          <w:szCs w:val="21"/>
        </w:rPr>
        <w:t>1</w:t>
      </w:r>
      <w:r w:rsidRPr="004A6E88">
        <w:rPr>
          <w:rFonts w:ascii="Comic Sans MS" w:hAnsi="Comic Sans MS"/>
          <w:color w:val="000000"/>
          <w:sz w:val="21"/>
          <w:szCs w:val="21"/>
        </w:rPr>
        <w:t>];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lastRenderedPageBreak/>
        <w:t xml:space="preserve">       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 xml:space="preserve">list </w:t>
      </w:r>
      <w:r w:rsidRPr="004A6E88">
        <w:rPr>
          <w:rFonts w:ascii="Comic Sans MS" w:hAnsi="Comic Sans MS"/>
          <w:color w:val="000000"/>
          <w:sz w:val="21"/>
          <w:szCs w:val="21"/>
        </w:rPr>
        <w:t>= tempList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 xml:space="preserve">numberOfEntries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4A6E88">
        <w:rPr>
          <w:rFonts w:ascii="Comic Sans MS" w:hAnsi="Comic Sans MS"/>
          <w:color w:val="0000FF"/>
          <w:sz w:val="21"/>
          <w:szCs w:val="21"/>
        </w:rPr>
        <w:t>0</w:t>
      </w:r>
      <w:r w:rsidRPr="004A6E88">
        <w:rPr>
          <w:rFonts w:ascii="Comic Sans MS" w:hAnsi="Comic Sans MS"/>
          <w:color w:val="000000"/>
          <w:sz w:val="21"/>
          <w:szCs w:val="21"/>
        </w:rPr>
        <w:t>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 xml:space="preserve">initialized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>true</w:t>
      </w:r>
      <w:r w:rsidRPr="004A6E88">
        <w:rPr>
          <w:rFonts w:ascii="Comic Sans MS" w:hAnsi="Comic Sans MS"/>
          <w:color w:val="000000"/>
          <w:sz w:val="21"/>
          <w:szCs w:val="21"/>
        </w:rPr>
        <w:t>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4A6E88">
        <w:rPr>
          <w:rFonts w:ascii="Comic Sans MS" w:hAnsi="Comic Sans MS"/>
          <w:color w:val="000000"/>
          <w:sz w:val="21"/>
          <w:szCs w:val="21"/>
        </w:rPr>
        <w:t>Iterator&lt;</w:t>
      </w:r>
      <w:r w:rsidRPr="004A6E88">
        <w:rPr>
          <w:rFonts w:ascii="Comic Sans MS" w:hAnsi="Comic Sans MS"/>
          <w:color w:val="20999D"/>
          <w:sz w:val="21"/>
          <w:szCs w:val="21"/>
        </w:rPr>
        <w:t>T</w:t>
      </w:r>
      <w:r w:rsidRPr="004A6E88">
        <w:rPr>
          <w:rFonts w:ascii="Comic Sans MS" w:hAnsi="Comic Sans MS"/>
          <w:color w:val="000000"/>
          <w:sz w:val="21"/>
          <w:szCs w:val="21"/>
        </w:rPr>
        <w:t>&gt; getIterator()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lastRenderedPageBreak/>
        <w:t xml:space="preserve">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return new </w:t>
      </w:r>
      <w:r w:rsidRPr="004A6E88">
        <w:rPr>
          <w:rFonts w:ascii="Comic Sans MS" w:hAnsi="Comic Sans MS"/>
          <w:color w:val="000000"/>
          <w:sz w:val="21"/>
          <w:szCs w:val="21"/>
        </w:rPr>
        <w:t>IteratorForArrayList(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class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IteratorForArrayList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mplements </w:t>
      </w:r>
      <w:r w:rsidRPr="004A6E88">
        <w:rPr>
          <w:rFonts w:ascii="Comic Sans MS" w:hAnsi="Comic Sans MS"/>
          <w:color w:val="000000"/>
          <w:sz w:val="21"/>
          <w:szCs w:val="21"/>
        </w:rPr>
        <w:t>Iterator&lt;</w:t>
      </w:r>
      <w:r w:rsidRPr="004A6E88">
        <w:rPr>
          <w:rFonts w:ascii="Comic Sans MS" w:hAnsi="Comic Sans MS"/>
          <w:color w:val="20999D"/>
          <w:sz w:val="21"/>
          <w:szCs w:val="21"/>
        </w:rPr>
        <w:t>T</w:t>
      </w:r>
      <w:r w:rsidRPr="004A6E88">
        <w:rPr>
          <w:rFonts w:ascii="Comic Sans MS" w:hAnsi="Comic Sans MS"/>
          <w:color w:val="000000"/>
          <w:sz w:val="21"/>
          <w:szCs w:val="21"/>
        </w:rPr>
        <w:t>&gt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int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nextIndex</w:t>
      </w:r>
      <w:r w:rsidRPr="004A6E88">
        <w:rPr>
          <w:rFonts w:ascii="Comic Sans MS" w:hAnsi="Comic Sans MS"/>
          <w:color w:val="000000"/>
          <w:sz w:val="21"/>
          <w:szCs w:val="21"/>
        </w:rPr>
        <w:t>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boolean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wasNextCalled</w:t>
      </w:r>
      <w:r w:rsidRPr="004A6E88">
        <w:rPr>
          <w:rFonts w:ascii="Comic Sans MS" w:hAnsi="Comic Sans MS"/>
          <w:color w:val="000000"/>
          <w:sz w:val="21"/>
          <w:szCs w:val="21"/>
        </w:rPr>
        <w:t>;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4A6E88">
        <w:rPr>
          <w:rFonts w:ascii="Comic Sans MS" w:hAnsi="Comic Sans MS"/>
          <w:color w:val="000000"/>
          <w:sz w:val="21"/>
          <w:szCs w:val="21"/>
        </w:rPr>
        <w:t>IteratorForArrayList(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 xml:space="preserve">nextIndex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4A6E88">
        <w:rPr>
          <w:rFonts w:ascii="Comic Sans MS" w:hAnsi="Comic Sans MS"/>
          <w:color w:val="0000FF"/>
          <w:sz w:val="21"/>
          <w:szCs w:val="21"/>
        </w:rPr>
        <w:t>1</w:t>
      </w:r>
      <w:r w:rsidRPr="004A6E88">
        <w:rPr>
          <w:rFonts w:ascii="Comic Sans MS" w:hAnsi="Comic Sans MS"/>
          <w:color w:val="000000"/>
          <w:sz w:val="21"/>
          <w:szCs w:val="21"/>
        </w:rPr>
        <w:t>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 xml:space="preserve">wasNextCalled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>false</w:t>
      </w:r>
      <w:r w:rsidRPr="004A6E88">
        <w:rPr>
          <w:rFonts w:ascii="Comic Sans MS" w:hAnsi="Comic Sans MS"/>
          <w:color w:val="000000"/>
          <w:sz w:val="21"/>
          <w:szCs w:val="21"/>
        </w:rPr>
        <w:t>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ublic boolean </w:t>
      </w:r>
      <w:r w:rsidRPr="004A6E88">
        <w:rPr>
          <w:rFonts w:ascii="Comic Sans MS" w:hAnsi="Comic Sans MS"/>
          <w:color w:val="000000"/>
          <w:sz w:val="21"/>
          <w:szCs w:val="21"/>
        </w:rPr>
        <w:t>hasNext(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 xml:space="preserve">nextIndex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&lt;=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4A6E88">
        <w:rPr>
          <w:rFonts w:ascii="Comic Sans MS" w:hAnsi="Comic Sans MS"/>
          <w:color w:val="000000"/>
          <w:sz w:val="21"/>
          <w:szCs w:val="21"/>
        </w:rPr>
        <w:t>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4A6E88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4A6E88">
        <w:rPr>
          <w:rFonts w:ascii="Comic Sans MS" w:hAnsi="Comic Sans MS"/>
          <w:color w:val="000000"/>
          <w:sz w:val="21"/>
          <w:szCs w:val="21"/>
        </w:rPr>
        <w:t>next(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lastRenderedPageBreak/>
        <w:t xml:space="preserve">    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4A6E88">
        <w:rPr>
          <w:rFonts w:ascii="Comic Sans MS" w:hAnsi="Comic Sans MS"/>
          <w:color w:val="000000"/>
          <w:sz w:val="21"/>
          <w:szCs w:val="21"/>
        </w:rPr>
        <w:t>(hasNext()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   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 xml:space="preserve">wasNextCalled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>true</w:t>
      </w:r>
      <w:r w:rsidRPr="004A6E88">
        <w:rPr>
          <w:rFonts w:ascii="Comic Sans MS" w:hAnsi="Comic Sans MS"/>
          <w:color w:val="000000"/>
          <w:sz w:val="21"/>
          <w:szCs w:val="21"/>
        </w:rPr>
        <w:t>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    </w:t>
      </w:r>
      <w:r w:rsidRPr="004A6E88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nextEntry =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list</w:t>
      </w:r>
      <w:r w:rsidRPr="004A6E88">
        <w:rPr>
          <w:rFonts w:ascii="Comic Sans MS" w:hAnsi="Comic Sans MS"/>
          <w:color w:val="000000"/>
          <w:sz w:val="21"/>
          <w:szCs w:val="21"/>
        </w:rPr>
        <w:t>[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nextIndex</w:t>
      </w:r>
      <w:r w:rsidRPr="004A6E88">
        <w:rPr>
          <w:rFonts w:ascii="Comic Sans MS" w:hAnsi="Comic Sans MS"/>
          <w:color w:val="000000"/>
          <w:sz w:val="21"/>
          <w:szCs w:val="21"/>
        </w:rPr>
        <w:t>]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   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nextIndex</w:t>
      </w:r>
      <w:r w:rsidRPr="004A6E88">
        <w:rPr>
          <w:rFonts w:ascii="Comic Sans MS" w:hAnsi="Comic Sans MS"/>
          <w:color w:val="000000"/>
          <w:sz w:val="21"/>
          <w:szCs w:val="21"/>
        </w:rPr>
        <w:t>++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4A6E88">
        <w:rPr>
          <w:rFonts w:ascii="Comic Sans MS" w:hAnsi="Comic Sans MS"/>
          <w:color w:val="000000"/>
          <w:sz w:val="21"/>
          <w:szCs w:val="21"/>
        </w:rPr>
        <w:t>nextEntry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}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    throw new </w:t>
      </w:r>
      <w:r w:rsidRPr="004A6E88">
        <w:rPr>
          <w:rFonts w:ascii="Comic Sans MS" w:hAnsi="Comic Sans MS"/>
          <w:color w:val="000000"/>
          <w:sz w:val="21"/>
          <w:szCs w:val="21"/>
        </w:rPr>
        <w:t>NoSuchElementException(</w:t>
      </w:r>
      <w:r w:rsidRPr="004A6E88">
        <w:rPr>
          <w:rFonts w:ascii="Comic Sans MS" w:hAnsi="Comic Sans MS"/>
          <w:b/>
          <w:bCs/>
          <w:color w:val="008000"/>
          <w:sz w:val="21"/>
          <w:szCs w:val="21"/>
        </w:rPr>
        <w:t>"Illegal call to next()."</w:t>
      </w:r>
      <w:r w:rsidRPr="004A6E88">
        <w:rPr>
          <w:rFonts w:ascii="Comic Sans MS" w:hAnsi="Comic Sans MS"/>
          <w:color w:val="000000"/>
          <w:sz w:val="21"/>
          <w:szCs w:val="21"/>
        </w:rPr>
        <w:t>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4A6E88">
        <w:rPr>
          <w:rFonts w:ascii="Comic Sans MS" w:hAnsi="Comic Sans MS"/>
          <w:color w:val="000000"/>
          <w:sz w:val="21"/>
          <w:szCs w:val="21"/>
        </w:rPr>
        <w:t>remove(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4A6E88">
        <w:rPr>
          <w:rFonts w:ascii="Comic Sans MS" w:hAnsi="Comic Sans MS"/>
          <w:color w:val="000000"/>
          <w:sz w:val="21"/>
          <w:szCs w:val="21"/>
        </w:rPr>
        <w:t>(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wasNextCalled</w:t>
      </w:r>
      <w:r w:rsidRPr="004A6E88">
        <w:rPr>
          <w:rFonts w:ascii="Comic Sans MS" w:hAnsi="Comic Sans MS"/>
          <w:color w:val="000000"/>
          <w:sz w:val="21"/>
          <w:szCs w:val="21"/>
        </w:rPr>
        <w:t>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  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// nextIndex was incremented by the call to next, so it is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           // 1 larger than the position number of the entry to be removed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           </w:t>
      </w:r>
      <w:r w:rsidRPr="004A6E88">
        <w:rPr>
          <w:rFonts w:ascii="Comic Sans MS" w:hAnsi="Comic Sans MS"/>
          <w:color w:val="000000"/>
          <w:sz w:val="21"/>
          <w:szCs w:val="21"/>
        </w:rPr>
        <w:t>ArrayListWithIterator.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>this</w:t>
      </w:r>
      <w:r w:rsidRPr="004A6E88">
        <w:rPr>
          <w:rFonts w:ascii="Comic Sans MS" w:hAnsi="Comic Sans MS"/>
          <w:color w:val="000000"/>
          <w:sz w:val="21"/>
          <w:szCs w:val="21"/>
        </w:rPr>
        <w:t>.remove(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 xml:space="preserve">nextIndex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- </w:t>
      </w:r>
      <w:r w:rsidRPr="004A6E88">
        <w:rPr>
          <w:rFonts w:ascii="Comic Sans MS" w:hAnsi="Comic Sans MS"/>
          <w:color w:val="0000FF"/>
          <w:sz w:val="21"/>
          <w:szCs w:val="21"/>
        </w:rPr>
        <w:t>1</w:t>
      </w:r>
      <w:r w:rsidRPr="004A6E88">
        <w:rPr>
          <w:rFonts w:ascii="Comic Sans MS" w:hAnsi="Comic Sans MS"/>
          <w:color w:val="000000"/>
          <w:sz w:val="21"/>
          <w:szCs w:val="21"/>
        </w:rPr>
        <w:t>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   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nextIndex</w:t>
      </w:r>
      <w:r w:rsidRPr="004A6E88">
        <w:rPr>
          <w:rFonts w:ascii="Comic Sans MS" w:hAnsi="Comic Sans MS"/>
          <w:color w:val="000000"/>
          <w:sz w:val="21"/>
          <w:szCs w:val="21"/>
        </w:rPr>
        <w:t>--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   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 xml:space="preserve">wasNextCalled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>false</w:t>
      </w:r>
      <w:r w:rsidRPr="004A6E88">
        <w:rPr>
          <w:rFonts w:ascii="Comic Sans MS" w:hAnsi="Comic Sans MS"/>
          <w:color w:val="000000"/>
          <w:sz w:val="21"/>
          <w:szCs w:val="21"/>
        </w:rPr>
        <w:t>;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lastRenderedPageBreak/>
        <w:t xml:space="preserve">            }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    throw new </w:t>
      </w:r>
      <w:r w:rsidRPr="004A6E88">
        <w:rPr>
          <w:rFonts w:ascii="Comic Sans MS" w:hAnsi="Comic Sans MS"/>
          <w:color w:val="000000"/>
          <w:sz w:val="21"/>
          <w:szCs w:val="21"/>
        </w:rPr>
        <w:t>IllegalStateException(</w:t>
      </w:r>
      <w:r w:rsidRPr="004A6E88">
        <w:rPr>
          <w:rFonts w:ascii="Comic Sans MS" w:hAnsi="Comic Sans MS"/>
          <w:b/>
          <w:bCs/>
          <w:color w:val="008000"/>
          <w:sz w:val="21"/>
          <w:szCs w:val="21"/>
        </w:rPr>
        <w:t>"Illegal call to remove()"</w:t>
      </w:r>
      <w:r w:rsidRPr="004A6E88">
        <w:rPr>
          <w:rFonts w:ascii="Comic Sans MS" w:hAnsi="Comic Sans MS"/>
          <w:color w:val="000000"/>
          <w:sz w:val="21"/>
          <w:szCs w:val="21"/>
        </w:rPr>
        <w:t>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Whether this list contains a given entry.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4A6E88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4A6E88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>anEntry</w:t>
      </w:r>
      <w:r w:rsidRPr="004A6E88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br/>
        <w:t xml:space="preserve">   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 xml:space="preserve">* </w:t>
      </w:r>
      <w:r w:rsidRPr="004A6E88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True if the list contains anEntry, or false if not.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color w:val="808000"/>
          <w:sz w:val="21"/>
          <w:szCs w:val="21"/>
        </w:rPr>
        <w:t>@Override</w:t>
      </w:r>
      <w:r w:rsidRPr="004A6E88">
        <w:rPr>
          <w:rFonts w:ascii="Comic Sans MS" w:hAnsi="Comic Sans MS"/>
          <w:color w:val="808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ublic boolean </w:t>
      </w:r>
      <w:r w:rsidRPr="004A6E88">
        <w:rPr>
          <w:rFonts w:ascii="Comic Sans MS" w:hAnsi="Comic Sans MS"/>
          <w:color w:val="000000"/>
          <w:sz w:val="21"/>
          <w:szCs w:val="21"/>
        </w:rPr>
        <w:t>contains(</w:t>
      </w:r>
      <w:r w:rsidRPr="004A6E88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4A6E88">
        <w:rPr>
          <w:rFonts w:ascii="Comic Sans MS" w:hAnsi="Comic Sans MS"/>
          <w:color w:val="000000"/>
          <w:sz w:val="21"/>
          <w:szCs w:val="21"/>
        </w:rPr>
        <w:t>anEntry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checkInitialization(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boolean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found =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>false</w:t>
      </w:r>
      <w:r w:rsidRPr="004A6E88">
        <w:rPr>
          <w:rFonts w:ascii="Comic Sans MS" w:hAnsi="Comic Sans MS"/>
          <w:color w:val="000000"/>
          <w:sz w:val="21"/>
          <w:szCs w:val="21"/>
        </w:rPr>
        <w:t>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index = </w:t>
      </w:r>
      <w:r w:rsidRPr="004A6E88">
        <w:rPr>
          <w:rFonts w:ascii="Comic Sans MS" w:hAnsi="Comic Sans MS"/>
          <w:color w:val="0000FF"/>
          <w:sz w:val="21"/>
          <w:szCs w:val="21"/>
        </w:rPr>
        <w:t>1</w:t>
      </w:r>
      <w:r w:rsidRPr="004A6E88">
        <w:rPr>
          <w:rFonts w:ascii="Comic Sans MS" w:hAnsi="Comic Sans MS"/>
          <w:color w:val="000000"/>
          <w:sz w:val="21"/>
          <w:szCs w:val="21"/>
        </w:rPr>
        <w:t>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while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(!found &amp;&amp; (index &lt;=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4A6E88">
        <w:rPr>
          <w:rFonts w:ascii="Comic Sans MS" w:hAnsi="Comic Sans MS"/>
          <w:color w:val="000000"/>
          <w:sz w:val="21"/>
          <w:szCs w:val="21"/>
        </w:rPr>
        <w:t>)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4A6E88">
        <w:rPr>
          <w:rFonts w:ascii="Comic Sans MS" w:hAnsi="Comic Sans MS"/>
          <w:color w:val="000000"/>
          <w:sz w:val="21"/>
          <w:szCs w:val="21"/>
        </w:rPr>
        <w:t>(anEntry.equals(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list</w:t>
      </w:r>
      <w:r w:rsidRPr="004A6E88">
        <w:rPr>
          <w:rFonts w:ascii="Comic Sans MS" w:hAnsi="Comic Sans MS"/>
          <w:color w:val="000000"/>
          <w:sz w:val="21"/>
          <w:szCs w:val="21"/>
        </w:rPr>
        <w:t>[index])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    found =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>true</w:t>
      </w:r>
      <w:r w:rsidRPr="004A6E88">
        <w:rPr>
          <w:rFonts w:ascii="Comic Sans MS" w:hAnsi="Comic Sans MS"/>
          <w:color w:val="000000"/>
          <w:sz w:val="21"/>
          <w:szCs w:val="21"/>
        </w:rPr>
        <w:t>;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lastRenderedPageBreak/>
        <w:t xml:space="preserve">            index++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4A6E88">
        <w:rPr>
          <w:rFonts w:ascii="Comic Sans MS" w:hAnsi="Comic Sans MS"/>
          <w:color w:val="000000"/>
          <w:sz w:val="21"/>
          <w:szCs w:val="21"/>
        </w:rPr>
        <w:t>found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Replaces the entry at a given position in this list.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4A6E88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4A6E88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>givenPosition</w:t>
      </w:r>
      <w:r w:rsidRPr="004A6E88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br/>
        <w:t xml:space="preserve">   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 xml:space="preserve">* </w:t>
      </w:r>
      <w:r w:rsidRPr="004A6E88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4A6E88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>newEntry</w:t>
      </w:r>
      <w:r w:rsidRPr="004A6E88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br/>
        <w:t xml:space="preserve">   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 xml:space="preserve">* </w:t>
      </w:r>
      <w:r w:rsidRPr="004A6E88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The original entry that was replaced.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4A6E88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throws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IndexOutOfBoundsException if either givenPosition &lt; 1 or givenPosition &gt; getLength().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color w:val="808000"/>
          <w:sz w:val="21"/>
          <w:szCs w:val="21"/>
        </w:rPr>
        <w:t>@Override</w:t>
      </w:r>
      <w:r w:rsidRPr="004A6E88">
        <w:rPr>
          <w:rFonts w:ascii="Comic Sans MS" w:hAnsi="Comic Sans MS"/>
          <w:color w:val="808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4A6E88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4A6E88">
        <w:rPr>
          <w:rFonts w:ascii="Comic Sans MS" w:hAnsi="Comic Sans MS"/>
          <w:color w:val="000000"/>
          <w:sz w:val="21"/>
          <w:szCs w:val="21"/>
        </w:rPr>
        <w:t>replace(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givenPosition, </w:t>
      </w:r>
      <w:r w:rsidRPr="004A6E88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4A6E88">
        <w:rPr>
          <w:rFonts w:ascii="Comic Sans MS" w:hAnsi="Comic Sans MS"/>
          <w:color w:val="000000"/>
          <w:sz w:val="21"/>
          <w:szCs w:val="21"/>
        </w:rPr>
        <w:t>newEntry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checkInitialization(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((givenPosition &gt;= </w:t>
      </w:r>
      <w:r w:rsidRPr="004A6E88">
        <w:rPr>
          <w:rFonts w:ascii="Comic Sans MS" w:hAnsi="Comic Sans MS"/>
          <w:color w:val="0000FF"/>
          <w:sz w:val="21"/>
          <w:szCs w:val="21"/>
        </w:rPr>
        <w:t>1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) &amp;&amp; (givenPosition &lt;=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4A6E88">
        <w:rPr>
          <w:rFonts w:ascii="Comic Sans MS" w:hAnsi="Comic Sans MS"/>
          <w:color w:val="000000"/>
          <w:sz w:val="21"/>
          <w:szCs w:val="21"/>
        </w:rPr>
        <w:t>)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assert </w:t>
      </w:r>
      <w:r w:rsidRPr="004A6E88">
        <w:rPr>
          <w:rFonts w:ascii="Comic Sans MS" w:hAnsi="Comic Sans MS"/>
          <w:color w:val="000000"/>
          <w:sz w:val="21"/>
          <w:szCs w:val="21"/>
        </w:rPr>
        <w:t>!isEmpty(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4A6E88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originalEntry =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list</w:t>
      </w:r>
      <w:r w:rsidRPr="004A6E88">
        <w:rPr>
          <w:rFonts w:ascii="Comic Sans MS" w:hAnsi="Comic Sans MS"/>
          <w:color w:val="000000"/>
          <w:sz w:val="21"/>
          <w:szCs w:val="21"/>
        </w:rPr>
        <w:t>[givenPosition];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lastRenderedPageBreak/>
        <w:t xml:space="preserve">           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list</w:t>
      </w:r>
      <w:r w:rsidRPr="004A6E88">
        <w:rPr>
          <w:rFonts w:ascii="Comic Sans MS" w:hAnsi="Comic Sans MS"/>
          <w:color w:val="000000"/>
          <w:sz w:val="21"/>
          <w:szCs w:val="21"/>
        </w:rPr>
        <w:t>[givenPosition] = newEntry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4A6E88">
        <w:rPr>
          <w:rFonts w:ascii="Comic Sans MS" w:hAnsi="Comic Sans MS"/>
          <w:color w:val="000000"/>
          <w:sz w:val="21"/>
          <w:szCs w:val="21"/>
        </w:rPr>
        <w:t>originalEntry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throw new </w:t>
      </w:r>
      <w:r w:rsidRPr="004A6E88">
        <w:rPr>
          <w:rFonts w:ascii="Comic Sans MS" w:hAnsi="Comic Sans MS"/>
          <w:color w:val="000000"/>
          <w:sz w:val="21"/>
          <w:szCs w:val="21"/>
        </w:rPr>
        <w:t>IndexOutOfBoundsException(</w:t>
      </w:r>
      <w:r w:rsidRPr="004A6E88">
        <w:rPr>
          <w:rFonts w:ascii="Comic Sans MS" w:hAnsi="Comic Sans MS"/>
          <w:b/>
          <w:bCs/>
          <w:color w:val="008000"/>
          <w:sz w:val="21"/>
          <w:szCs w:val="21"/>
        </w:rPr>
        <w:t>"Illegal position given to replace operation."</w:t>
      </w:r>
      <w:r w:rsidRPr="004A6E88">
        <w:rPr>
          <w:rFonts w:ascii="Comic Sans MS" w:hAnsi="Comic Sans MS"/>
          <w:color w:val="000000"/>
          <w:sz w:val="21"/>
          <w:szCs w:val="21"/>
        </w:rPr>
        <w:t>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Retrieves the entry at a given position in this list.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4A6E88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4A6E88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>givenPosition</w:t>
      </w:r>
      <w:r w:rsidRPr="004A6E88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br/>
        <w:t xml:space="preserve">   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 xml:space="preserve">* </w:t>
      </w:r>
      <w:r w:rsidRPr="004A6E88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A reference to the indicated entry.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4A6E88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throws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IndexOutOfBoundsException if either givenPosition &lt; 1 or givenPosition &gt; getLength().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color w:val="808000"/>
          <w:sz w:val="21"/>
          <w:szCs w:val="21"/>
        </w:rPr>
        <w:t>@Override</w:t>
      </w:r>
      <w:r w:rsidRPr="004A6E88">
        <w:rPr>
          <w:rFonts w:ascii="Comic Sans MS" w:hAnsi="Comic Sans MS"/>
          <w:color w:val="808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4A6E88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4A6E88">
        <w:rPr>
          <w:rFonts w:ascii="Comic Sans MS" w:hAnsi="Comic Sans MS"/>
          <w:color w:val="000000"/>
          <w:sz w:val="21"/>
          <w:szCs w:val="21"/>
        </w:rPr>
        <w:t>getEntry(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4A6E88">
        <w:rPr>
          <w:rFonts w:ascii="Comic Sans MS" w:hAnsi="Comic Sans MS"/>
          <w:color w:val="000000"/>
          <w:sz w:val="21"/>
          <w:szCs w:val="21"/>
        </w:rPr>
        <w:t>givenPosition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checkInitialization(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((givenPosition &gt;= </w:t>
      </w:r>
      <w:r w:rsidRPr="004A6E88">
        <w:rPr>
          <w:rFonts w:ascii="Comic Sans MS" w:hAnsi="Comic Sans MS"/>
          <w:color w:val="0000FF"/>
          <w:sz w:val="21"/>
          <w:szCs w:val="21"/>
        </w:rPr>
        <w:t>1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) &amp;&amp; (givenPosition &lt;=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4A6E88">
        <w:rPr>
          <w:rFonts w:ascii="Comic Sans MS" w:hAnsi="Comic Sans MS"/>
          <w:color w:val="000000"/>
          <w:sz w:val="21"/>
          <w:szCs w:val="21"/>
        </w:rPr>
        <w:t>)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lastRenderedPageBreak/>
        <w:t xml:space="preserve">    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assert </w:t>
      </w:r>
      <w:r w:rsidRPr="004A6E88">
        <w:rPr>
          <w:rFonts w:ascii="Comic Sans MS" w:hAnsi="Comic Sans MS"/>
          <w:color w:val="000000"/>
          <w:sz w:val="21"/>
          <w:szCs w:val="21"/>
        </w:rPr>
        <w:t>!isEmpty(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list</w:t>
      </w:r>
      <w:r w:rsidRPr="004A6E88">
        <w:rPr>
          <w:rFonts w:ascii="Comic Sans MS" w:hAnsi="Comic Sans MS"/>
          <w:color w:val="000000"/>
          <w:sz w:val="21"/>
          <w:szCs w:val="21"/>
        </w:rPr>
        <w:t>[givenPosition]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throw new </w:t>
      </w:r>
      <w:r w:rsidRPr="004A6E88">
        <w:rPr>
          <w:rFonts w:ascii="Comic Sans MS" w:hAnsi="Comic Sans MS"/>
          <w:color w:val="000000"/>
          <w:sz w:val="21"/>
          <w:szCs w:val="21"/>
        </w:rPr>
        <w:t>IndexOutOfBoundsException(</w:t>
      </w:r>
      <w:r w:rsidRPr="004A6E88">
        <w:rPr>
          <w:rFonts w:ascii="Comic Sans MS" w:hAnsi="Comic Sans MS"/>
          <w:b/>
          <w:bCs/>
          <w:color w:val="008000"/>
          <w:sz w:val="21"/>
          <w:szCs w:val="21"/>
        </w:rPr>
        <w:t>"Illegal position given to getEntry operation."</w:t>
      </w:r>
      <w:r w:rsidRPr="004A6E88">
        <w:rPr>
          <w:rFonts w:ascii="Comic Sans MS" w:hAnsi="Comic Sans MS"/>
          <w:color w:val="000000"/>
          <w:sz w:val="21"/>
          <w:szCs w:val="21"/>
        </w:rPr>
        <w:t>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Removes the entry at a given position from this list.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4A6E88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4A6E88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>givenPosition</w:t>
      </w:r>
      <w:r w:rsidRPr="004A6E88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br/>
        <w:t xml:space="preserve">   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 xml:space="preserve">* </w:t>
      </w:r>
      <w:r w:rsidRPr="004A6E88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A reference to the removed entry.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4A6E88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throws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IndexOutOfBoundsException if either givenPosition &lt; 1 or givenPosition &gt; getLength().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color w:val="808000"/>
          <w:sz w:val="21"/>
          <w:szCs w:val="21"/>
        </w:rPr>
        <w:t>@Override</w:t>
      </w:r>
      <w:r w:rsidRPr="004A6E88">
        <w:rPr>
          <w:rFonts w:ascii="Comic Sans MS" w:hAnsi="Comic Sans MS"/>
          <w:color w:val="808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4A6E88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4A6E88">
        <w:rPr>
          <w:rFonts w:ascii="Comic Sans MS" w:hAnsi="Comic Sans MS"/>
          <w:color w:val="000000"/>
          <w:sz w:val="21"/>
          <w:szCs w:val="21"/>
        </w:rPr>
        <w:t>remove(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4A6E88">
        <w:rPr>
          <w:rFonts w:ascii="Comic Sans MS" w:hAnsi="Comic Sans MS"/>
          <w:color w:val="000000"/>
          <w:sz w:val="21"/>
          <w:szCs w:val="21"/>
        </w:rPr>
        <w:t>givenPosition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checkInitialization(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((givenPosition &gt;= </w:t>
      </w:r>
      <w:r w:rsidRPr="004A6E88">
        <w:rPr>
          <w:rFonts w:ascii="Comic Sans MS" w:hAnsi="Comic Sans MS"/>
          <w:color w:val="0000FF"/>
          <w:sz w:val="21"/>
          <w:szCs w:val="21"/>
        </w:rPr>
        <w:t>1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) &amp;&amp; (givenPosition &lt;=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4A6E88">
        <w:rPr>
          <w:rFonts w:ascii="Comic Sans MS" w:hAnsi="Comic Sans MS"/>
          <w:color w:val="000000"/>
          <w:sz w:val="21"/>
          <w:szCs w:val="21"/>
        </w:rPr>
        <w:t>)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lastRenderedPageBreak/>
        <w:t xml:space="preserve">    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assert </w:t>
      </w:r>
      <w:r w:rsidRPr="004A6E88">
        <w:rPr>
          <w:rFonts w:ascii="Comic Sans MS" w:hAnsi="Comic Sans MS"/>
          <w:color w:val="000000"/>
          <w:sz w:val="21"/>
          <w:szCs w:val="21"/>
        </w:rPr>
        <w:t>!isEmpty(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4A6E88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result =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list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[givenPosition];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// Get entry to be removed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       // Move subsequent entries toward entry to be removed, unless it is last in list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(givenPosition &lt;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4A6E88">
        <w:rPr>
          <w:rFonts w:ascii="Comic Sans MS" w:hAnsi="Comic Sans MS"/>
          <w:color w:val="000000"/>
          <w:sz w:val="21"/>
          <w:szCs w:val="21"/>
        </w:rPr>
        <w:t>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    removeGap(givenPosition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4A6E88">
        <w:rPr>
          <w:rFonts w:ascii="Comic Sans MS" w:hAnsi="Comic Sans MS"/>
          <w:color w:val="000000"/>
          <w:sz w:val="21"/>
          <w:szCs w:val="21"/>
        </w:rPr>
        <w:t>--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4A6E88">
        <w:rPr>
          <w:rFonts w:ascii="Comic Sans MS" w:hAnsi="Comic Sans MS"/>
          <w:color w:val="000000"/>
          <w:sz w:val="21"/>
          <w:szCs w:val="21"/>
        </w:rPr>
        <w:t>result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throw new </w:t>
      </w:r>
      <w:r w:rsidRPr="004A6E88">
        <w:rPr>
          <w:rFonts w:ascii="Comic Sans MS" w:hAnsi="Comic Sans MS"/>
          <w:color w:val="000000"/>
          <w:sz w:val="21"/>
          <w:szCs w:val="21"/>
        </w:rPr>
        <w:t>IndexOutOfBoundsException(</w:t>
      </w:r>
      <w:r w:rsidRPr="004A6E88">
        <w:rPr>
          <w:rFonts w:ascii="Comic Sans MS" w:hAnsi="Comic Sans MS"/>
          <w:b/>
          <w:bCs/>
          <w:color w:val="008000"/>
          <w:sz w:val="21"/>
          <w:szCs w:val="21"/>
        </w:rPr>
        <w:t>"Illegal position given to remove operation."</w:t>
      </w:r>
      <w:r w:rsidRPr="004A6E88">
        <w:rPr>
          <w:rFonts w:ascii="Comic Sans MS" w:hAnsi="Comic Sans MS"/>
          <w:color w:val="000000"/>
          <w:sz w:val="21"/>
          <w:szCs w:val="21"/>
        </w:rPr>
        <w:t>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Shifts entries that are beyond the entry to be removed to the next lower position.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Precondition: 1 &lt;= givenPosition &lt; numberOfEntries;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                        numberOfEntries is list’s length before removal;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lastRenderedPageBreak/>
        <w:t xml:space="preserve">     *                         checkInitialization has been called.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4A6E88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4A6E88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>givenPosition</w:t>
      </w:r>
      <w:r w:rsidRPr="004A6E88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br/>
        <w:t xml:space="preserve">   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*/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void </w:t>
      </w:r>
      <w:r w:rsidRPr="004A6E88">
        <w:rPr>
          <w:rFonts w:ascii="Comic Sans MS" w:hAnsi="Comic Sans MS"/>
          <w:color w:val="000000"/>
          <w:sz w:val="21"/>
          <w:szCs w:val="21"/>
        </w:rPr>
        <w:t>removeGap(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4A6E88">
        <w:rPr>
          <w:rFonts w:ascii="Comic Sans MS" w:hAnsi="Comic Sans MS"/>
          <w:color w:val="000000"/>
          <w:sz w:val="21"/>
          <w:szCs w:val="21"/>
        </w:rPr>
        <w:t>givenPosition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assert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(givenPosition &gt;= </w:t>
      </w:r>
      <w:r w:rsidRPr="004A6E88">
        <w:rPr>
          <w:rFonts w:ascii="Comic Sans MS" w:hAnsi="Comic Sans MS"/>
          <w:color w:val="0000FF"/>
          <w:sz w:val="21"/>
          <w:szCs w:val="21"/>
        </w:rPr>
        <w:t>1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) &amp;&amp; (givenPosition &lt;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4A6E88">
        <w:rPr>
          <w:rFonts w:ascii="Comic Sans MS" w:hAnsi="Comic Sans MS"/>
          <w:color w:val="000000"/>
          <w:sz w:val="21"/>
          <w:szCs w:val="21"/>
        </w:rPr>
        <w:t>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4A6E88">
        <w:rPr>
          <w:rFonts w:ascii="Comic Sans MS" w:hAnsi="Comic Sans MS"/>
          <w:color w:val="000000"/>
          <w:sz w:val="21"/>
          <w:szCs w:val="21"/>
        </w:rPr>
        <w:t>removedIndex = givenPosition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lastIndex =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4A6E88">
        <w:rPr>
          <w:rFonts w:ascii="Comic Sans MS" w:hAnsi="Comic Sans MS"/>
          <w:color w:val="000000"/>
          <w:sz w:val="21"/>
          <w:szCs w:val="21"/>
        </w:rPr>
        <w:t>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for </w:t>
      </w:r>
      <w:r w:rsidRPr="004A6E88">
        <w:rPr>
          <w:rFonts w:ascii="Comic Sans MS" w:hAnsi="Comic Sans MS"/>
          <w:color w:val="000000"/>
          <w:sz w:val="21"/>
          <w:szCs w:val="21"/>
        </w:rPr>
        <w:t>(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4A6E88">
        <w:rPr>
          <w:rFonts w:ascii="Comic Sans MS" w:hAnsi="Comic Sans MS"/>
          <w:color w:val="000000"/>
          <w:sz w:val="21"/>
          <w:szCs w:val="21"/>
        </w:rPr>
        <w:t>index = removedIndex; index &lt; lastIndex; index++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list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[index] =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list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[index + </w:t>
      </w:r>
      <w:r w:rsidRPr="004A6E88">
        <w:rPr>
          <w:rFonts w:ascii="Comic Sans MS" w:hAnsi="Comic Sans MS"/>
          <w:color w:val="0000FF"/>
          <w:sz w:val="21"/>
          <w:szCs w:val="21"/>
        </w:rPr>
        <w:t>1</w:t>
      </w:r>
      <w:r w:rsidRPr="004A6E88">
        <w:rPr>
          <w:rFonts w:ascii="Comic Sans MS" w:hAnsi="Comic Sans MS"/>
          <w:color w:val="000000"/>
          <w:sz w:val="21"/>
          <w:szCs w:val="21"/>
        </w:rPr>
        <w:t>]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Retrieves all entries that are in this list in the order in which they occur in the list.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4A6E88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A newly allocated array of all the entries in the list. If the list is empty, the returned array is empty.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color w:val="808000"/>
          <w:sz w:val="21"/>
          <w:szCs w:val="21"/>
        </w:rPr>
        <w:t>@Override</w:t>
      </w:r>
      <w:r w:rsidRPr="004A6E88">
        <w:rPr>
          <w:rFonts w:ascii="Comic Sans MS" w:hAnsi="Comic Sans MS"/>
          <w:color w:val="808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4A6E88">
        <w:rPr>
          <w:rFonts w:ascii="Comic Sans MS" w:hAnsi="Comic Sans MS"/>
          <w:color w:val="20999D"/>
          <w:sz w:val="21"/>
          <w:szCs w:val="21"/>
        </w:rPr>
        <w:t>T</w:t>
      </w:r>
      <w:r w:rsidRPr="004A6E88">
        <w:rPr>
          <w:rFonts w:ascii="Comic Sans MS" w:hAnsi="Comic Sans MS"/>
          <w:color w:val="000000"/>
          <w:sz w:val="21"/>
          <w:szCs w:val="21"/>
        </w:rPr>
        <w:t>[] toArray(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lastRenderedPageBreak/>
        <w:t xml:space="preserve">        checkInitialization(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color w:val="808000"/>
          <w:sz w:val="21"/>
          <w:szCs w:val="21"/>
        </w:rPr>
        <w:t>@SuppressWarnings</w:t>
      </w:r>
      <w:r w:rsidRPr="004A6E88">
        <w:rPr>
          <w:rFonts w:ascii="Comic Sans MS" w:hAnsi="Comic Sans MS"/>
          <w:color w:val="000000"/>
          <w:sz w:val="21"/>
          <w:szCs w:val="21"/>
        </w:rPr>
        <w:t>(</w:t>
      </w:r>
      <w:r w:rsidRPr="004A6E88">
        <w:rPr>
          <w:rFonts w:ascii="Comic Sans MS" w:hAnsi="Comic Sans MS"/>
          <w:b/>
          <w:bCs/>
          <w:color w:val="008000"/>
          <w:sz w:val="21"/>
          <w:szCs w:val="21"/>
        </w:rPr>
        <w:t>"unchecked"</w:t>
      </w:r>
      <w:r w:rsidRPr="004A6E88">
        <w:rPr>
          <w:rFonts w:ascii="Comic Sans MS" w:hAnsi="Comic Sans MS"/>
          <w:color w:val="000000"/>
          <w:sz w:val="21"/>
          <w:szCs w:val="21"/>
        </w:rPr>
        <w:t>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color w:val="20999D"/>
          <w:sz w:val="21"/>
          <w:szCs w:val="21"/>
        </w:rPr>
        <w:t>T</w:t>
      </w:r>
      <w:r w:rsidRPr="004A6E88">
        <w:rPr>
          <w:rFonts w:ascii="Comic Sans MS" w:hAnsi="Comic Sans MS"/>
          <w:color w:val="000000"/>
          <w:sz w:val="21"/>
          <w:szCs w:val="21"/>
        </w:rPr>
        <w:t>[] result = (</w:t>
      </w:r>
      <w:r w:rsidRPr="004A6E88">
        <w:rPr>
          <w:rFonts w:ascii="Comic Sans MS" w:hAnsi="Comic Sans MS"/>
          <w:color w:val="20999D"/>
          <w:sz w:val="21"/>
          <w:szCs w:val="21"/>
        </w:rPr>
        <w:t>T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[])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new </w:t>
      </w:r>
      <w:r w:rsidRPr="004A6E88">
        <w:rPr>
          <w:rFonts w:ascii="Comic Sans MS" w:hAnsi="Comic Sans MS"/>
          <w:color w:val="000000"/>
          <w:sz w:val="21"/>
          <w:szCs w:val="21"/>
        </w:rPr>
        <w:t>Object[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4A6E88">
        <w:rPr>
          <w:rFonts w:ascii="Comic Sans MS" w:hAnsi="Comic Sans MS"/>
          <w:color w:val="000000"/>
          <w:sz w:val="21"/>
          <w:szCs w:val="21"/>
        </w:rPr>
        <w:t>]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for </w:t>
      </w:r>
      <w:r w:rsidRPr="004A6E88">
        <w:rPr>
          <w:rFonts w:ascii="Comic Sans MS" w:hAnsi="Comic Sans MS"/>
          <w:color w:val="000000"/>
          <w:sz w:val="21"/>
          <w:szCs w:val="21"/>
        </w:rPr>
        <w:t>(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index = </w:t>
      </w:r>
      <w:r w:rsidRPr="004A6E88">
        <w:rPr>
          <w:rFonts w:ascii="Comic Sans MS" w:hAnsi="Comic Sans MS"/>
          <w:color w:val="0000FF"/>
          <w:sz w:val="21"/>
          <w:szCs w:val="21"/>
        </w:rPr>
        <w:t>0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; index &lt;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4A6E88">
        <w:rPr>
          <w:rFonts w:ascii="Comic Sans MS" w:hAnsi="Comic Sans MS"/>
          <w:color w:val="000000"/>
          <w:sz w:val="21"/>
          <w:szCs w:val="21"/>
        </w:rPr>
        <w:t>; index++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result[index] =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list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[index + </w:t>
      </w:r>
      <w:r w:rsidRPr="004A6E88">
        <w:rPr>
          <w:rFonts w:ascii="Comic Sans MS" w:hAnsi="Comic Sans MS"/>
          <w:color w:val="0000FF"/>
          <w:sz w:val="21"/>
          <w:szCs w:val="21"/>
        </w:rPr>
        <w:t>1</w:t>
      </w:r>
      <w:r w:rsidRPr="004A6E88">
        <w:rPr>
          <w:rFonts w:ascii="Comic Sans MS" w:hAnsi="Comic Sans MS"/>
          <w:color w:val="000000"/>
          <w:sz w:val="21"/>
          <w:szCs w:val="21"/>
        </w:rPr>
        <w:t>]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4A6E88">
        <w:rPr>
          <w:rFonts w:ascii="Comic Sans MS" w:hAnsi="Comic Sans MS"/>
          <w:color w:val="000000"/>
          <w:sz w:val="21"/>
          <w:szCs w:val="21"/>
        </w:rPr>
        <w:t>result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Display all entries in a list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4A6E88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4A6E88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>list</w:t>
      </w:r>
      <w:r w:rsidRPr="004A6E88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br/>
        <w:t xml:space="preserve">   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*/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ublic static void </w:t>
      </w:r>
      <w:r w:rsidRPr="004A6E88">
        <w:rPr>
          <w:rFonts w:ascii="Comic Sans MS" w:hAnsi="Comic Sans MS"/>
          <w:color w:val="000000"/>
          <w:sz w:val="21"/>
          <w:szCs w:val="21"/>
        </w:rPr>
        <w:t>displayList(ListInterface&lt;String&gt; list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System.</w:t>
      </w:r>
      <w:r w:rsidRPr="004A6E88">
        <w:rPr>
          <w:rFonts w:ascii="Comic Sans MS" w:hAnsi="Comic Sans MS"/>
          <w:b/>
          <w:bCs/>
          <w:i/>
          <w:iCs/>
          <w:color w:val="660E7A"/>
          <w:sz w:val="21"/>
          <w:szCs w:val="21"/>
        </w:rPr>
        <w:t>out</w:t>
      </w:r>
      <w:r w:rsidRPr="004A6E88">
        <w:rPr>
          <w:rFonts w:ascii="Comic Sans MS" w:hAnsi="Comic Sans MS"/>
          <w:color w:val="000000"/>
          <w:sz w:val="21"/>
          <w:szCs w:val="21"/>
        </w:rPr>
        <w:t>.println(</w:t>
      </w:r>
      <w:r w:rsidRPr="004A6E88">
        <w:rPr>
          <w:rFonts w:ascii="Comic Sans MS" w:hAnsi="Comic Sans MS"/>
          <w:b/>
          <w:bCs/>
          <w:color w:val="008000"/>
          <w:sz w:val="21"/>
          <w:szCs w:val="21"/>
        </w:rPr>
        <w:t xml:space="preserve">"The list contains "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+ list.getLength() + </w:t>
      </w:r>
      <w:r w:rsidRPr="004A6E88">
        <w:rPr>
          <w:rFonts w:ascii="Comic Sans MS" w:hAnsi="Comic Sans MS"/>
          <w:b/>
          <w:bCs/>
          <w:color w:val="008000"/>
          <w:sz w:val="21"/>
          <w:szCs w:val="21"/>
        </w:rPr>
        <w:t>" entries, as follows: "</w:t>
      </w:r>
      <w:r w:rsidRPr="004A6E88">
        <w:rPr>
          <w:rFonts w:ascii="Comic Sans MS" w:hAnsi="Comic Sans MS"/>
          <w:color w:val="000000"/>
          <w:sz w:val="21"/>
          <w:szCs w:val="21"/>
        </w:rPr>
        <w:t>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Object[] listArray = list.toArray(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for </w:t>
      </w:r>
      <w:r w:rsidRPr="004A6E88">
        <w:rPr>
          <w:rFonts w:ascii="Comic Sans MS" w:hAnsi="Comic Sans MS"/>
          <w:color w:val="000000"/>
          <w:sz w:val="21"/>
          <w:szCs w:val="21"/>
        </w:rPr>
        <w:t>(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index = </w:t>
      </w:r>
      <w:r w:rsidRPr="004A6E88">
        <w:rPr>
          <w:rFonts w:ascii="Comic Sans MS" w:hAnsi="Comic Sans MS"/>
          <w:color w:val="0000FF"/>
          <w:sz w:val="21"/>
          <w:szCs w:val="21"/>
        </w:rPr>
        <w:t>0</w:t>
      </w:r>
      <w:r w:rsidRPr="004A6E88">
        <w:rPr>
          <w:rFonts w:ascii="Comic Sans MS" w:hAnsi="Comic Sans MS"/>
          <w:color w:val="000000"/>
          <w:sz w:val="21"/>
          <w:szCs w:val="21"/>
        </w:rPr>
        <w:t>; index &lt; listArray.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length</w:t>
      </w:r>
      <w:r w:rsidRPr="004A6E88">
        <w:rPr>
          <w:rFonts w:ascii="Comic Sans MS" w:hAnsi="Comic Sans MS"/>
          <w:color w:val="000000"/>
          <w:sz w:val="21"/>
          <w:szCs w:val="21"/>
        </w:rPr>
        <w:t>; index++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System.</w:t>
      </w:r>
      <w:r w:rsidRPr="004A6E88">
        <w:rPr>
          <w:rFonts w:ascii="Comic Sans MS" w:hAnsi="Comic Sans MS"/>
          <w:b/>
          <w:bCs/>
          <w:i/>
          <w:iCs/>
          <w:color w:val="660E7A"/>
          <w:sz w:val="21"/>
          <w:szCs w:val="21"/>
        </w:rPr>
        <w:t>out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.print(listArray[index] + </w:t>
      </w:r>
      <w:r w:rsidRPr="004A6E88">
        <w:rPr>
          <w:rFonts w:ascii="Comic Sans MS" w:hAnsi="Comic Sans MS"/>
          <w:b/>
          <w:bCs/>
          <w:color w:val="008000"/>
          <w:sz w:val="21"/>
          <w:szCs w:val="21"/>
        </w:rPr>
        <w:t>" "</w:t>
      </w:r>
      <w:r w:rsidRPr="004A6E88">
        <w:rPr>
          <w:rFonts w:ascii="Comic Sans MS" w:hAnsi="Comic Sans MS"/>
          <w:color w:val="000000"/>
          <w:sz w:val="21"/>
          <w:szCs w:val="21"/>
        </w:rPr>
        <w:t>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lastRenderedPageBreak/>
        <w:br/>
        <w:t xml:space="preserve">  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Adds a new entry to the end of this list.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4A6E88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4A6E88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newEntry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The object to be added as a new entry.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color w:val="808000"/>
          <w:sz w:val="21"/>
          <w:szCs w:val="21"/>
        </w:rPr>
        <w:t>@Override</w:t>
      </w:r>
      <w:r w:rsidRPr="004A6E88">
        <w:rPr>
          <w:rFonts w:ascii="Comic Sans MS" w:hAnsi="Comic Sans MS"/>
          <w:color w:val="808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4A6E88">
        <w:rPr>
          <w:rFonts w:ascii="Comic Sans MS" w:hAnsi="Comic Sans MS"/>
          <w:color w:val="000000"/>
          <w:sz w:val="21"/>
          <w:szCs w:val="21"/>
        </w:rPr>
        <w:t>add(</w:t>
      </w:r>
      <w:r w:rsidRPr="004A6E88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4A6E88">
        <w:rPr>
          <w:rFonts w:ascii="Comic Sans MS" w:hAnsi="Comic Sans MS"/>
          <w:color w:val="000000"/>
          <w:sz w:val="21"/>
          <w:szCs w:val="21"/>
        </w:rPr>
        <w:t>newEntry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checkInitialization(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//list[numberOfEntries++] = newEntry;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list</w:t>
      </w:r>
      <w:r w:rsidRPr="004A6E88">
        <w:rPr>
          <w:rFonts w:ascii="Comic Sans MS" w:hAnsi="Comic Sans MS"/>
          <w:color w:val="000000"/>
          <w:sz w:val="21"/>
          <w:szCs w:val="21"/>
        </w:rPr>
        <w:t>[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 xml:space="preserve">numberOfEntries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+ </w:t>
      </w:r>
      <w:r w:rsidRPr="004A6E88">
        <w:rPr>
          <w:rFonts w:ascii="Comic Sans MS" w:hAnsi="Comic Sans MS"/>
          <w:color w:val="0000FF"/>
          <w:sz w:val="21"/>
          <w:szCs w:val="21"/>
        </w:rPr>
        <w:t>1</w:t>
      </w:r>
      <w:r w:rsidRPr="004A6E88">
        <w:rPr>
          <w:rFonts w:ascii="Comic Sans MS" w:hAnsi="Comic Sans MS"/>
          <w:color w:val="000000"/>
          <w:sz w:val="21"/>
          <w:szCs w:val="21"/>
        </w:rPr>
        <w:t>] = newEntry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4A6E88">
        <w:rPr>
          <w:rFonts w:ascii="Comic Sans MS" w:hAnsi="Comic Sans MS"/>
          <w:color w:val="000000"/>
          <w:sz w:val="21"/>
          <w:szCs w:val="21"/>
        </w:rPr>
        <w:t>++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ensureCapacity(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Adds a new entry at a specified position within this list.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4A6E88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4A6E88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>newPosition</w:t>
      </w:r>
      <w:r w:rsidRPr="004A6E88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br/>
        <w:t xml:space="preserve">   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 xml:space="preserve">* </w:t>
      </w:r>
      <w:r w:rsidRPr="004A6E88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4A6E88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>newEntry</w:t>
      </w:r>
      <w:r w:rsidRPr="004A6E88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br/>
        <w:t xml:space="preserve">   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 xml:space="preserve">* </w:t>
      </w:r>
      <w:r w:rsidRPr="004A6E88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throws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IndexOutOfBoundsException if either newPosition &lt; 1 or newPosition &gt; getLength() + 1.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lastRenderedPageBreak/>
        <w:t xml:space="preserve">     */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color w:val="808000"/>
          <w:sz w:val="21"/>
          <w:szCs w:val="21"/>
        </w:rPr>
        <w:t>@Override</w:t>
      </w:r>
      <w:r w:rsidRPr="004A6E88">
        <w:rPr>
          <w:rFonts w:ascii="Comic Sans MS" w:hAnsi="Comic Sans MS"/>
          <w:color w:val="808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4A6E88">
        <w:rPr>
          <w:rFonts w:ascii="Comic Sans MS" w:hAnsi="Comic Sans MS"/>
          <w:color w:val="000000"/>
          <w:sz w:val="21"/>
          <w:szCs w:val="21"/>
        </w:rPr>
        <w:t>add(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newPosition, </w:t>
      </w:r>
      <w:r w:rsidRPr="004A6E88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4A6E88">
        <w:rPr>
          <w:rFonts w:ascii="Comic Sans MS" w:hAnsi="Comic Sans MS"/>
          <w:color w:val="000000"/>
          <w:sz w:val="21"/>
          <w:szCs w:val="21"/>
        </w:rPr>
        <w:t>newEntry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checkInitialization(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((newPosition &gt;= </w:t>
      </w:r>
      <w:r w:rsidRPr="004A6E88">
        <w:rPr>
          <w:rFonts w:ascii="Comic Sans MS" w:hAnsi="Comic Sans MS"/>
          <w:color w:val="0000FF"/>
          <w:sz w:val="21"/>
          <w:szCs w:val="21"/>
        </w:rPr>
        <w:t>1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) &amp;&amp; (newPosition &lt;=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 xml:space="preserve">numberOfEntries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+ </w:t>
      </w:r>
      <w:r w:rsidRPr="004A6E88">
        <w:rPr>
          <w:rFonts w:ascii="Comic Sans MS" w:hAnsi="Comic Sans MS"/>
          <w:color w:val="0000FF"/>
          <w:sz w:val="21"/>
          <w:szCs w:val="21"/>
        </w:rPr>
        <w:t>1</w:t>
      </w:r>
      <w:r w:rsidRPr="004A6E88">
        <w:rPr>
          <w:rFonts w:ascii="Comic Sans MS" w:hAnsi="Comic Sans MS"/>
          <w:color w:val="000000"/>
          <w:sz w:val="21"/>
          <w:szCs w:val="21"/>
        </w:rPr>
        <w:t>)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(newPosition &lt;=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4A6E88">
        <w:rPr>
          <w:rFonts w:ascii="Comic Sans MS" w:hAnsi="Comic Sans MS"/>
          <w:color w:val="000000"/>
          <w:sz w:val="21"/>
          <w:szCs w:val="21"/>
        </w:rPr>
        <w:t>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    makeRoom(newPosition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list</w:t>
      </w:r>
      <w:r w:rsidRPr="004A6E88">
        <w:rPr>
          <w:rFonts w:ascii="Comic Sans MS" w:hAnsi="Comic Sans MS"/>
          <w:color w:val="000000"/>
          <w:sz w:val="21"/>
          <w:szCs w:val="21"/>
        </w:rPr>
        <w:t>[newPosition] = newEntry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4A6E88">
        <w:rPr>
          <w:rFonts w:ascii="Comic Sans MS" w:hAnsi="Comic Sans MS"/>
          <w:color w:val="000000"/>
          <w:sz w:val="21"/>
          <w:szCs w:val="21"/>
        </w:rPr>
        <w:t>++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ensureCapacity();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// Ensure enough room for next add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color w:val="000000"/>
          <w:sz w:val="21"/>
          <w:szCs w:val="21"/>
        </w:rPr>
        <w:t>}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throw new </w:t>
      </w:r>
      <w:r w:rsidRPr="004A6E88">
        <w:rPr>
          <w:rFonts w:ascii="Comic Sans MS" w:hAnsi="Comic Sans MS"/>
          <w:color w:val="000000"/>
          <w:sz w:val="21"/>
          <w:szCs w:val="21"/>
        </w:rPr>
        <w:t>IndexOutOfBoundsException(</w:t>
      </w:r>
      <w:r w:rsidRPr="004A6E88">
        <w:rPr>
          <w:rFonts w:ascii="Comic Sans MS" w:hAnsi="Comic Sans MS"/>
          <w:b/>
          <w:bCs/>
          <w:color w:val="008000"/>
          <w:sz w:val="21"/>
          <w:szCs w:val="21"/>
        </w:rPr>
        <w:t>"Given position of add's new entry is out of bounds."</w:t>
      </w:r>
      <w:r w:rsidRPr="004A6E88">
        <w:rPr>
          <w:rFonts w:ascii="Comic Sans MS" w:hAnsi="Comic Sans MS"/>
          <w:color w:val="000000"/>
          <w:sz w:val="21"/>
          <w:szCs w:val="21"/>
        </w:rPr>
        <w:t>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Makes room for a new entry at newPosition.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4A6E88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4A6E88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>newPosition</w:t>
      </w:r>
      <w:r w:rsidRPr="004A6E88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br/>
      </w:r>
      <w:r w:rsidRPr="004A6E88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lastRenderedPageBreak/>
        <w:t xml:space="preserve">   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* Precondition: 1 &lt;= newPosition &lt;= numberOfEntries + 1;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                        numberOfEntries is list’s length before addition;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                        checkInitialization has been called.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void </w:t>
      </w:r>
      <w:r w:rsidRPr="004A6E88">
        <w:rPr>
          <w:rFonts w:ascii="Comic Sans MS" w:hAnsi="Comic Sans MS"/>
          <w:color w:val="000000"/>
          <w:sz w:val="21"/>
          <w:szCs w:val="21"/>
        </w:rPr>
        <w:t>makeRoom(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4A6E88">
        <w:rPr>
          <w:rFonts w:ascii="Comic Sans MS" w:hAnsi="Comic Sans MS"/>
          <w:color w:val="000000"/>
          <w:sz w:val="21"/>
          <w:szCs w:val="21"/>
        </w:rPr>
        <w:t>newPosition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assert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(newPosition &gt;= </w:t>
      </w:r>
      <w:r w:rsidRPr="004A6E88">
        <w:rPr>
          <w:rFonts w:ascii="Comic Sans MS" w:hAnsi="Comic Sans MS"/>
          <w:color w:val="0000FF"/>
          <w:sz w:val="21"/>
          <w:szCs w:val="21"/>
        </w:rPr>
        <w:t>1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) &amp;&amp; (newPosition &lt;=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 xml:space="preserve">numberOfEntries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+ </w:t>
      </w:r>
      <w:r w:rsidRPr="004A6E88">
        <w:rPr>
          <w:rFonts w:ascii="Comic Sans MS" w:hAnsi="Comic Sans MS"/>
          <w:color w:val="0000FF"/>
          <w:sz w:val="21"/>
          <w:szCs w:val="21"/>
        </w:rPr>
        <w:t>1</w:t>
      </w:r>
      <w:r w:rsidRPr="004A6E88">
        <w:rPr>
          <w:rFonts w:ascii="Comic Sans MS" w:hAnsi="Comic Sans MS"/>
          <w:color w:val="000000"/>
          <w:sz w:val="21"/>
          <w:szCs w:val="21"/>
        </w:rPr>
        <w:t>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4A6E88">
        <w:rPr>
          <w:rFonts w:ascii="Comic Sans MS" w:hAnsi="Comic Sans MS"/>
          <w:color w:val="000000"/>
          <w:sz w:val="21"/>
          <w:szCs w:val="21"/>
        </w:rPr>
        <w:t>newIndex = newPosition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lastIndex =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4A6E88">
        <w:rPr>
          <w:rFonts w:ascii="Comic Sans MS" w:hAnsi="Comic Sans MS"/>
          <w:color w:val="000000"/>
          <w:sz w:val="21"/>
          <w:szCs w:val="21"/>
        </w:rPr>
        <w:t>;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// Move each entry to next higher index, starting at end of list and continuing until the entry at newIndex is moved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for </w:t>
      </w:r>
      <w:r w:rsidRPr="004A6E88">
        <w:rPr>
          <w:rFonts w:ascii="Comic Sans MS" w:hAnsi="Comic Sans MS"/>
          <w:color w:val="000000"/>
          <w:sz w:val="21"/>
          <w:szCs w:val="21"/>
        </w:rPr>
        <w:t>(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4A6E88">
        <w:rPr>
          <w:rFonts w:ascii="Comic Sans MS" w:hAnsi="Comic Sans MS"/>
          <w:color w:val="000000"/>
          <w:sz w:val="21"/>
          <w:szCs w:val="21"/>
        </w:rPr>
        <w:t>index = lastIndex; index &gt;= newIndex; index--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list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[index + </w:t>
      </w:r>
      <w:r w:rsidRPr="004A6E88">
        <w:rPr>
          <w:rFonts w:ascii="Comic Sans MS" w:hAnsi="Comic Sans MS"/>
          <w:color w:val="0000FF"/>
          <w:sz w:val="21"/>
          <w:szCs w:val="21"/>
        </w:rPr>
        <w:t>1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] =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list</w:t>
      </w:r>
      <w:r w:rsidRPr="004A6E88">
        <w:rPr>
          <w:rFonts w:ascii="Comic Sans MS" w:hAnsi="Comic Sans MS"/>
          <w:color w:val="000000"/>
          <w:sz w:val="21"/>
          <w:szCs w:val="21"/>
        </w:rPr>
        <w:t>[index]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Doubles the capacity of the array list if it is full.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Precondition: checkInitialization has been called.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4A6E88">
        <w:rPr>
          <w:rFonts w:hint="eastAsia"/>
          <w:i/>
          <w:iCs/>
          <w:color w:val="808080"/>
          <w:sz w:val="21"/>
          <w:szCs w:val="21"/>
        </w:rPr>
        <w:t>假定数组中至少还有添加一次的空间，一旦添加使得数组满了，就扩大数</w:t>
      </w:r>
      <w:r w:rsidRPr="004A6E88">
        <w:rPr>
          <w:rFonts w:hint="eastAsia"/>
          <w:i/>
          <w:iCs/>
          <w:color w:val="808080"/>
          <w:sz w:val="21"/>
          <w:szCs w:val="21"/>
        </w:rPr>
        <w:lastRenderedPageBreak/>
        <w:t>组</w:t>
      </w:r>
      <w:r w:rsidRPr="004A6E88">
        <w:rPr>
          <w:rFonts w:hint="eastAsia"/>
          <w:i/>
          <w:iCs/>
          <w:color w:val="808080"/>
          <w:sz w:val="21"/>
          <w:szCs w:val="21"/>
        </w:rPr>
        <w:br/>
        <w:t xml:space="preserve">   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>*/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void </w:t>
      </w:r>
      <w:r w:rsidRPr="004A6E88">
        <w:rPr>
          <w:rFonts w:ascii="Comic Sans MS" w:hAnsi="Comic Sans MS"/>
          <w:color w:val="000000"/>
          <w:sz w:val="21"/>
          <w:szCs w:val="21"/>
        </w:rPr>
        <w:t>ensureCapacity(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capacity =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list</w:t>
      </w:r>
      <w:r w:rsidRPr="004A6E88">
        <w:rPr>
          <w:rFonts w:ascii="Comic Sans MS" w:hAnsi="Comic Sans MS"/>
          <w:color w:val="000000"/>
          <w:sz w:val="21"/>
          <w:szCs w:val="21"/>
        </w:rPr>
        <w:t>.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 xml:space="preserve">length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- </w:t>
      </w:r>
      <w:r w:rsidRPr="004A6E88">
        <w:rPr>
          <w:rFonts w:ascii="Comic Sans MS" w:hAnsi="Comic Sans MS"/>
          <w:color w:val="0000FF"/>
          <w:sz w:val="21"/>
          <w:szCs w:val="21"/>
        </w:rPr>
        <w:t>1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;  </w:t>
      </w:r>
      <w:r w:rsidRPr="004A6E88">
        <w:rPr>
          <w:rFonts w:ascii="Comic Sans MS" w:hAnsi="Comic Sans MS"/>
          <w:i/>
          <w:iCs/>
          <w:color w:val="808080"/>
          <w:sz w:val="21"/>
          <w:szCs w:val="21"/>
        </w:rPr>
        <w:t xml:space="preserve">// </w:t>
      </w:r>
      <w:r w:rsidRPr="004A6E88">
        <w:rPr>
          <w:rFonts w:hint="eastAsia"/>
          <w:i/>
          <w:iCs/>
          <w:color w:val="808080"/>
          <w:sz w:val="21"/>
          <w:szCs w:val="21"/>
        </w:rPr>
        <w:t>假定数组中至少还有添加一次的空间</w:t>
      </w:r>
      <w:r w:rsidRPr="004A6E88">
        <w:rPr>
          <w:rFonts w:hint="eastAsia"/>
          <w:i/>
          <w:iCs/>
          <w:color w:val="80808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4A6E88">
        <w:rPr>
          <w:rFonts w:ascii="Comic Sans MS" w:hAnsi="Comic Sans MS"/>
          <w:color w:val="000000"/>
          <w:sz w:val="21"/>
          <w:szCs w:val="21"/>
        </w:rPr>
        <w:t>(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 xml:space="preserve">numberOfEntries </w:t>
      </w:r>
      <w:r w:rsidRPr="004A6E88">
        <w:rPr>
          <w:rFonts w:ascii="Comic Sans MS" w:hAnsi="Comic Sans MS"/>
          <w:color w:val="000000"/>
          <w:sz w:val="21"/>
          <w:szCs w:val="21"/>
        </w:rPr>
        <w:t>&gt;= capacity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newCapacity = </w:t>
      </w:r>
      <w:r w:rsidRPr="004A6E88">
        <w:rPr>
          <w:rFonts w:ascii="Comic Sans MS" w:hAnsi="Comic Sans MS"/>
          <w:color w:val="0000FF"/>
          <w:sz w:val="21"/>
          <w:szCs w:val="21"/>
        </w:rPr>
        <w:t xml:space="preserve">2 </w:t>
      </w:r>
      <w:r w:rsidRPr="004A6E88">
        <w:rPr>
          <w:rFonts w:ascii="Comic Sans MS" w:hAnsi="Comic Sans MS"/>
          <w:color w:val="000000"/>
          <w:sz w:val="21"/>
          <w:szCs w:val="21"/>
        </w:rPr>
        <w:t>* capacity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checkCapacity(newCapacity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 xml:space="preserve">list </w:t>
      </w:r>
      <w:r w:rsidRPr="004A6E88">
        <w:rPr>
          <w:rFonts w:ascii="Comic Sans MS" w:hAnsi="Comic Sans MS"/>
          <w:color w:val="000000"/>
          <w:sz w:val="21"/>
          <w:szCs w:val="21"/>
        </w:rPr>
        <w:t>= Arrays.</w:t>
      </w:r>
      <w:r w:rsidRPr="004A6E88">
        <w:rPr>
          <w:rFonts w:ascii="Comic Sans MS" w:hAnsi="Comic Sans MS"/>
          <w:i/>
          <w:iCs/>
          <w:color w:val="000000"/>
          <w:sz w:val="21"/>
          <w:szCs w:val="21"/>
        </w:rPr>
        <w:t>copyOf</w:t>
      </w:r>
      <w:r w:rsidRPr="004A6E88">
        <w:rPr>
          <w:rFonts w:ascii="Comic Sans MS" w:hAnsi="Comic Sans MS"/>
          <w:color w:val="000000"/>
          <w:sz w:val="21"/>
          <w:szCs w:val="21"/>
        </w:rPr>
        <w:t>(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list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, newCapacity + </w:t>
      </w:r>
      <w:r w:rsidRPr="004A6E88">
        <w:rPr>
          <w:rFonts w:ascii="Comic Sans MS" w:hAnsi="Comic Sans MS"/>
          <w:color w:val="0000FF"/>
          <w:sz w:val="21"/>
          <w:szCs w:val="21"/>
        </w:rPr>
        <w:t>1</w:t>
      </w:r>
      <w:r w:rsidRPr="004A6E88">
        <w:rPr>
          <w:rFonts w:ascii="Comic Sans MS" w:hAnsi="Comic Sans MS"/>
          <w:color w:val="000000"/>
          <w:sz w:val="21"/>
          <w:szCs w:val="21"/>
        </w:rPr>
        <w:t>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void </w:t>
      </w:r>
      <w:r w:rsidRPr="004A6E88">
        <w:rPr>
          <w:rFonts w:ascii="Comic Sans MS" w:hAnsi="Comic Sans MS"/>
          <w:color w:val="000000"/>
          <w:sz w:val="21"/>
          <w:szCs w:val="21"/>
        </w:rPr>
        <w:t>checkCapacity(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4A6E88">
        <w:rPr>
          <w:rFonts w:ascii="Comic Sans MS" w:hAnsi="Comic Sans MS"/>
          <w:color w:val="000000"/>
          <w:sz w:val="21"/>
          <w:szCs w:val="21"/>
        </w:rPr>
        <w:t>capacity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(capacity &gt; </w:t>
      </w:r>
      <w:r w:rsidRPr="004A6E88">
        <w:rPr>
          <w:rFonts w:ascii="Comic Sans MS" w:hAnsi="Comic Sans MS"/>
          <w:b/>
          <w:bCs/>
          <w:i/>
          <w:iCs/>
          <w:color w:val="660E7A"/>
          <w:sz w:val="21"/>
          <w:szCs w:val="21"/>
        </w:rPr>
        <w:t>MAX_CAPACITY</w:t>
      </w:r>
      <w:r w:rsidRPr="004A6E88">
        <w:rPr>
          <w:rFonts w:ascii="Comic Sans MS" w:hAnsi="Comic Sans MS"/>
          <w:color w:val="000000"/>
          <w:sz w:val="21"/>
          <w:szCs w:val="21"/>
        </w:rPr>
        <w:t>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throw new </w:t>
      </w:r>
      <w:r w:rsidRPr="004A6E88">
        <w:rPr>
          <w:rFonts w:ascii="Comic Sans MS" w:hAnsi="Comic Sans MS"/>
          <w:color w:val="000000"/>
          <w:sz w:val="21"/>
          <w:szCs w:val="21"/>
        </w:rPr>
        <w:t>IllegalStateException(</w:t>
      </w:r>
      <w:r w:rsidRPr="004A6E88">
        <w:rPr>
          <w:rFonts w:ascii="Comic Sans MS" w:hAnsi="Comic Sans MS"/>
          <w:b/>
          <w:bCs/>
          <w:color w:val="008000"/>
          <w:sz w:val="21"/>
          <w:szCs w:val="21"/>
        </w:rPr>
        <w:t xml:space="preserve">"Exceed allowed maximum "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+ </w:t>
      </w:r>
      <w:r w:rsidRPr="004A6E88">
        <w:rPr>
          <w:rFonts w:ascii="Comic Sans MS" w:hAnsi="Comic Sans MS"/>
          <w:b/>
          <w:bCs/>
          <w:i/>
          <w:iCs/>
          <w:color w:val="660E7A"/>
          <w:sz w:val="21"/>
          <w:szCs w:val="21"/>
        </w:rPr>
        <w:t>MAX_CAPACITY</w:t>
      </w:r>
      <w:r w:rsidRPr="004A6E88">
        <w:rPr>
          <w:rFonts w:ascii="Comic Sans MS" w:hAnsi="Comic Sans MS"/>
          <w:color w:val="000000"/>
          <w:sz w:val="21"/>
          <w:szCs w:val="21"/>
        </w:rPr>
        <w:t>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void </w:t>
      </w:r>
      <w:r w:rsidRPr="004A6E88">
        <w:rPr>
          <w:rFonts w:ascii="Comic Sans MS" w:hAnsi="Comic Sans MS"/>
          <w:color w:val="000000"/>
          <w:sz w:val="21"/>
          <w:szCs w:val="21"/>
        </w:rPr>
        <w:t>checkInitialization()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lastRenderedPageBreak/>
        <w:t xml:space="preserve">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4A6E88">
        <w:rPr>
          <w:rFonts w:ascii="Comic Sans MS" w:hAnsi="Comic Sans MS"/>
          <w:color w:val="000000"/>
          <w:sz w:val="21"/>
          <w:szCs w:val="21"/>
        </w:rPr>
        <w:t>(!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initialized</w:t>
      </w:r>
      <w:r w:rsidRPr="004A6E88">
        <w:rPr>
          <w:rFonts w:ascii="Comic Sans MS" w:hAnsi="Comic Sans MS"/>
          <w:color w:val="000000"/>
          <w:sz w:val="21"/>
          <w:szCs w:val="21"/>
        </w:rPr>
        <w:t>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throw new </w:t>
      </w:r>
      <w:r w:rsidRPr="004A6E88">
        <w:rPr>
          <w:rFonts w:ascii="Comic Sans MS" w:hAnsi="Comic Sans MS"/>
          <w:color w:val="000000"/>
          <w:sz w:val="21"/>
          <w:szCs w:val="21"/>
        </w:rPr>
        <w:t>SecurityException(</w:t>
      </w:r>
      <w:r w:rsidRPr="004A6E88">
        <w:rPr>
          <w:rFonts w:ascii="Comic Sans MS" w:hAnsi="Comic Sans MS"/>
          <w:b/>
          <w:bCs/>
          <w:color w:val="008000"/>
          <w:sz w:val="21"/>
          <w:szCs w:val="21"/>
        </w:rPr>
        <w:t>"List is not initialized properly!"</w:t>
      </w:r>
      <w:r w:rsidRPr="004A6E88">
        <w:rPr>
          <w:rFonts w:ascii="Comic Sans MS" w:hAnsi="Comic Sans MS"/>
          <w:color w:val="000000"/>
          <w:sz w:val="21"/>
          <w:szCs w:val="21"/>
        </w:rPr>
        <w:t>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ublic boolean </w:t>
      </w:r>
      <w:r w:rsidRPr="004A6E88">
        <w:rPr>
          <w:rFonts w:ascii="Comic Sans MS" w:hAnsi="Comic Sans MS"/>
          <w:color w:val="000000"/>
          <w:sz w:val="21"/>
          <w:szCs w:val="21"/>
        </w:rPr>
        <w:t>isEmpty(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 xml:space="preserve">numberOfEntries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== </w:t>
      </w:r>
      <w:r w:rsidRPr="004A6E88">
        <w:rPr>
          <w:rFonts w:ascii="Comic Sans MS" w:hAnsi="Comic Sans MS"/>
          <w:color w:val="0000FF"/>
          <w:sz w:val="21"/>
          <w:szCs w:val="21"/>
        </w:rPr>
        <w:t>0</w:t>
      </w:r>
      <w:r w:rsidRPr="004A6E88">
        <w:rPr>
          <w:rFonts w:ascii="Comic Sans MS" w:hAnsi="Comic Sans MS"/>
          <w:color w:val="000000"/>
          <w:sz w:val="21"/>
          <w:szCs w:val="21"/>
        </w:rPr>
        <w:t>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ublic int </w:t>
      </w:r>
      <w:r w:rsidRPr="004A6E88">
        <w:rPr>
          <w:rFonts w:ascii="Comic Sans MS" w:hAnsi="Comic Sans MS"/>
          <w:color w:val="000000"/>
          <w:sz w:val="21"/>
          <w:szCs w:val="21"/>
        </w:rPr>
        <w:t>getLength(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>numberOfEntries</w:t>
      </w:r>
      <w:r w:rsidRPr="004A6E88">
        <w:rPr>
          <w:rFonts w:ascii="Comic Sans MS" w:hAnsi="Comic Sans MS"/>
          <w:color w:val="000000"/>
          <w:sz w:val="21"/>
          <w:szCs w:val="21"/>
        </w:rPr>
        <w:t>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4A6E88">
        <w:rPr>
          <w:rFonts w:ascii="Comic Sans MS" w:hAnsi="Comic Sans MS"/>
          <w:color w:val="000000"/>
          <w:sz w:val="21"/>
          <w:szCs w:val="21"/>
        </w:rPr>
        <w:t>clear(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while </w:t>
      </w:r>
      <w:r w:rsidRPr="004A6E88">
        <w:rPr>
          <w:rFonts w:ascii="Comic Sans MS" w:hAnsi="Comic Sans MS"/>
          <w:color w:val="000000"/>
          <w:sz w:val="21"/>
          <w:szCs w:val="21"/>
        </w:rPr>
        <w:t>(!isEmpty())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4A6E88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index = </w:t>
      </w:r>
      <w:r w:rsidRPr="004A6E88">
        <w:rPr>
          <w:rFonts w:ascii="Comic Sans MS" w:hAnsi="Comic Sans MS"/>
          <w:b/>
          <w:bCs/>
          <w:color w:val="660E7A"/>
          <w:sz w:val="21"/>
          <w:szCs w:val="21"/>
        </w:rPr>
        <w:t xml:space="preserve">numberOfEntries </w:t>
      </w:r>
      <w:r w:rsidRPr="004A6E88">
        <w:rPr>
          <w:rFonts w:ascii="Comic Sans MS" w:hAnsi="Comic Sans MS"/>
          <w:color w:val="000000"/>
          <w:sz w:val="21"/>
          <w:szCs w:val="21"/>
        </w:rPr>
        <w:t xml:space="preserve">- </w:t>
      </w:r>
      <w:r w:rsidRPr="004A6E88">
        <w:rPr>
          <w:rFonts w:ascii="Comic Sans MS" w:hAnsi="Comic Sans MS"/>
          <w:color w:val="0000FF"/>
          <w:sz w:val="21"/>
          <w:szCs w:val="21"/>
        </w:rPr>
        <w:t>1</w:t>
      </w:r>
      <w:r w:rsidRPr="004A6E88">
        <w:rPr>
          <w:rFonts w:ascii="Comic Sans MS" w:hAnsi="Comic Sans MS"/>
          <w:color w:val="000000"/>
          <w:sz w:val="21"/>
          <w:szCs w:val="21"/>
        </w:rPr>
        <w:t>;</w:t>
      </w:r>
      <w:r w:rsidRPr="004A6E88">
        <w:rPr>
          <w:rFonts w:ascii="Comic Sans MS" w:hAnsi="Comic Sans MS"/>
          <w:color w:val="000000"/>
          <w:sz w:val="21"/>
          <w:szCs w:val="21"/>
        </w:rPr>
        <w:br/>
      </w:r>
      <w:r w:rsidRPr="004A6E88">
        <w:rPr>
          <w:rFonts w:ascii="Comic Sans MS" w:hAnsi="Comic Sans MS"/>
          <w:color w:val="000000"/>
          <w:sz w:val="21"/>
          <w:szCs w:val="21"/>
        </w:rPr>
        <w:lastRenderedPageBreak/>
        <w:t xml:space="preserve">            remove(index);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4A6E88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05F0C460" w14:textId="77777777" w:rsidR="004A6E88" w:rsidRPr="004A6E88" w:rsidRDefault="004A6E88" w:rsidP="00107942"/>
    <w:p w14:paraId="7651236A" w14:textId="21C895AB" w:rsidR="00880C2A" w:rsidRDefault="00880C2A" w:rsidP="00107942"/>
    <w:p w14:paraId="27227F63" w14:textId="717DD0A1" w:rsidR="00880C2A" w:rsidRDefault="00880C2A" w:rsidP="00107942"/>
    <w:p w14:paraId="02B99E43" w14:textId="25F927DD" w:rsidR="00880C2A" w:rsidRDefault="00880C2A" w:rsidP="00107942"/>
    <w:p w14:paraId="627B139D" w14:textId="26AC6612" w:rsidR="00880C2A" w:rsidRDefault="00880C2A" w:rsidP="00107942"/>
    <w:p w14:paraId="3ED499EE" w14:textId="7D220DAF" w:rsidR="00880C2A" w:rsidRDefault="00880C2A" w:rsidP="00107942"/>
    <w:p w14:paraId="1E73E4B1" w14:textId="5F19265A" w:rsidR="00880C2A" w:rsidRDefault="00880C2A" w:rsidP="00107942"/>
    <w:p w14:paraId="62E1328B" w14:textId="745CF541" w:rsidR="00880C2A" w:rsidRDefault="00880C2A" w:rsidP="00107942"/>
    <w:p w14:paraId="2D39BAFF" w14:textId="1AC79032" w:rsidR="00880C2A" w:rsidRDefault="00880C2A" w:rsidP="00107942"/>
    <w:p w14:paraId="74F3938B" w14:textId="77777777" w:rsidR="00880C2A" w:rsidRDefault="00880C2A" w:rsidP="00107942"/>
    <w:p w14:paraId="2949F87C" w14:textId="26FC9DC3" w:rsidR="0034247D" w:rsidRDefault="00A80ADF" w:rsidP="00A80ADF">
      <w:pPr>
        <w:pStyle w:val="1"/>
      </w:pPr>
      <w:r>
        <w:rPr>
          <w:rFonts w:hint="eastAsia"/>
        </w:rPr>
        <w:t>字典</w:t>
      </w:r>
    </w:p>
    <w:p w14:paraId="443CF95D" w14:textId="4C3493BF" w:rsidR="00A80ADF" w:rsidRDefault="00415554" w:rsidP="00A80ADF">
      <w:r>
        <w:tab/>
      </w:r>
      <w:r>
        <w:rPr>
          <w:rFonts w:hint="eastAsia"/>
        </w:rPr>
        <w:t>ADT</w:t>
      </w:r>
      <w:r>
        <w:rPr>
          <w:rFonts w:hint="eastAsia"/>
        </w:rPr>
        <w:t>字典也称映射</w:t>
      </w:r>
      <w:r>
        <w:rPr>
          <w:rFonts w:hint="eastAsia"/>
        </w:rPr>
        <w:t>(</w:t>
      </w:r>
      <w:r>
        <w:t>map)</w:t>
      </w:r>
      <w:r>
        <w:rPr>
          <w:rFonts w:hint="eastAsia"/>
        </w:rPr>
        <w:t>、表</w:t>
      </w:r>
      <w:r>
        <w:rPr>
          <w:rFonts w:hint="eastAsia"/>
        </w:rPr>
        <w:t>(table</w:t>
      </w:r>
      <w:r>
        <w:t>)</w:t>
      </w:r>
      <w:r>
        <w:rPr>
          <w:rFonts w:hint="eastAsia"/>
        </w:rPr>
        <w:t>或关联数组，它包含由两部分构成的项：关键字</w:t>
      </w:r>
      <w:r>
        <w:rPr>
          <w:rFonts w:hint="eastAsia"/>
        </w:rPr>
        <w:t>(</w:t>
      </w:r>
      <w:r>
        <w:rPr>
          <w:rFonts w:hint="eastAsia"/>
        </w:rPr>
        <w:t>查找键</w:t>
      </w:r>
      <w:r>
        <w:t>)</w:t>
      </w:r>
      <w:r>
        <w:rPr>
          <w:rFonts w:hint="eastAsia"/>
        </w:rPr>
        <w:t>、与键对应的值。</w:t>
      </w:r>
    </w:p>
    <w:p w14:paraId="1814E925" w14:textId="303724A5" w:rsidR="00415554" w:rsidRDefault="00415554" w:rsidP="00415554">
      <w:pPr>
        <w:pStyle w:val="2"/>
        <w:ind w:firstLineChars="100" w:firstLine="240"/>
      </w:pPr>
      <w:r>
        <w:rPr>
          <w:rFonts w:hint="eastAsia"/>
        </w:rPr>
        <w:lastRenderedPageBreak/>
        <w:t>ADT</w:t>
      </w:r>
      <w:r>
        <w:rPr>
          <w:rFonts w:hint="eastAsia"/>
        </w:rPr>
        <w:t>字典的主要操作</w:t>
      </w:r>
    </w:p>
    <w:p w14:paraId="4E85A801" w14:textId="721C3648" w:rsidR="00415554" w:rsidRDefault="00415554" w:rsidP="00415554">
      <w:r>
        <w:rPr>
          <w:noProof/>
        </w:rPr>
        <w:drawing>
          <wp:inline distT="0" distB="0" distL="0" distR="0" wp14:anchorId="52E1EFCB" wp14:editId="05A3A5CC">
            <wp:extent cx="5274310" cy="5381625"/>
            <wp:effectExtent l="0" t="0" r="2540" b="9525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38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B6AAF" w14:textId="457E1485" w:rsidR="00415554" w:rsidRDefault="00415554" w:rsidP="00415554">
      <w:r>
        <w:rPr>
          <w:noProof/>
        </w:rPr>
        <w:drawing>
          <wp:inline distT="0" distB="0" distL="0" distR="0" wp14:anchorId="14333467" wp14:editId="43298AF5">
            <wp:extent cx="5274310" cy="3031490"/>
            <wp:effectExtent l="0" t="0" r="254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1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E5FC46" w14:textId="526E65E7" w:rsidR="00C43513" w:rsidRDefault="00C43513" w:rsidP="00415554">
      <w:r w:rsidRPr="00C43513">
        <w:object w:dxaOrig="2550" w:dyaOrig="841" w14:anchorId="1F32B5E0">
          <v:shape id="_x0000_i1065" type="#_x0000_t75" style="width:127.5pt;height:42.3pt" o:ole="">
            <v:imagedata r:id="rId176" o:title=""/>
          </v:shape>
          <o:OLEObject Type="Embed" ProgID="Package" ShapeID="_x0000_i1065" DrawAspect="Content" ObjectID="_1639236677" r:id="rId177"/>
        </w:object>
      </w:r>
    </w:p>
    <w:p w14:paraId="58A97D2C" w14:textId="77777777" w:rsidR="00C43513" w:rsidRPr="00C43513" w:rsidRDefault="00C43513" w:rsidP="00C43513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C4351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ackage 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Dictionary;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4351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mport 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java.util.Iterator;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An interface for a dictionary with distinct search keys.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</w:t>
      </w:r>
      <w:r w:rsidRPr="00C4351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C4351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&lt;K&gt;</w:t>
      </w:r>
      <w:r w:rsidRPr="00C4351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 xml:space="preserve">* </w:t>
      </w:r>
      <w:r w:rsidRPr="00C4351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C4351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>&lt;V&gt;</w:t>
      </w:r>
      <w:r w:rsidRPr="00C4351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br/>
        <w:t xml:space="preserve"> 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C4351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erface 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DictionaryInterface&lt;</w:t>
      </w:r>
      <w:r w:rsidRPr="00C43513">
        <w:rPr>
          <w:rFonts w:ascii="Comic Sans MS" w:eastAsia="宋体" w:hAnsi="Comic Sans MS" w:cs="宋体"/>
          <w:color w:val="20999D"/>
          <w:kern w:val="0"/>
          <w:sz w:val="21"/>
          <w:szCs w:val="21"/>
        </w:rPr>
        <w:t>K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, </w:t>
      </w:r>
      <w:r w:rsidRPr="00C43513">
        <w:rPr>
          <w:rFonts w:ascii="Comic Sans MS" w:eastAsia="宋体" w:hAnsi="Comic Sans MS" w:cs="宋体"/>
          <w:color w:val="20999D"/>
          <w:kern w:val="0"/>
          <w:sz w:val="21"/>
          <w:szCs w:val="21"/>
        </w:rPr>
        <w:t>V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Adds a new entry to this dictionary. If the given search key already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exists in the dictionary, replaces the corresponding value.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C4351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C4351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key 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n object search key of the new entry.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C4351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C4351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value 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n object associated with the search key.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C4351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Either null if the new entry was added to the dictionary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                or the value that was associated with key if that value was replaced.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C4351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C4351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V 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dd(</w:t>
      </w:r>
      <w:r w:rsidRPr="00C4351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K 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key, </w:t>
      </w:r>
      <w:r w:rsidRPr="00C4351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V 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value);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a specific entry from this dictionary.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C4351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C4351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key 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n object search key of the entry to be removed.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C4351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Either the value that was associated with the search key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                or null if no such object exists.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C4351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C4351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V 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(</w:t>
      </w:r>
      <w:r w:rsidRPr="00C4351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K 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key);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trieves from this dictionary the value associated with a given search key.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C4351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C4351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key 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n object search key of the entry to be retrieved.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C4351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Either the value that is associated with the search key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                or null if no such object exists.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C4351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C4351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V 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Value(</w:t>
      </w:r>
      <w:r w:rsidRPr="00C4351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K 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key);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Sees whether a specific entry is in this dictionary.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C4351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C4351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key 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n object search key of the desired entry.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C4351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key is associated with an entry in the dictionary.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C4351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ontains(</w:t>
      </w:r>
      <w:r w:rsidRPr="00C4351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K 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key);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Creates an iterator that traverses all search keys in this dictionary.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C4351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n iterator that provides sequential access to the search keys in the dictionary.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C4351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terator&lt;</w:t>
      </w:r>
      <w:r w:rsidRPr="00C43513">
        <w:rPr>
          <w:rFonts w:ascii="Comic Sans MS" w:eastAsia="宋体" w:hAnsi="Comic Sans MS" w:cs="宋体"/>
          <w:color w:val="20999D"/>
          <w:kern w:val="0"/>
          <w:sz w:val="21"/>
          <w:szCs w:val="21"/>
        </w:rPr>
        <w:t>K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 getKeyIterator();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Creates an iterator that traverses all values in this dictionary.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C4351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n iterator that provides sequential access to the values in this dictionary.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C4351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terator&lt;</w:t>
      </w:r>
      <w:r w:rsidRPr="00C43513">
        <w:rPr>
          <w:rFonts w:ascii="Comic Sans MS" w:eastAsia="宋体" w:hAnsi="Comic Sans MS" w:cs="宋体"/>
          <w:color w:val="20999D"/>
          <w:kern w:val="0"/>
          <w:sz w:val="21"/>
          <w:szCs w:val="21"/>
        </w:rPr>
        <w:t>V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 getValueIterator();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Sees whether this dictionary is empty.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C4351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dictionary is empty.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C4351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sEmpty();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Gets the size of this dictionary.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C4351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number of entries (key-value pairs) currently in the dictionary.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C4351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 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Size();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all entries from this dictionary.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C4351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C4351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lear();</w:t>
      </w:r>
      <w:r w:rsidRPr="00C4351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70484048" w14:textId="10CE1B98" w:rsidR="00C43513" w:rsidRDefault="00C43513" w:rsidP="00415554"/>
    <w:p w14:paraId="4E0555FB" w14:textId="713F593C" w:rsidR="002B3914" w:rsidRDefault="002B3914" w:rsidP="002B3914">
      <w:pPr>
        <w:pStyle w:val="3"/>
        <w:ind w:firstLineChars="200" w:firstLine="480"/>
      </w:pPr>
      <w:r>
        <w:rPr>
          <w:rFonts w:hint="eastAsia"/>
        </w:rPr>
        <w:t>实现实例</w:t>
      </w:r>
    </w:p>
    <w:p w14:paraId="74AD8D7B" w14:textId="13286ED5" w:rsidR="002B3914" w:rsidRDefault="002B3914" w:rsidP="00415554">
      <w:r>
        <w:rPr>
          <w:rFonts w:hint="eastAsia"/>
        </w:rPr>
        <w:t>D</w:t>
      </w:r>
      <w:r>
        <w:t>ictionaryInterface&lt;String, Student&gt; database = new Dictionary&lt;&gt;();</w:t>
      </w:r>
    </w:p>
    <w:p w14:paraId="11309B9A" w14:textId="3396E978" w:rsidR="002B3914" w:rsidRDefault="002B3914" w:rsidP="00415554">
      <w:r>
        <w:rPr>
          <w:rFonts w:hint="eastAsia"/>
        </w:rPr>
        <w:t>I</w:t>
      </w:r>
      <w:r>
        <w:t>terator&lt;String&gt; keyIterator = database.getKeyIterator();</w:t>
      </w:r>
    </w:p>
    <w:p w14:paraId="3F8775F0" w14:textId="14BF4263" w:rsidR="002B3914" w:rsidRDefault="002B3914" w:rsidP="00415554">
      <w:r>
        <w:t>Iterator&lt;Student&gt; valueIterator = database.getValueIterator();</w:t>
      </w:r>
    </w:p>
    <w:p w14:paraId="0862894A" w14:textId="47398DA3" w:rsidR="00121ECB" w:rsidRDefault="00121ECB" w:rsidP="00415554"/>
    <w:p w14:paraId="05FB7112" w14:textId="456DF948" w:rsidR="00121ECB" w:rsidRDefault="00121ECB" w:rsidP="00121ECB">
      <w:pPr>
        <w:pStyle w:val="2"/>
      </w:pPr>
      <w:r>
        <w:t>Java</w:t>
      </w:r>
      <w:r>
        <w:rPr>
          <w:rFonts w:hint="eastAsia"/>
        </w:rPr>
        <w:t>类库：接口</w:t>
      </w:r>
      <w:r>
        <w:rPr>
          <w:rFonts w:hint="eastAsia"/>
        </w:rPr>
        <w:t>M</w:t>
      </w:r>
      <w:r>
        <w:t>ap</w:t>
      </w:r>
    </w:p>
    <w:p w14:paraId="27010969" w14:textId="42E4C530" w:rsidR="00121ECB" w:rsidRDefault="00121ECB" w:rsidP="00121ECB">
      <w:r>
        <w:rPr>
          <w:rFonts w:hint="eastAsia"/>
        </w:rPr>
        <w:t>java</w:t>
      </w:r>
      <w:r>
        <w:t>.util</w:t>
      </w:r>
      <w:r>
        <w:rPr>
          <w:rFonts w:hint="eastAsia"/>
        </w:rPr>
        <w:t>含有接口</w:t>
      </w:r>
      <w:r>
        <w:rPr>
          <w:rFonts w:hint="eastAsia"/>
        </w:rPr>
        <w:t>M</w:t>
      </w:r>
      <w:r>
        <w:t>ap&lt;K, V&gt;</w:t>
      </w:r>
      <w:r>
        <w:rPr>
          <w:rFonts w:hint="eastAsia"/>
        </w:rPr>
        <w:t>。</w:t>
      </w:r>
    </w:p>
    <w:p w14:paraId="5D6DACD6" w14:textId="3368A4CD" w:rsidR="00EB1019" w:rsidRDefault="00EB1019" w:rsidP="00121ECB">
      <w:r>
        <w:rPr>
          <w:noProof/>
        </w:rPr>
        <w:drawing>
          <wp:inline distT="0" distB="0" distL="0" distR="0" wp14:anchorId="21B75666" wp14:editId="117A506A">
            <wp:extent cx="2847975" cy="1362075"/>
            <wp:effectExtent l="0" t="0" r="9525" b="9525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7251D" w14:textId="6BA79ECD" w:rsidR="00B87881" w:rsidRDefault="00B87881" w:rsidP="00121ECB"/>
    <w:p w14:paraId="18841370" w14:textId="00F16788" w:rsidR="00B87881" w:rsidRDefault="00B87881" w:rsidP="00B87881">
      <w:pPr>
        <w:pStyle w:val="2"/>
        <w:ind w:firstLineChars="100" w:firstLine="240"/>
      </w:pPr>
      <w:r>
        <w:rPr>
          <w:rFonts w:hint="eastAsia"/>
        </w:rPr>
        <w:t>字典的实现</w:t>
      </w:r>
    </w:p>
    <w:p w14:paraId="481D856D" w14:textId="457E3FEB" w:rsidR="00B87881" w:rsidRDefault="0080720B" w:rsidP="0080720B">
      <w:pPr>
        <w:pStyle w:val="3"/>
        <w:ind w:firstLineChars="200" w:firstLine="480"/>
      </w:pPr>
      <w:r>
        <w:rPr>
          <w:rFonts w:hint="eastAsia"/>
        </w:rPr>
        <w:t>基于数组的实现</w:t>
      </w:r>
    </w:p>
    <w:p w14:paraId="1766F8DC" w14:textId="1C54D094" w:rsidR="0080720B" w:rsidRDefault="0080720B" w:rsidP="0080720B">
      <w:pPr>
        <w:ind w:firstLine="420"/>
      </w:pPr>
      <w:r>
        <w:rPr>
          <w:rFonts w:hint="eastAsia"/>
        </w:rPr>
        <w:t>使用数组表示字典中的项有两种方法：每个项包含两部分——一个查找键和一个值。可以将这两部分封装到一个对象中。</w:t>
      </w:r>
      <w:r w:rsidR="006542F1">
        <w:rPr>
          <w:rFonts w:hint="eastAsia"/>
        </w:rPr>
        <w:t>或使用并行数组——两个数组分别表示查找键和对应的值。</w:t>
      </w:r>
    </w:p>
    <w:p w14:paraId="7CD27F06" w14:textId="3CE35BFE" w:rsidR="006542F1" w:rsidRDefault="006542F1" w:rsidP="006542F1">
      <w:pPr>
        <w:jc w:val="center"/>
      </w:pPr>
      <w:r>
        <w:rPr>
          <w:noProof/>
        </w:rPr>
        <w:drawing>
          <wp:inline distT="0" distB="0" distL="0" distR="0" wp14:anchorId="576CF786" wp14:editId="0A60C146">
            <wp:extent cx="3848100" cy="2171700"/>
            <wp:effectExtent l="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CF6A3" w14:textId="43A04871" w:rsidR="006542F1" w:rsidRDefault="004126F2" w:rsidP="004126F2">
      <w:pPr>
        <w:pStyle w:val="4"/>
        <w:ind w:firstLineChars="300" w:firstLine="721"/>
      </w:pPr>
      <w:r>
        <w:rPr>
          <w:rFonts w:hint="eastAsia"/>
        </w:rPr>
        <w:t>基于数组的无序字典</w:t>
      </w:r>
    </w:p>
    <w:p w14:paraId="7707FB01" w14:textId="7248875C" w:rsidR="004126F2" w:rsidRDefault="00B8598A" w:rsidP="00B8598A">
      <w:pPr>
        <w:pStyle w:val="5"/>
        <w:ind w:firstLineChars="400" w:firstLine="961"/>
      </w:pPr>
      <w:r>
        <w:rPr>
          <w:rFonts w:hint="eastAsia"/>
        </w:rPr>
        <w:t>r</w:t>
      </w:r>
      <w:r>
        <w:t>emove</w:t>
      </w:r>
      <w:r>
        <w:rPr>
          <w:rFonts w:hint="eastAsia"/>
        </w:rPr>
        <w:t>方法</w:t>
      </w:r>
    </w:p>
    <w:p w14:paraId="637DC616" w14:textId="38B3A7EF" w:rsidR="00B8598A" w:rsidRDefault="00B8598A" w:rsidP="00B8598A">
      <w:pPr>
        <w:jc w:val="center"/>
      </w:pPr>
      <w:r>
        <w:rPr>
          <w:noProof/>
        </w:rPr>
        <w:drawing>
          <wp:inline distT="0" distB="0" distL="0" distR="0" wp14:anchorId="1F7A185F" wp14:editId="2A05B9BF">
            <wp:extent cx="3371850" cy="2343150"/>
            <wp:effectExtent l="0" t="0" r="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E0116" w14:textId="77777777" w:rsidR="00B8598A" w:rsidRPr="00B8598A" w:rsidRDefault="00B8598A" w:rsidP="00B8598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B8598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B8598A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V 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(</w:t>
      </w:r>
      <w:r w:rsidRPr="00B8598A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K 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key)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checkInitialization();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8598A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V 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result = </w:t>
      </w:r>
      <w:r w:rsidRPr="00B8598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8598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nt 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keyIndex = locateIndex(key);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8598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keyIndex &lt; </w:t>
      </w:r>
      <w:r w:rsidRPr="00B8598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result = </w:t>
      </w:r>
      <w:r w:rsidRPr="00B8598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dictionary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keyIndex].getValue();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8598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  <w:highlight w:val="yellow"/>
        </w:rPr>
        <w:t>dictionary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  <w:highlight w:val="yellow"/>
        </w:rPr>
        <w:t xml:space="preserve">[keyIndex] = </w:t>
      </w:r>
      <w:r w:rsidRPr="00B8598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  <w:highlight w:val="yellow"/>
        </w:rPr>
        <w:t>dictionary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  <w:highlight w:val="yellow"/>
        </w:rPr>
        <w:t>[</w:t>
      </w:r>
      <w:r w:rsidRPr="00B8598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  <w:highlight w:val="yellow"/>
        </w:rPr>
        <w:t xml:space="preserve">numberOfEntries 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  <w:highlight w:val="yellow"/>
        </w:rPr>
        <w:t xml:space="preserve">- </w:t>
      </w:r>
      <w:r w:rsidRPr="00B8598A">
        <w:rPr>
          <w:rFonts w:ascii="Comic Sans MS" w:eastAsia="宋体" w:hAnsi="Comic Sans MS" w:cs="宋体"/>
          <w:color w:val="0000FF"/>
          <w:kern w:val="0"/>
          <w:sz w:val="21"/>
          <w:szCs w:val="21"/>
          <w:highlight w:val="yellow"/>
        </w:rPr>
        <w:t>1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  <w:highlight w:val="yellow"/>
        </w:rPr>
        <w:t>];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8598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dictionary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[</w:t>
      </w:r>
      <w:r w:rsidRPr="00B8598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umberOfEntries 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- </w:t>
      </w:r>
      <w:r w:rsidRPr="00B8598A">
        <w:rPr>
          <w:rFonts w:ascii="Comic Sans MS" w:eastAsia="宋体" w:hAnsi="Comic Sans MS" w:cs="宋体"/>
          <w:color w:val="0000FF"/>
          <w:kern w:val="0"/>
          <w:sz w:val="21"/>
          <w:szCs w:val="21"/>
        </w:rPr>
        <w:t>1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] = </w:t>
      </w:r>
      <w:r w:rsidRPr="00B8598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B8598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umberOfEntries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--;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8598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B8598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5F3E439B" w14:textId="218131B4" w:rsidR="00B8598A" w:rsidRDefault="00B8598A" w:rsidP="00B8598A"/>
    <w:p w14:paraId="745C8BB2" w14:textId="1D682C8B" w:rsidR="00CE5365" w:rsidRDefault="00CE5365" w:rsidP="00B8598A"/>
    <w:p w14:paraId="40819428" w14:textId="461D9D32" w:rsidR="00CE5365" w:rsidRDefault="00CE5365" w:rsidP="00B8598A"/>
    <w:p w14:paraId="792458C2" w14:textId="3BCDED53" w:rsidR="00CE5365" w:rsidRDefault="00CE5365" w:rsidP="00CE5365">
      <w:pPr>
        <w:pStyle w:val="1"/>
      </w:pPr>
      <w:r>
        <w:rPr>
          <w:rFonts w:hint="eastAsia"/>
        </w:rPr>
        <w:t>树</w:t>
      </w:r>
    </w:p>
    <w:p w14:paraId="66166F47" w14:textId="09AB794B" w:rsidR="00CE5365" w:rsidRDefault="0039407C" w:rsidP="0039407C">
      <w:pPr>
        <w:ind w:firstLine="420"/>
      </w:pPr>
      <w:r>
        <w:rPr>
          <w:rFonts w:hint="eastAsia"/>
        </w:rPr>
        <w:t>树</w:t>
      </w:r>
      <w:r>
        <w:rPr>
          <w:rFonts w:hint="eastAsia"/>
        </w:rPr>
        <w:t>(tree)</w:t>
      </w:r>
      <w:r>
        <w:rPr>
          <w:rFonts w:hint="eastAsia"/>
        </w:rPr>
        <w:t>是一组由边</w:t>
      </w:r>
      <w:r>
        <w:rPr>
          <w:rFonts w:hint="eastAsia"/>
        </w:rPr>
        <w:t>(edge)</w:t>
      </w:r>
      <w:r>
        <w:rPr>
          <w:rFonts w:hint="eastAsia"/>
        </w:rPr>
        <w:t>相连的结点</w:t>
      </w:r>
      <w:r>
        <w:rPr>
          <w:rFonts w:hint="eastAsia"/>
        </w:rPr>
        <w:t>(node)</w:t>
      </w:r>
      <w:r>
        <w:rPr>
          <w:rFonts w:hint="eastAsia"/>
        </w:rPr>
        <w:t>，边表示结点之间的关系。结点按层组织，层表示结点的层次。最上层的单结点称为根。</w:t>
      </w:r>
    </w:p>
    <w:p w14:paraId="1258EA4C" w14:textId="23A03DA9" w:rsidR="00D33D75" w:rsidRDefault="00D33D75" w:rsidP="00D33D75">
      <w:r>
        <w:rPr>
          <w:noProof/>
        </w:rPr>
        <w:drawing>
          <wp:inline distT="0" distB="0" distL="0" distR="0" wp14:anchorId="556A400E" wp14:editId="682833BF">
            <wp:extent cx="5076825" cy="1771650"/>
            <wp:effectExtent l="0" t="0" r="9525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507682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F3D704" w14:textId="78EAF77F" w:rsidR="00D33D75" w:rsidRDefault="00D33D75" w:rsidP="00D33D75">
      <w:pPr>
        <w:ind w:firstLine="420"/>
      </w:pPr>
      <w:r>
        <w:rPr>
          <w:rFonts w:hint="eastAsia"/>
        </w:rPr>
        <w:t>树的每个后继层中的结点是前一层中的结点的孩子</w:t>
      </w:r>
      <w:r>
        <w:rPr>
          <w:rFonts w:hint="eastAsia"/>
        </w:rPr>
        <w:t>(children)</w:t>
      </w:r>
      <w:r>
        <w:rPr>
          <w:rFonts w:hint="eastAsia"/>
        </w:rPr>
        <w:t>。有孩子的结点称为其孩子的父结点</w:t>
      </w:r>
      <w:r>
        <w:rPr>
          <w:rFonts w:hint="eastAsia"/>
        </w:rPr>
        <w:t>(parent)</w:t>
      </w:r>
      <w:r>
        <w:rPr>
          <w:rFonts w:hint="eastAsia"/>
        </w:rPr>
        <w:t>。结点</w:t>
      </w:r>
      <w:r>
        <w:rPr>
          <w:rFonts w:hint="eastAsia"/>
        </w:rPr>
        <w:t>A</w:t>
      </w:r>
      <w:r>
        <w:rPr>
          <w:rFonts w:hint="eastAsia"/>
        </w:rPr>
        <w:t>是结点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 xml:space="preserve">D </w:t>
      </w:r>
      <w:r>
        <w:rPr>
          <w:rFonts w:hint="eastAsia"/>
        </w:rPr>
        <w:t>和</w:t>
      </w:r>
      <w:r>
        <w:rPr>
          <w:rFonts w:hint="eastAsia"/>
        </w:rPr>
        <w:t>E</w:t>
      </w:r>
      <w:r>
        <w:rPr>
          <w:rFonts w:hint="eastAsia"/>
        </w:rPr>
        <w:t>的父结点。因为这些孩子有相同的父结点，所以它们称为兄弟</w:t>
      </w:r>
      <w:r>
        <w:rPr>
          <w:rFonts w:hint="eastAsia"/>
        </w:rPr>
        <w:t>(</w:t>
      </w:r>
      <w:r w:rsidRPr="00D33D75">
        <w:rPr>
          <w:rFonts w:hint="eastAsia"/>
          <w:color w:val="FF0000"/>
        </w:rPr>
        <w:t>sibling</w:t>
      </w:r>
      <w:r>
        <w:rPr>
          <w:rFonts w:hint="eastAsia"/>
        </w:rPr>
        <w:t>)</w:t>
      </w:r>
      <w:r>
        <w:rPr>
          <w:rFonts w:hint="eastAsia"/>
        </w:rPr>
        <w:t>。它们也称为结点</w:t>
      </w:r>
      <w:r>
        <w:rPr>
          <w:rFonts w:hint="eastAsia"/>
        </w:rPr>
        <w:t>A</w:t>
      </w:r>
      <w:r>
        <w:rPr>
          <w:rFonts w:hint="eastAsia"/>
        </w:rPr>
        <w:t>的后代</w:t>
      </w:r>
      <w:r>
        <w:rPr>
          <w:rFonts w:hint="eastAsia"/>
        </w:rPr>
        <w:t>(descendant)</w:t>
      </w:r>
      <w:r>
        <w:rPr>
          <w:rFonts w:hint="eastAsia"/>
        </w:rPr>
        <w:t>，而结点</w:t>
      </w:r>
      <w:r>
        <w:rPr>
          <w:rFonts w:hint="eastAsia"/>
        </w:rPr>
        <w:t>A</w:t>
      </w:r>
      <w:r>
        <w:rPr>
          <w:rFonts w:hint="eastAsia"/>
        </w:rPr>
        <w:t>是它们的祖先</w:t>
      </w:r>
      <w:r>
        <w:rPr>
          <w:rFonts w:hint="eastAsia"/>
        </w:rPr>
        <w:t>(ancestor)</w:t>
      </w:r>
      <w:r>
        <w:rPr>
          <w:rFonts w:hint="eastAsia"/>
        </w:rPr>
        <w:t>。</w:t>
      </w:r>
      <w:r w:rsidRPr="00D33D75">
        <w:rPr>
          <w:rFonts w:hint="eastAsia"/>
          <w:color w:val="FF0000"/>
        </w:rPr>
        <w:t>结点</w:t>
      </w:r>
      <w:r w:rsidRPr="00D33D75">
        <w:rPr>
          <w:rFonts w:hint="eastAsia"/>
          <w:color w:val="FF0000"/>
        </w:rPr>
        <w:t>P</w:t>
      </w:r>
      <w:r w:rsidRPr="00D33D75">
        <w:rPr>
          <w:rFonts w:hint="eastAsia"/>
          <w:color w:val="FF0000"/>
        </w:rPr>
        <w:t>没有孩子</w:t>
      </w:r>
      <w:r>
        <w:rPr>
          <w:rFonts w:hint="eastAsia"/>
        </w:rPr>
        <w:t>，</w:t>
      </w:r>
      <w:r w:rsidRPr="00D33D75">
        <w:rPr>
          <w:rFonts w:hint="eastAsia"/>
        </w:rPr>
        <w:t>这样的结点称为</w:t>
      </w:r>
      <w:r w:rsidRPr="00D33D75">
        <w:rPr>
          <w:rFonts w:hint="eastAsia"/>
          <w:color w:val="FF0000"/>
        </w:rPr>
        <w:t>叶子</w:t>
      </w:r>
      <w:r w:rsidRPr="00D33D75">
        <w:rPr>
          <w:rFonts w:hint="eastAsia"/>
          <w:color w:val="FF0000"/>
        </w:rPr>
        <w:t>(leaf)</w:t>
      </w:r>
      <w:r>
        <w:rPr>
          <w:rFonts w:hint="eastAsia"/>
        </w:rPr>
        <w:t>。</w:t>
      </w:r>
      <w:r w:rsidRPr="00D33D75">
        <w:rPr>
          <w:rFonts w:hint="eastAsia"/>
        </w:rPr>
        <w:t>非叶子结点</w:t>
      </w:r>
      <w:r>
        <w:rPr>
          <w:rFonts w:hint="eastAsia"/>
        </w:rPr>
        <w:t>(</w:t>
      </w:r>
      <w:r w:rsidRPr="00D33D75">
        <w:rPr>
          <w:rFonts w:hint="eastAsia"/>
        </w:rPr>
        <w:t>即有孩子的结点</w:t>
      </w:r>
      <w:r>
        <w:rPr>
          <w:rFonts w:hint="eastAsia"/>
        </w:rPr>
        <w:t>)</w:t>
      </w:r>
      <w:r w:rsidRPr="00D33D75">
        <w:rPr>
          <w:rFonts w:hint="eastAsia"/>
        </w:rPr>
        <w:t>称为内部结点</w:t>
      </w:r>
      <w:r w:rsidRPr="00D33D75">
        <w:rPr>
          <w:rFonts w:hint="eastAsia"/>
        </w:rPr>
        <w:t>(int</w:t>
      </w:r>
      <w:r>
        <w:rPr>
          <w:rFonts w:hint="eastAsia"/>
        </w:rPr>
        <w:t>erior)</w:t>
      </w:r>
      <w:r w:rsidRPr="00D33D75">
        <w:rPr>
          <w:rFonts w:hint="eastAsia"/>
        </w:rPr>
        <w:t>或非叶子结点</w:t>
      </w:r>
      <w:r>
        <w:rPr>
          <w:rFonts w:hint="eastAsia"/>
        </w:rPr>
        <w:t>(nonleaf)</w:t>
      </w:r>
      <w:r w:rsidRPr="00D33D75">
        <w:rPr>
          <w:rFonts w:hint="eastAsia"/>
        </w:rPr>
        <w:t>。这样的结点也是父结点。</w:t>
      </w:r>
    </w:p>
    <w:p w14:paraId="1BB6CAB1" w14:textId="4F227B44" w:rsidR="00D33D75" w:rsidRDefault="00D33D75" w:rsidP="00D33D75">
      <w:r>
        <w:tab/>
      </w:r>
      <w:r>
        <w:rPr>
          <w:rFonts w:hint="eastAsia"/>
        </w:rPr>
        <w:t>一般地，树中的每个结点可以有任意多个孩子。有时称这样的树为一般树</w:t>
      </w:r>
      <w:r>
        <w:rPr>
          <w:rFonts w:hint="eastAsia"/>
        </w:rPr>
        <w:t>(general tree)</w:t>
      </w:r>
      <w:r>
        <w:rPr>
          <w:rFonts w:hint="eastAsia"/>
        </w:rPr>
        <w:t>。如果</w:t>
      </w:r>
      <w:r w:rsidRPr="00D33D75">
        <w:rPr>
          <w:rFonts w:hint="eastAsia"/>
          <w:color w:val="FF0000"/>
        </w:rPr>
        <w:t>每个结点的孩子不多于</w:t>
      </w:r>
      <w:r w:rsidRPr="00D33D75">
        <w:rPr>
          <w:color w:val="FF0000"/>
        </w:rPr>
        <w:t>n</w:t>
      </w:r>
      <w:r w:rsidRPr="00D33D75">
        <w:rPr>
          <w:rFonts w:hint="eastAsia"/>
          <w:color w:val="FF0000"/>
        </w:rPr>
        <w:t>个</w:t>
      </w:r>
      <w:r>
        <w:rPr>
          <w:rFonts w:hint="eastAsia"/>
        </w:rPr>
        <w:t>，则该树称为</w:t>
      </w:r>
      <w:r>
        <w:rPr>
          <w:rFonts w:hint="eastAsia"/>
        </w:rPr>
        <w:t>n</w:t>
      </w:r>
      <w:r>
        <w:rPr>
          <w:rFonts w:hint="eastAsia"/>
        </w:rPr>
        <w:t>叉树</w:t>
      </w:r>
      <w:r>
        <w:rPr>
          <w:rFonts w:hint="eastAsia"/>
        </w:rPr>
        <w:t>(n-ary</w:t>
      </w:r>
      <w:r>
        <w:t xml:space="preserve"> </w:t>
      </w:r>
      <w:r>
        <w:rPr>
          <w:rFonts w:hint="eastAsia"/>
        </w:rPr>
        <w:t>tree)</w:t>
      </w:r>
      <w:r>
        <w:rPr>
          <w:rFonts w:hint="eastAsia"/>
        </w:rPr>
        <w:t>。不是每棵一般树都是</w:t>
      </w:r>
      <w:r>
        <w:t>n</w:t>
      </w:r>
      <w:r>
        <w:rPr>
          <w:rFonts w:hint="eastAsia"/>
        </w:rPr>
        <w:t>叉树。如果</w:t>
      </w:r>
      <w:r w:rsidRPr="00D33D75">
        <w:rPr>
          <w:rFonts w:hint="eastAsia"/>
          <w:color w:val="FF0000"/>
        </w:rPr>
        <w:t>每个结点最多有两个孩子</w:t>
      </w:r>
      <w:r>
        <w:rPr>
          <w:rFonts w:hint="eastAsia"/>
        </w:rPr>
        <w:t>，则该树称为</w:t>
      </w:r>
      <w:r w:rsidRPr="00D33D75">
        <w:rPr>
          <w:rFonts w:hint="eastAsia"/>
          <w:color w:val="FF0000"/>
        </w:rPr>
        <w:t>二叉树</w:t>
      </w:r>
      <w:r>
        <w:rPr>
          <w:rFonts w:hint="eastAsia"/>
        </w:rPr>
        <w:t>(binary tree</w:t>
      </w:r>
      <w:r>
        <w:t>)</w:t>
      </w:r>
      <w:r>
        <w:rPr>
          <w:rFonts w:hint="eastAsia"/>
        </w:rPr>
        <w:t>。</w:t>
      </w:r>
    </w:p>
    <w:p w14:paraId="78DFBA5D" w14:textId="50D059B3" w:rsidR="004E3884" w:rsidRDefault="004E3884" w:rsidP="00D33D75">
      <w:r>
        <w:tab/>
      </w:r>
      <w:r w:rsidRPr="004E3884">
        <w:rPr>
          <w:rFonts w:hint="eastAsia"/>
          <w:color w:val="FF0000"/>
        </w:rPr>
        <w:t>树的高度</w:t>
      </w:r>
      <w:r w:rsidRPr="004E3884">
        <w:rPr>
          <w:rFonts w:hint="eastAsia"/>
          <w:color w:val="FF0000"/>
        </w:rPr>
        <w:t>(height)</w:t>
      </w:r>
      <w:r w:rsidRPr="004E3884">
        <w:rPr>
          <w:rFonts w:hint="eastAsia"/>
          <w:color w:val="FF0000"/>
        </w:rPr>
        <w:t>是树中的层</w:t>
      </w:r>
      <w:r>
        <w:rPr>
          <w:rFonts w:hint="eastAsia"/>
        </w:rPr>
        <w:t>。</w:t>
      </w:r>
    </w:p>
    <w:p w14:paraId="640E13D9" w14:textId="0B1C5449" w:rsidR="004E3884" w:rsidRDefault="004E3884" w:rsidP="00D33D75"/>
    <w:p w14:paraId="58DA2FF0" w14:textId="28A73952" w:rsidR="004E3884" w:rsidRDefault="004E3884" w:rsidP="004E3884">
      <w:pPr>
        <w:pStyle w:val="2"/>
        <w:ind w:firstLineChars="100" w:firstLine="240"/>
      </w:pPr>
      <w:r>
        <w:rPr>
          <w:rFonts w:hint="eastAsia"/>
        </w:rPr>
        <w:t>几种树</w:t>
      </w:r>
    </w:p>
    <w:p w14:paraId="324EB9FC" w14:textId="75EE8E82" w:rsidR="004E3884" w:rsidRDefault="004E3884" w:rsidP="004E3884">
      <w:pPr>
        <w:pStyle w:val="3"/>
        <w:ind w:firstLineChars="200" w:firstLine="480"/>
      </w:pPr>
      <w:r>
        <w:rPr>
          <w:rFonts w:hint="eastAsia"/>
        </w:rPr>
        <w:t>二叉树</w:t>
      </w:r>
    </w:p>
    <w:p w14:paraId="5BDDFB40" w14:textId="1F93FCA9" w:rsidR="004E3884" w:rsidRDefault="004E3884" w:rsidP="004E3884">
      <w:pPr>
        <w:ind w:firstLine="420"/>
      </w:pPr>
      <w:r>
        <w:rPr>
          <w:rFonts w:hint="eastAsia"/>
        </w:rPr>
        <w:t>二叉树中的每个结点最多有两个孩子，它们称为左孩子</w:t>
      </w:r>
      <w:r>
        <w:rPr>
          <w:rFonts w:hint="eastAsia"/>
        </w:rPr>
        <w:t xml:space="preserve">(left child) </w:t>
      </w:r>
      <w:r>
        <w:rPr>
          <w:rFonts w:hint="eastAsia"/>
        </w:rPr>
        <w:t>和右孩子</w:t>
      </w:r>
      <w:r>
        <w:rPr>
          <w:rFonts w:hint="eastAsia"/>
        </w:rPr>
        <w:t>(right child)</w:t>
      </w:r>
      <w:r>
        <w:rPr>
          <w:rFonts w:hint="eastAsia"/>
        </w:rPr>
        <w:t>。二叉树的每棵子树还是二叉树。</w:t>
      </w:r>
    </w:p>
    <w:p w14:paraId="6408CA45" w14:textId="4B87B77B" w:rsidR="004E3884" w:rsidRDefault="004E3884" w:rsidP="004E3884">
      <w:r>
        <w:rPr>
          <w:noProof/>
        </w:rPr>
        <w:drawing>
          <wp:inline distT="0" distB="0" distL="0" distR="0" wp14:anchorId="04BA90D1" wp14:editId="0452552E">
            <wp:extent cx="4695825" cy="2057400"/>
            <wp:effectExtent l="0" t="0" r="9525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96C5D9" w14:textId="308FBA79" w:rsidR="00082B00" w:rsidRDefault="00082B00" w:rsidP="00082B00">
      <w:pPr>
        <w:pStyle w:val="3"/>
        <w:ind w:firstLineChars="200" w:firstLine="480"/>
      </w:pPr>
      <w:r>
        <w:rPr>
          <w:rFonts w:hint="eastAsia"/>
        </w:rPr>
        <w:t>满二叉树和完全二叉树</w:t>
      </w:r>
    </w:p>
    <w:p w14:paraId="17B361DE" w14:textId="77777777" w:rsidR="00D343C0" w:rsidRDefault="00082B00" w:rsidP="00082B00">
      <w:pPr>
        <w:ind w:firstLine="420"/>
      </w:pPr>
      <w:r>
        <w:rPr>
          <w:rFonts w:hint="eastAsia"/>
        </w:rPr>
        <w:t>高度为</w:t>
      </w:r>
      <w:r>
        <w:rPr>
          <w:rFonts w:hint="eastAsia"/>
        </w:rPr>
        <w:t>h</w:t>
      </w:r>
      <w:r>
        <w:rPr>
          <w:rFonts w:hint="eastAsia"/>
        </w:rPr>
        <w:t>的二叉树中，若其</w:t>
      </w:r>
      <w:r w:rsidRPr="00D343C0">
        <w:rPr>
          <w:rFonts w:hint="eastAsia"/>
          <w:color w:val="FF0000"/>
        </w:rPr>
        <w:t>所有的叶子结点都在</w:t>
      </w:r>
      <w:r w:rsidRPr="00D343C0">
        <w:rPr>
          <w:rFonts w:hint="eastAsia"/>
          <w:color w:val="FF0000"/>
        </w:rPr>
        <w:t>h</w:t>
      </w:r>
      <w:r w:rsidRPr="00D343C0">
        <w:rPr>
          <w:rFonts w:hint="eastAsia"/>
          <w:color w:val="FF0000"/>
        </w:rPr>
        <w:t>层上</w:t>
      </w:r>
      <w:r>
        <w:rPr>
          <w:rFonts w:hint="eastAsia"/>
        </w:rPr>
        <w:t>，且每个非叶子结点</w:t>
      </w:r>
      <w:r>
        <w:rPr>
          <w:rFonts w:hint="eastAsia"/>
        </w:rPr>
        <w:t>(</w:t>
      </w:r>
      <w:r>
        <w:rPr>
          <w:rFonts w:hint="eastAsia"/>
        </w:rPr>
        <w:t>父</w:t>
      </w:r>
      <w:r>
        <w:rPr>
          <w:rFonts w:hint="eastAsia"/>
        </w:rPr>
        <w:t>)</w:t>
      </w:r>
      <w:r>
        <w:rPr>
          <w:rFonts w:hint="eastAsia"/>
        </w:rPr>
        <w:t>都恰有两个孩子，则该树称为满树</w:t>
      </w:r>
      <w:r>
        <w:rPr>
          <w:rFonts w:hint="eastAsia"/>
        </w:rPr>
        <w:t>(full)</w:t>
      </w:r>
      <w:r>
        <w:rPr>
          <w:rFonts w:hint="eastAsia"/>
        </w:rPr>
        <w:t>。</w:t>
      </w:r>
    </w:p>
    <w:p w14:paraId="14F18974" w14:textId="33239235" w:rsidR="00082B00" w:rsidRDefault="00D343C0" w:rsidP="00082B00">
      <w:pPr>
        <w:ind w:firstLine="420"/>
      </w:pPr>
      <w:r w:rsidRPr="00D343C0">
        <w:rPr>
          <w:rFonts w:hint="eastAsia"/>
        </w:rPr>
        <w:t>如果二叉树中</w:t>
      </w:r>
      <w:r w:rsidRPr="00022E12">
        <w:rPr>
          <w:rFonts w:hint="eastAsia"/>
          <w:color w:val="FF0000"/>
        </w:rPr>
        <w:t>除最后一层外的所有层都含有最多的结点</w:t>
      </w:r>
      <w:r>
        <w:rPr>
          <w:rFonts w:hint="eastAsia"/>
        </w:rPr>
        <w:t>，</w:t>
      </w:r>
      <w:r w:rsidRPr="00022E12">
        <w:rPr>
          <w:rFonts w:hint="eastAsia"/>
          <w:color w:val="FF0000"/>
        </w:rPr>
        <w:t>最后一层的结点从左至右填充</w:t>
      </w:r>
      <w:r>
        <w:rPr>
          <w:rFonts w:hint="eastAsia"/>
        </w:rPr>
        <w:t>，则该树是完全树。</w:t>
      </w:r>
    </w:p>
    <w:p w14:paraId="76ACCFEB" w14:textId="12796DFD" w:rsidR="00022E12" w:rsidRDefault="00022E12" w:rsidP="00022E12">
      <w:pPr>
        <w:ind w:firstLine="420"/>
      </w:pPr>
      <w:r w:rsidRPr="00A0035C">
        <w:rPr>
          <w:rFonts w:hint="eastAsia"/>
          <w:color w:val="FF0000"/>
          <w:u w:val="single"/>
        </w:rPr>
        <w:t>满二叉树</w:t>
      </w:r>
      <w:r w:rsidRPr="008266AE">
        <w:rPr>
          <w:rFonts w:hint="eastAsia"/>
          <w:color w:val="FF0000"/>
        </w:rPr>
        <w:t>中的所有叶子结点都在同一层中</w:t>
      </w:r>
      <w:r>
        <w:rPr>
          <w:rFonts w:hint="eastAsia"/>
        </w:rPr>
        <w:t>，</w:t>
      </w:r>
      <w:r w:rsidRPr="008266AE">
        <w:rPr>
          <w:rFonts w:hint="eastAsia"/>
          <w:color w:val="FF0000"/>
        </w:rPr>
        <w:t>每个非叶子结点都恰有两个孩子</w:t>
      </w:r>
      <w:r>
        <w:rPr>
          <w:rFonts w:hint="eastAsia"/>
        </w:rPr>
        <w:t>。在</w:t>
      </w:r>
      <w:r w:rsidRPr="00A0035C">
        <w:rPr>
          <w:rFonts w:hint="eastAsia"/>
          <w:u w:val="single"/>
        </w:rPr>
        <w:t>完全二又树</w:t>
      </w:r>
      <w:r>
        <w:rPr>
          <w:rFonts w:hint="eastAsia"/>
        </w:rPr>
        <w:t>中，</w:t>
      </w:r>
      <w:r w:rsidRPr="008266AE">
        <w:rPr>
          <w:rFonts w:hint="eastAsia"/>
          <w:color w:val="FF0000"/>
        </w:rPr>
        <w:t>到倒数笫二层都是满的</w:t>
      </w:r>
      <w:r>
        <w:rPr>
          <w:rFonts w:hint="eastAsia"/>
        </w:rPr>
        <w:t>，</w:t>
      </w:r>
      <w:r w:rsidRPr="008266AE">
        <w:rPr>
          <w:rFonts w:hint="eastAsia"/>
          <w:color w:val="FF0000"/>
        </w:rPr>
        <w:t>且最后一层的叶子结点从左至右填充</w:t>
      </w:r>
      <w:r>
        <w:rPr>
          <w:rFonts w:hint="eastAsia"/>
        </w:rPr>
        <w:t>。</w:t>
      </w:r>
    </w:p>
    <w:p w14:paraId="577D3603" w14:textId="260DEDEB" w:rsidR="00A0035C" w:rsidRDefault="00A0035C" w:rsidP="00A0035C">
      <w:pPr>
        <w:pStyle w:val="3"/>
        <w:ind w:firstLineChars="200" w:firstLine="480"/>
      </w:pPr>
      <w:r>
        <w:rPr>
          <w:rFonts w:hint="eastAsia"/>
        </w:rPr>
        <w:t>平衡二叉树</w:t>
      </w:r>
    </w:p>
    <w:p w14:paraId="370E9D7F" w14:textId="50942A81" w:rsidR="00A0035C" w:rsidRDefault="00A0035C" w:rsidP="00A0035C">
      <w:pPr>
        <w:ind w:firstLine="420"/>
      </w:pPr>
      <w:r>
        <w:rPr>
          <w:rFonts w:hint="eastAsia"/>
        </w:rPr>
        <w:t>若二叉树中的</w:t>
      </w:r>
      <w:r w:rsidRPr="00A0035C">
        <w:rPr>
          <w:rFonts w:hint="eastAsia"/>
          <w:color w:val="FF0000"/>
        </w:rPr>
        <w:t>每个结点有两棵高度完全相等的子树</w:t>
      </w:r>
      <w:r>
        <w:rPr>
          <w:rFonts w:hint="eastAsia"/>
        </w:rPr>
        <w:t>，则该树称为</w:t>
      </w:r>
      <w:r w:rsidRPr="00A0035C">
        <w:rPr>
          <w:rFonts w:hint="eastAsia"/>
          <w:color w:val="FF0000"/>
          <w:u w:val="single"/>
        </w:rPr>
        <w:t>完全平衡树</w:t>
      </w:r>
      <w:r>
        <w:rPr>
          <w:rFonts w:hint="eastAsia"/>
        </w:rPr>
        <w:t>(c</w:t>
      </w:r>
      <w:r>
        <w:t>om</w:t>
      </w:r>
      <w:r>
        <w:rPr>
          <w:rFonts w:hint="eastAsia"/>
        </w:rPr>
        <w:t>pletely balanced)</w:t>
      </w:r>
      <w:r>
        <w:rPr>
          <w:rFonts w:hint="eastAsia"/>
        </w:rPr>
        <w:t>。</w:t>
      </w:r>
      <w:r w:rsidRPr="00A0035C">
        <w:rPr>
          <w:rFonts w:hint="eastAsia"/>
          <w:color w:val="FF0000"/>
        </w:rPr>
        <w:t>唯一的完全平衡二叉树是满树</w:t>
      </w:r>
      <w:r>
        <w:rPr>
          <w:rFonts w:hint="eastAsia"/>
        </w:rPr>
        <w:t>。</w:t>
      </w:r>
    </w:p>
    <w:p w14:paraId="7F6D0558" w14:textId="451E70AB" w:rsidR="00A0035C" w:rsidRDefault="00A0035C" w:rsidP="00A0035C">
      <w:pPr>
        <w:ind w:firstLine="420"/>
      </w:pPr>
      <w:r>
        <w:rPr>
          <w:rFonts w:hint="eastAsia"/>
        </w:rPr>
        <w:t>如果树中的</w:t>
      </w:r>
      <w:r w:rsidRPr="00A0035C">
        <w:rPr>
          <w:rFonts w:hint="eastAsia"/>
          <w:color w:val="FF0000"/>
        </w:rPr>
        <w:t>每个结点的子树的高度差不大于</w:t>
      </w:r>
      <w:r w:rsidRPr="00A0035C">
        <w:rPr>
          <w:rFonts w:hint="eastAsia"/>
          <w:color w:val="FF0000"/>
        </w:rPr>
        <w:t>1</w:t>
      </w:r>
      <w:r>
        <w:rPr>
          <w:rFonts w:hint="eastAsia"/>
        </w:rPr>
        <w:t>，则树称为</w:t>
      </w:r>
      <w:r w:rsidRPr="00A0035C">
        <w:rPr>
          <w:rFonts w:hint="eastAsia"/>
          <w:color w:val="FF0000"/>
          <w:u w:val="single"/>
        </w:rPr>
        <w:t>高度平衡的</w:t>
      </w:r>
      <w:r>
        <w:rPr>
          <w:rFonts w:hint="eastAsia"/>
        </w:rPr>
        <w:t>(height balanced)</w:t>
      </w:r>
      <w:r>
        <w:rPr>
          <w:rFonts w:hint="eastAsia"/>
        </w:rPr>
        <w:t>，或简称为</w:t>
      </w:r>
      <w:r w:rsidRPr="00A0035C">
        <w:rPr>
          <w:rFonts w:hint="eastAsia"/>
          <w:color w:val="FF0000"/>
          <w:u w:val="single"/>
        </w:rPr>
        <w:t>平衡的</w:t>
      </w:r>
      <w:r>
        <w:rPr>
          <w:rFonts w:hint="eastAsia"/>
        </w:rPr>
        <w:t>(balanced)</w:t>
      </w:r>
      <w:r>
        <w:rPr>
          <w:rFonts w:hint="eastAsia"/>
        </w:rPr>
        <w:t>。</w:t>
      </w:r>
    </w:p>
    <w:p w14:paraId="3BD52BAF" w14:textId="4B798280" w:rsidR="00A0035C" w:rsidRDefault="00A0035C" w:rsidP="00A0035C">
      <w:r>
        <w:rPr>
          <w:noProof/>
        </w:rPr>
        <w:drawing>
          <wp:inline distT="0" distB="0" distL="0" distR="0" wp14:anchorId="185F87B2" wp14:editId="54860451">
            <wp:extent cx="5274310" cy="1356360"/>
            <wp:effectExtent l="0" t="0" r="254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56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904ACF" w14:textId="3E656BD8" w:rsidR="00DF2B7E" w:rsidRDefault="00DF2B7E" w:rsidP="00DF2B7E">
      <w:pPr>
        <w:rPr>
          <w:rFonts w:ascii="华文新魏" w:hAnsi="华文新魏" w:cs="华文新魏"/>
        </w:rPr>
      </w:pPr>
      <w:r>
        <w:rPr>
          <w:rFonts w:hint="eastAsia"/>
        </w:rPr>
        <w:t>在二叉树中，其子树的高度差不大于</w:t>
      </w:r>
      <w:r>
        <w:rPr>
          <w:rFonts w:hint="eastAsia"/>
        </w:rPr>
        <w:t>1</w:t>
      </w:r>
      <w:r>
        <w:rPr>
          <w:rFonts w:hint="eastAsia"/>
        </w:rPr>
        <w:t>的结点称为平衡结点</w:t>
      </w:r>
      <w:r>
        <w:rPr>
          <w:rFonts w:hint="eastAsia"/>
        </w:rPr>
        <w:t>(balanced node)</w:t>
      </w:r>
      <w:r>
        <w:rPr>
          <w:rFonts w:hint="eastAsia"/>
        </w:rPr>
        <w:t>。所以平衡二叉树</w:t>
      </w:r>
      <w:r>
        <w:rPr>
          <w:rFonts w:ascii="华文新魏" w:hAnsi="华文新魏" w:cs="华文新魏" w:hint="eastAsia"/>
        </w:rPr>
        <w:t>中的所有结点都是平衡的。</w:t>
      </w:r>
    </w:p>
    <w:p w14:paraId="53E702DA" w14:textId="606546AD" w:rsidR="00DF2B7E" w:rsidRDefault="00DF2B7E" w:rsidP="00DF2B7E">
      <w:pPr>
        <w:rPr>
          <w:rFonts w:ascii="华文新魏" w:hAnsi="华文新魏" w:cs="华文新魏"/>
        </w:rPr>
      </w:pPr>
    </w:p>
    <w:p w14:paraId="285540C0" w14:textId="01538183" w:rsidR="00DF2B7E" w:rsidRDefault="00DF2B7E" w:rsidP="00DF2B7E">
      <w:pPr>
        <w:pStyle w:val="3"/>
        <w:ind w:firstLineChars="200" w:firstLine="480"/>
      </w:pPr>
      <w:r>
        <w:rPr>
          <w:rFonts w:hint="eastAsia"/>
        </w:rPr>
        <w:t>满树或完全树的高度</w:t>
      </w:r>
    </w:p>
    <w:p w14:paraId="7B9C2CAB" w14:textId="36732555" w:rsidR="00DF2B7E" w:rsidRDefault="00DF2B7E" w:rsidP="00DF2B7E">
      <w:r>
        <w:rPr>
          <w:noProof/>
        </w:rPr>
        <w:drawing>
          <wp:inline distT="0" distB="0" distL="0" distR="0" wp14:anchorId="5BD53A46" wp14:editId="1E296E24">
            <wp:extent cx="4714875" cy="4972050"/>
            <wp:effectExtent l="0" t="0" r="9525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4714875" cy="497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6C07F1" w14:textId="2DEDE50E" w:rsidR="00DF2B7E" w:rsidRDefault="00896C78" w:rsidP="00DF2B7E">
      <w:r>
        <w:rPr>
          <w:rFonts w:hint="eastAsia"/>
        </w:rPr>
        <w:t>含</w:t>
      </w:r>
      <w:r>
        <w:rPr>
          <w:rFonts w:hint="eastAsia"/>
        </w:rPr>
        <w:t>n</w:t>
      </w:r>
      <w:r>
        <w:rPr>
          <w:rFonts w:hint="eastAsia"/>
        </w:rPr>
        <w:t>个结点的满树的高度是</w:t>
      </w:r>
      <w:r w:rsidRPr="00896C78">
        <w:rPr>
          <w:position w:val="-14"/>
        </w:rPr>
        <w:object w:dxaOrig="1100" w:dyaOrig="400" w14:anchorId="64D404D6">
          <v:shape id="_x0000_i1066" type="#_x0000_t75" style="width:54.85pt;height:19.8pt" o:ole="">
            <v:imagedata r:id="rId185" o:title=""/>
          </v:shape>
          <o:OLEObject Type="Embed" ProgID="Equation.DSMT4" ShapeID="_x0000_i1066" DrawAspect="Content" ObjectID="_1639236678" r:id="rId186"/>
        </w:object>
      </w:r>
      <w:r>
        <w:rPr>
          <w:rFonts w:hint="eastAsia"/>
        </w:rPr>
        <w:t>；含</w:t>
      </w:r>
      <w:r>
        <w:rPr>
          <w:rFonts w:hint="eastAsia"/>
        </w:rPr>
        <w:t>n</w:t>
      </w:r>
      <w:r>
        <w:rPr>
          <w:rFonts w:hint="eastAsia"/>
        </w:rPr>
        <w:t>个结点的完全树的高度是对</w:t>
      </w:r>
      <w:r w:rsidRPr="00896C78">
        <w:rPr>
          <w:position w:val="-14"/>
        </w:rPr>
        <w:object w:dxaOrig="1100" w:dyaOrig="400" w14:anchorId="3859142B">
          <v:shape id="_x0000_i1067" type="#_x0000_t75" style="width:54.85pt;height:19.8pt" o:ole="">
            <v:imagedata r:id="rId185" o:title=""/>
          </v:shape>
          <o:OLEObject Type="Embed" ProgID="Equation.DSMT4" ShapeID="_x0000_i1067" DrawAspect="Content" ObjectID="_1639236679" r:id="rId187"/>
        </w:object>
      </w:r>
      <w:r>
        <w:rPr>
          <w:rFonts w:hint="eastAsia"/>
        </w:rPr>
        <w:t>向上取整。</w:t>
      </w:r>
    </w:p>
    <w:p w14:paraId="1A791970" w14:textId="32D19EE0" w:rsidR="00C64650" w:rsidRDefault="00C64650" w:rsidP="00DF2B7E"/>
    <w:p w14:paraId="2EC8D244" w14:textId="33B18061" w:rsidR="00C64650" w:rsidRDefault="00C64650" w:rsidP="00C64650">
      <w:pPr>
        <w:pStyle w:val="2"/>
        <w:ind w:firstLineChars="100" w:firstLine="240"/>
      </w:pPr>
      <w:r>
        <w:rPr>
          <w:rFonts w:hint="eastAsia"/>
        </w:rPr>
        <w:t>树的遍历</w:t>
      </w:r>
    </w:p>
    <w:p w14:paraId="3B96D37E" w14:textId="2C5A8BF7" w:rsidR="00C64650" w:rsidRDefault="00DD136E" w:rsidP="00DD136E">
      <w:pPr>
        <w:ind w:firstLine="240"/>
      </w:pPr>
      <w:r>
        <w:rPr>
          <w:rFonts w:hint="eastAsia"/>
        </w:rPr>
        <w:t>在树的遍历或迭代中，对每个数据项的访问或处埋次数必须恰好一次，不过对项的访问次序不是唯一的。</w:t>
      </w:r>
      <w:r w:rsidR="00D26D47" w:rsidRPr="00D26D47">
        <w:rPr>
          <w:rFonts w:hint="eastAsia"/>
        </w:rPr>
        <w:t>遍历可以经过一个结点但在那个时刻并不访问</w:t>
      </w:r>
      <w:r w:rsidR="00D26D47">
        <w:rPr>
          <w:rFonts w:hint="eastAsia"/>
        </w:rPr>
        <w:t>。</w:t>
      </w:r>
    </w:p>
    <w:p w14:paraId="28B8523B" w14:textId="4774779B" w:rsidR="00701480" w:rsidRDefault="00701480" w:rsidP="00701480">
      <w:pPr>
        <w:pStyle w:val="3"/>
        <w:ind w:firstLineChars="200" w:firstLine="480"/>
      </w:pPr>
      <w:r>
        <w:rPr>
          <w:rFonts w:hint="eastAsia"/>
        </w:rPr>
        <w:t>二叉树的遍历</w:t>
      </w:r>
    </w:p>
    <w:p w14:paraId="5A1D46E7" w14:textId="72AAD6BF" w:rsidR="00701480" w:rsidRDefault="00701480" w:rsidP="00701480">
      <w:pPr>
        <w:ind w:firstLine="420"/>
      </w:pPr>
      <w:r>
        <w:rPr>
          <w:rFonts w:hint="eastAsia"/>
        </w:rPr>
        <w:t>二叉树的树根的子树还是二叉树，因此利用二叉树具有的递归特性来定义遍历是很自然的。</w:t>
      </w:r>
    </w:p>
    <w:p w14:paraId="1EFD5221" w14:textId="74C2364D" w:rsidR="00E9061B" w:rsidRDefault="00E9061B" w:rsidP="00E9061B">
      <w:pPr>
        <w:pStyle w:val="4"/>
        <w:ind w:firstLineChars="300" w:firstLine="721"/>
      </w:pPr>
      <w:r>
        <w:rPr>
          <w:rFonts w:hint="eastAsia"/>
        </w:rPr>
        <w:t>前序遍历</w:t>
      </w:r>
      <w:r w:rsidRPr="00E9061B">
        <w:t>preorder traversal</w:t>
      </w:r>
    </w:p>
    <w:p w14:paraId="518D6B98" w14:textId="59AA1751" w:rsidR="00E9061B" w:rsidRDefault="00E9061B" w:rsidP="00E9061B">
      <w:pPr>
        <w:ind w:firstLine="420"/>
      </w:pPr>
      <w:r w:rsidRPr="00E9061B">
        <w:rPr>
          <w:rFonts w:hint="eastAsia"/>
          <w:color w:val="FF0000"/>
        </w:rPr>
        <w:t>在访问根的子树之前访问根</w:t>
      </w:r>
      <w:r>
        <w:rPr>
          <w:rFonts w:hint="eastAsia"/>
        </w:rPr>
        <w:t>。然后访问根的左子树中的所有结点，再访问根的右子树中的所有结点。</w:t>
      </w:r>
    </w:p>
    <w:p w14:paraId="6D4D5544" w14:textId="452B97FC" w:rsidR="00E9061B" w:rsidRDefault="00E9061B" w:rsidP="00E9061B">
      <w:pPr>
        <w:jc w:val="center"/>
      </w:pPr>
      <w:r>
        <w:rPr>
          <w:noProof/>
        </w:rPr>
        <w:drawing>
          <wp:inline distT="0" distB="0" distL="0" distR="0" wp14:anchorId="01723F97" wp14:editId="2ACAE7CE">
            <wp:extent cx="2474752" cy="1496965"/>
            <wp:effectExtent l="0" t="0" r="1905" b="8255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2479784" cy="15000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7289B2" w14:textId="6035B75B" w:rsidR="00E9061B" w:rsidRDefault="00E9061B" w:rsidP="00E9061B">
      <w:pPr>
        <w:pStyle w:val="4"/>
        <w:ind w:firstLineChars="300" w:firstLine="721"/>
      </w:pPr>
      <w:r>
        <w:rPr>
          <w:rFonts w:hint="eastAsia"/>
        </w:rPr>
        <w:t>中序遍历</w:t>
      </w:r>
      <w:r w:rsidRPr="00E9061B">
        <w:t>inordcr traversal</w:t>
      </w:r>
    </w:p>
    <w:p w14:paraId="07C80217" w14:textId="4285BB5D" w:rsidR="00E9061B" w:rsidRDefault="004514C5" w:rsidP="00E9061B">
      <w:pPr>
        <w:ind w:firstLine="420"/>
      </w:pPr>
      <w:r>
        <w:rPr>
          <w:rFonts w:hint="eastAsia"/>
        </w:rPr>
        <w:t>访问二叉树的根的子树中间访问</w:t>
      </w:r>
      <w:r w:rsidRPr="004514C5">
        <w:rPr>
          <w:rFonts w:hint="eastAsia"/>
        </w:rPr>
        <w:t>二叉树的根</w:t>
      </w:r>
      <w:r>
        <w:rPr>
          <w:rFonts w:hint="eastAsia"/>
        </w:rPr>
        <w:t>。</w:t>
      </w:r>
      <w:r w:rsidR="00E9061B" w:rsidRPr="00E9061B">
        <w:rPr>
          <w:rFonts w:hint="eastAsia"/>
        </w:rPr>
        <w:t>访问根的左子树中的所有结点</w:t>
      </w:r>
      <w:r w:rsidR="00E9061B">
        <w:rPr>
          <w:rFonts w:hint="eastAsia"/>
        </w:rPr>
        <w:t>；</w:t>
      </w:r>
      <w:r w:rsidR="00E9061B" w:rsidRPr="006A5AE2">
        <w:rPr>
          <w:rFonts w:hint="eastAsia"/>
          <w:color w:val="FF0000"/>
        </w:rPr>
        <w:t>访问根</w:t>
      </w:r>
      <w:r w:rsidR="00E9061B">
        <w:rPr>
          <w:rFonts w:hint="eastAsia"/>
        </w:rPr>
        <w:t>；</w:t>
      </w:r>
      <w:r w:rsidR="00E9061B" w:rsidRPr="00E9061B">
        <w:rPr>
          <w:rFonts w:hint="eastAsia"/>
        </w:rPr>
        <w:t>访</w:t>
      </w:r>
      <w:r w:rsidR="00E9061B">
        <w:rPr>
          <w:rFonts w:hint="eastAsia"/>
        </w:rPr>
        <w:t>问</w:t>
      </w:r>
      <w:r w:rsidR="00E9061B" w:rsidRPr="00E9061B">
        <w:rPr>
          <w:rFonts w:hint="eastAsia"/>
        </w:rPr>
        <w:t>根的</w:t>
      </w:r>
      <w:r w:rsidR="00E9061B">
        <w:rPr>
          <w:rFonts w:hint="eastAsia"/>
        </w:rPr>
        <w:t>右</w:t>
      </w:r>
      <w:r w:rsidR="00E9061B" w:rsidRPr="00E9061B">
        <w:rPr>
          <w:rFonts w:hint="eastAsia"/>
        </w:rPr>
        <w:t>子树中的所有结点</w:t>
      </w:r>
      <w:r w:rsidR="00E9061B">
        <w:rPr>
          <w:rFonts w:hint="eastAsia"/>
        </w:rPr>
        <w:t>。</w:t>
      </w:r>
    </w:p>
    <w:p w14:paraId="59F29C97" w14:textId="652BD3C3" w:rsidR="006A5AE2" w:rsidRDefault="006A5AE2" w:rsidP="006A5AE2">
      <w:pPr>
        <w:jc w:val="center"/>
      </w:pPr>
      <w:r>
        <w:rPr>
          <w:noProof/>
        </w:rPr>
        <w:drawing>
          <wp:inline distT="0" distB="0" distL="0" distR="0" wp14:anchorId="76FCF80E" wp14:editId="61C53269">
            <wp:extent cx="2743200" cy="1638300"/>
            <wp:effectExtent l="0" t="0" r="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67D613" w14:textId="0768D7E8" w:rsidR="006A5AE2" w:rsidRDefault="004514C5" w:rsidP="004514C5">
      <w:pPr>
        <w:pStyle w:val="4"/>
        <w:ind w:firstLineChars="300" w:firstLine="721"/>
      </w:pPr>
      <w:r w:rsidRPr="004514C5">
        <w:rPr>
          <w:rFonts w:hint="eastAsia"/>
        </w:rPr>
        <w:t>后序遍历</w:t>
      </w:r>
      <w:r>
        <w:rPr>
          <w:rFonts w:hint="eastAsia"/>
        </w:rPr>
        <w:t>postorder traversal</w:t>
      </w:r>
    </w:p>
    <w:p w14:paraId="5C2F82DF" w14:textId="691C8919" w:rsidR="004514C5" w:rsidRDefault="004514C5" w:rsidP="004514C5">
      <w:pPr>
        <w:ind w:firstLine="420"/>
      </w:pPr>
      <w:r>
        <w:rPr>
          <w:rFonts w:hint="eastAsia"/>
        </w:rPr>
        <w:t>在访问了二叉树的根的子树中的结点之后访问树的根。</w:t>
      </w:r>
      <w:r w:rsidRPr="004514C5">
        <w:rPr>
          <w:rFonts w:hint="eastAsia"/>
        </w:rPr>
        <w:t>访问根的左子树中的所有结点</w:t>
      </w:r>
      <w:r>
        <w:rPr>
          <w:rFonts w:hint="eastAsia"/>
        </w:rPr>
        <w:t>；</w:t>
      </w:r>
      <w:r w:rsidRPr="004514C5">
        <w:rPr>
          <w:rFonts w:hint="eastAsia"/>
        </w:rPr>
        <w:t>访问根的右子树中的所有结点</w:t>
      </w:r>
      <w:r>
        <w:rPr>
          <w:rFonts w:hint="eastAsia"/>
        </w:rPr>
        <w:t>；</w:t>
      </w:r>
      <w:r w:rsidRPr="004514C5">
        <w:rPr>
          <w:rFonts w:hint="eastAsia"/>
        </w:rPr>
        <w:t>访问根</w:t>
      </w:r>
      <w:r>
        <w:rPr>
          <w:rFonts w:hint="eastAsia"/>
        </w:rPr>
        <w:t>。</w:t>
      </w:r>
    </w:p>
    <w:p w14:paraId="06C46A4A" w14:textId="77DCD3CE" w:rsidR="00C45133" w:rsidRDefault="00C45133" w:rsidP="00C45133">
      <w:pPr>
        <w:jc w:val="center"/>
      </w:pPr>
      <w:r>
        <w:rPr>
          <w:noProof/>
        </w:rPr>
        <w:drawing>
          <wp:inline distT="0" distB="0" distL="0" distR="0" wp14:anchorId="36931B5B" wp14:editId="448D32A6">
            <wp:extent cx="2686050" cy="1647825"/>
            <wp:effectExtent l="0" t="0" r="0" b="9525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18C911" w14:textId="77777777" w:rsidR="007F56F0" w:rsidRDefault="007F56F0" w:rsidP="007F56F0">
      <w:pPr>
        <w:pStyle w:val="4"/>
        <w:ind w:firstLineChars="300" w:firstLine="721"/>
      </w:pPr>
      <w:r>
        <w:rPr>
          <w:rFonts w:hint="eastAsia"/>
        </w:rPr>
        <w:t>层序遍历</w:t>
      </w:r>
      <w:r>
        <w:rPr>
          <w:rFonts w:hint="eastAsia"/>
        </w:rPr>
        <w:t>level-order traversal</w:t>
      </w:r>
    </w:p>
    <w:p w14:paraId="6DB68D4E" w14:textId="7BCCC975" w:rsidR="00C45133" w:rsidRDefault="007F56F0" w:rsidP="007F56F0">
      <w:pPr>
        <w:ind w:firstLine="420"/>
      </w:pPr>
      <w:r>
        <w:rPr>
          <w:rFonts w:hint="eastAsia"/>
        </w:rPr>
        <w:t>从根开始，每次访问一层</w:t>
      </w:r>
      <w:r>
        <w:rPr>
          <w:rFonts w:ascii="华文新魏" w:hAnsi="华文新魏" w:cs="华文新魏" w:hint="eastAsia"/>
        </w:rPr>
        <w:t>中的结点。</w:t>
      </w:r>
      <w:r w:rsidRPr="00E546A4">
        <w:rPr>
          <w:rFonts w:ascii="华文新魏" w:hAnsi="华文新魏" w:cs="华文新魏" w:hint="eastAsia"/>
          <w:color w:val="FF0000"/>
        </w:rPr>
        <w:t>在</w:t>
      </w:r>
      <w:r w:rsidRPr="00E546A4">
        <w:rPr>
          <w:rFonts w:hint="eastAsia"/>
          <w:color w:val="FF0000"/>
        </w:rPr>
        <w:t>同一层中，从左至右访问结点</w:t>
      </w:r>
      <w:r>
        <w:rPr>
          <w:rFonts w:hint="eastAsia"/>
        </w:rPr>
        <w:t>。</w:t>
      </w:r>
    </w:p>
    <w:p w14:paraId="7A5976DA" w14:textId="428CFD27" w:rsidR="007F56F0" w:rsidRDefault="007F56F0" w:rsidP="007F56F0">
      <w:pPr>
        <w:jc w:val="center"/>
      </w:pPr>
      <w:r>
        <w:rPr>
          <w:noProof/>
        </w:rPr>
        <w:drawing>
          <wp:inline distT="0" distB="0" distL="0" distR="0" wp14:anchorId="2963CCCB" wp14:editId="74B44376">
            <wp:extent cx="2781300" cy="1676400"/>
            <wp:effectExtent l="0" t="0" r="0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D8A19A" w14:textId="496B504F" w:rsidR="007F56F0" w:rsidRDefault="00E546A4" w:rsidP="00E546A4">
      <w:pPr>
        <w:ind w:firstLine="420"/>
      </w:pPr>
      <w:r w:rsidRPr="00E546A4">
        <w:rPr>
          <w:rFonts w:hint="eastAsia"/>
          <w:color w:val="FF0000"/>
        </w:rPr>
        <w:t>层序遍历</w:t>
      </w:r>
      <w:r>
        <w:rPr>
          <w:rFonts w:hint="eastAsia"/>
        </w:rPr>
        <w:t>是</w:t>
      </w:r>
      <w:r w:rsidRPr="00E546A4">
        <w:rPr>
          <w:rFonts w:hint="eastAsia"/>
          <w:color w:val="FF0000"/>
        </w:rPr>
        <w:t>广度优先</w:t>
      </w:r>
      <w:r>
        <w:rPr>
          <w:rFonts w:hint="eastAsia"/>
        </w:rPr>
        <w:t>遍历</w:t>
      </w:r>
      <w:r>
        <w:rPr>
          <w:rFonts w:hint="eastAsia"/>
        </w:rPr>
        <w:t>(breadth-first traversal)</w:t>
      </w:r>
      <w:r>
        <w:rPr>
          <w:rFonts w:hint="eastAsia"/>
        </w:rPr>
        <w:t>的示例；</w:t>
      </w:r>
      <w:r w:rsidRPr="00E546A4">
        <w:rPr>
          <w:rFonts w:hint="eastAsia"/>
          <w:color w:val="FF0000"/>
        </w:rPr>
        <w:t>前序</w:t>
      </w:r>
      <w:r w:rsidRPr="00E546A4">
        <w:rPr>
          <w:rFonts w:hint="eastAsia"/>
        </w:rPr>
        <w:t>遍历</w:t>
      </w:r>
      <w:r>
        <w:rPr>
          <w:rFonts w:hint="eastAsia"/>
        </w:rPr>
        <w:t>是</w:t>
      </w:r>
      <w:r w:rsidRPr="00E546A4">
        <w:rPr>
          <w:rFonts w:hint="eastAsia"/>
          <w:color w:val="FF0000"/>
        </w:rPr>
        <w:t>深度优先</w:t>
      </w:r>
      <w:r w:rsidRPr="00E546A4">
        <w:rPr>
          <w:rFonts w:hint="eastAsia"/>
        </w:rPr>
        <w:t>遍</w:t>
      </w:r>
      <w:r>
        <w:rPr>
          <w:rFonts w:hint="eastAsia"/>
        </w:rPr>
        <w:t>历</w:t>
      </w:r>
      <w:r>
        <w:rPr>
          <w:rFonts w:hint="eastAsia"/>
        </w:rPr>
        <w:t>(</w:t>
      </w:r>
      <w:r>
        <w:t>depth-first traversal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14:paraId="34F4B992" w14:textId="6DA5CB53" w:rsidR="00CE26C3" w:rsidRDefault="00CE26C3" w:rsidP="00CE26C3">
      <w:pPr>
        <w:pStyle w:val="4"/>
        <w:ind w:firstLineChars="300" w:firstLine="721"/>
      </w:pPr>
      <w:r>
        <w:rPr>
          <w:rFonts w:hint="eastAsia"/>
        </w:rPr>
        <w:t>一般树的遍历</w:t>
      </w:r>
    </w:p>
    <w:p w14:paraId="0C7621DF" w14:textId="4BF3FBB8" w:rsidR="00CE26C3" w:rsidRDefault="00486477" w:rsidP="00486477">
      <w:pPr>
        <w:ind w:firstLine="420"/>
      </w:pPr>
      <w:r w:rsidRPr="00486477">
        <w:rPr>
          <w:rFonts w:hint="eastAsia"/>
        </w:rPr>
        <w:t>一般树的遍历有层序、前序和后序</w:t>
      </w:r>
      <w:r>
        <w:rPr>
          <w:rFonts w:hint="eastAsia"/>
        </w:rPr>
        <w:t>。对一般树而言，</w:t>
      </w:r>
      <w:r w:rsidRPr="00486477">
        <w:rPr>
          <w:rFonts w:hint="eastAsia"/>
        </w:rPr>
        <w:t>中序遍历不好定义</w:t>
      </w:r>
      <w:r>
        <w:rPr>
          <w:rFonts w:hint="eastAsia"/>
        </w:rPr>
        <w:t>。</w:t>
      </w:r>
    </w:p>
    <w:p w14:paraId="6A0CA7F8" w14:textId="1345B70B" w:rsidR="00A36BC2" w:rsidRDefault="00A36BC2" w:rsidP="00A36BC2">
      <w:r>
        <w:rPr>
          <w:noProof/>
        </w:rPr>
        <w:drawing>
          <wp:inline distT="0" distB="0" distL="0" distR="0" wp14:anchorId="2290D29C" wp14:editId="28EC7B5F">
            <wp:extent cx="4857750" cy="1924050"/>
            <wp:effectExtent l="0" t="0" r="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8BD811" w14:textId="16162096" w:rsidR="00A36BC2" w:rsidRDefault="00A36BC2" w:rsidP="00A36BC2"/>
    <w:p w14:paraId="69ECCFC4" w14:textId="252D7BF8" w:rsidR="00274DBA" w:rsidRDefault="00274DBA" w:rsidP="00274DBA">
      <w:pPr>
        <w:pStyle w:val="2"/>
        <w:ind w:firstLineChars="100" w:firstLine="240"/>
      </w:pPr>
      <w:r>
        <w:rPr>
          <w:rFonts w:hint="eastAsia"/>
        </w:rPr>
        <w:t>树的</w:t>
      </w:r>
      <w:r>
        <w:rPr>
          <w:rFonts w:hint="eastAsia"/>
        </w:rPr>
        <w:t>J</w:t>
      </w:r>
      <w:r>
        <w:t>ava</w:t>
      </w:r>
      <w:r>
        <w:rPr>
          <w:rFonts w:hint="eastAsia"/>
        </w:rPr>
        <w:t>接口</w:t>
      </w:r>
    </w:p>
    <w:p w14:paraId="5CF9AA64" w14:textId="02FFABA8" w:rsidR="00D45F60" w:rsidRPr="00D45F60" w:rsidRDefault="00D45F60" w:rsidP="00D45F60">
      <w:pPr>
        <w:pStyle w:val="3"/>
        <w:ind w:firstLineChars="200" w:firstLine="480"/>
      </w:pPr>
      <w:r>
        <w:rPr>
          <w:rFonts w:hint="eastAsia"/>
        </w:rPr>
        <w:t>所有树的接口</w:t>
      </w:r>
    </w:p>
    <w:p w14:paraId="2F3917A9" w14:textId="276E7543" w:rsidR="00274DBA" w:rsidRDefault="00274DBA" w:rsidP="00274DBA">
      <w:r w:rsidRPr="00274DBA">
        <w:object w:dxaOrig="1950" w:dyaOrig="841" w14:anchorId="7C7A0E00">
          <v:shape id="_x0000_i1068" type="#_x0000_t75" style="width:97.75pt;height:42.3pt" o:ole="">
            <v:imagedata r:id="rId193" o:title=""/>
          </v:shape>
          <o:OLEObject Type="Embed" ProgID="Package" ShapeID="_x0000_i1068" DrawAspect="Content" ObjectID="_1639236680" r:id="rId194"/>
        </w:object>
      </w:r>
    </w:p>
    <w:p w14:paraId="1D28B4BF" w14:textId="77777777" w:rsidR="00274DBA" w:rsidRPr="00274DBA" w:rsidRDefault="00274DBA" w:rsidP="00274DBA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274DBA">
        <w:rPr>
          <w:rFonts w:ascii="Comic Sans MS" w:hAnsi="Comic Sans MS"/>
          <w:b/>
          <w:bCs/>
          <w:color w:val="000080"/>
          <w:sz w:val="21"/>
          <w:szCs w:val="21"/>
        </w:rPr>
        <w:t xml:space="preserve">package </w:t>
      </w:r>
      <w:r w:rsidRPr="00274DBA">
        <w:rPr>
          <w:rFonts w:ascii="Comic Sans MS" w:hAnsi="Comic Sans MS"/>
          <w:color w:val="000000"/>
          <w:sz w:val="21"/>
          <w:szCs w:val="21"/>
        </w:rPr>
        <w:t>Tree;</w:t>
      </w:r>
      <w:r w:rsidRPr="00274DBA">
        <w:rPr>
          <w:rFonts w:ascii="Comic Sans MS" w:hAnsi="Comic Sans MS"/>
          <w:color w:val="000000"/>
          <w:sz w:val="21"/>
          <w:szCs w:val="21"/>
        </w:rPr>
        <w:br/>
      </w:r>
      <w:r w:rsidRPr="00274DBA">
        <w:rPr>
          <w:rFonts w:ascii="Comic Sans MS" w:hAnsi="Comic Sans MS"/>
          <w:color w:val="000000"/>
          <w:sz w:val="21"/>
          <w:szCs w:val="21"/>
        </w:rPr>
        <w:br/>
      </w:r>
      <w:r w:rsidRPr="00274DBA">
        <w:rPr>
          <w:rFonts w:ascii="Comic Sans MS" w:hAnsi="Comic Sans MS"/>
          <w:b/>
          <w:bCs/>
          <w:color w:val="000080"/>
          <w:sz w:val="21"/>
          <w:szCs w:val="21"/>
        </w:rPr>
        <w:t xml:space="preserve">public interface </w:t>
      </w:r>
      <w:r w:rsidRPr="00274DBA">
        <w:rPr>
          <w:rFonts w:ascii="Comic Sans MS" w:hAnsi="Comic Sans MS"/>
          <w:color w:val="000000"/>
          <w:sz w:val="21"/>
          <w:szCs w:val="21"/>
        </w:rPr>
        <w:t>TreeInterface&lt;</w:t>
      </w:r>
      <w:r w:rsidRPr="00274DBA">
        <w:rPr>
          <w:rFonts w:ascii="Comic Sans MS" w:hAnsi="Comic Sans MS"/>
          <w:color w:val="20999D"/>
          <w:sz w:val="21"/>
          <w:szCs w:val="21"/>
        </w:rPr>
        <w:t>T</w:t>
      </w:r>
      <w:r w:rsidRPr="00274DBA">
        <w:rPr>
          <w:rFonts w:ascii="Comic Sans MS" w:hAnsi="Comic Sans MS"/>
          <w:color w:val="000000"/>
          <w:sz w:val="21"/>
          <w:szCs w:val="21"/>
        </w:rPr>
        <w:t>&gt;</w:t>
      </w:r>
      <w:r w:rsidRPr="00274DBA">
        <w:rPr>
          <w:rFonts w:ascii="Comic Sans MS" w:hAnsi="Comic Sans MS"/>
          <w:color w:val="000000"/>
          <w:sz w:val="21"/>
          <w:szCs w:val="21"/>
        </w:rPr>
        <w:br/>
        <w:t>{</w:t>
      </w:r>
      <w:r w:rsidRPr="00274DBA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274DBA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274DBA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274DBA">
        <w:rPr>
          <w:rFonts w:ascii="Comic Sans MS" w:hAnsi="Comic Sans MS"/>
          <w:color w:val="000000"/>
          <w:sz w:val="21"/>
          <w:szCs w:val="21"/>
        </w:rPr>
        <w:t>getRootData();</w:t>
      </w:r>
      <w:r w:rsidRPr="00274DBA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274DBA">
        <w:rPr>
          <w:rFonts w:ascii="Comic Sans MS" w:hAnsi="Comic Sans MS"/>
          <w:b/>
          <w:bCs/>
          <w:color w:val="000080"/>
          <w:sz w:val="21"/>
          <w:szCs w:val="21"/>
        </w:rPr>
        <w:t xml:space="preserve">public int </w:t>
      </w:r>
      <w:r w:rsidRPr="00274DBA">
        <w:rPr>
          <w:rFonts w:ascii="Comic Sans MS" w:hAnsi="Comic Sans MS"/>
          <w:color w:val="000000"/>
          <w:sz w:val="21"/>
          <w:szCs w:val="21"/>
        </w:rPr>
        <w:t>getHeight();</w:t>
      </w:r>
      <w:r w:rsidRPr="00274DBA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274DBA">
        <w:rPr>
          <w:rFonts w:ascii="Comic Sans MS" w:hAnsi="Comic Sans MS"/>
          <w:b/>
          <w:bCs/>
          <w:color w:val="000080"/>
          <w:sz w:val="21"/>
          <w:szCs w:val="21"/>
        </w:rPr>
        <w:t xml:space="preserve">public int </w:t>
      </w:r>
      <w:r w:rsidRPr="00274DBA">
        <w:rPr>
          <w:rFonts w:ascii="Comic Sans MS" w:hAnsi="Comic Sans MS"/>
          <w:color w:val="000000"/>
          <w:sz w:val="21"/>
          <w:szCs w:val="21"/>
        </w:rPr>
        <w:t>getNumberOfNode();</w:t>
      </w:r>
      <w:r w:rsidRPr="00274DBA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274DBA">
        <w:rPr>
          <w:rFonts w:ascii="Comic Sans MS" w:hAnsi="Comic Sans MS"/>
          <w:b/>
          <w:bCs/>
          <w:color w:val="000080"/>
          <w:sz w:val="21"/>
          <w:szCs w:val="21"/>
        </w:rPr>
        <w:t xml:space="preserve">public boolean </w:t>
      </w:r>
      <w:r w:rsidRPr="00274DBA">
        <w:rPr>
          <w:rFonts w:ascii="Comic Sans MS" w:hAnsi="Comic Sans MS"/>
          <w:color w:val="000000"/>
          <w:sz w:val="21"/>
          <w:szCs w:val="21"/>
        </w:rPr>
        <w:t>isEmpty();</w:t>
      </w:r>
      <w:r w:rsidRPr="00274DBA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274DBA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274DBA">
        <w:rPr>
          <w:rFonts w:ascii="Comic Sans MS" w:hAnsi="Comic Sans MS"/>
          <w:color w:val="000000"/>
          <w:sz w:val="21"/>
          <w:szCs w:val="21"/>
        </w:rPr>
        <w:t>clear();</w:t>
      </w:r>
      <w:r w:rsidRPr="00274DBA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5395554B" w14:textId="2568EF79" w:rsidR="00274DBA" w:rsidRDefault="00274DBA" w:rsidP="00274DBA"/>
    <w:p w14:paraId="45B7CB94" w14:textId="31FBCA9F" w:rsidR="00D45F60" w:rsidRDefault="00D45F60" w:rsidP="00D45F60">
      <w:pPr>
        <w:ind w:firstLine="420"/>
      </w:pPr>
      <w:r>
        <w:rPr>
          <w:rFonts w:hint="eastAsia"/>
        </w:rPr>
        <w:t>遍历树的一种方法是使用有方法</w:t>
      </w:r>
      <w:r>
        <w:rPr>
          <w:rFonts w:hint="eastAsia"/>
        </w:rPr>
        <w:t>hasNext</w:t>
      </w:r>
      <w:r>
        <w:rPr>
          <w:rFonts w:hint="eastAsia"/>
        </w:rPr>
        <w:t>和</w:t>
      </w:r>
      <w:r>
        <w:rPr>
          <w:rFonts w:hint="eastAsia"/>
        </w:rPr>
        <w:t>next</w:t>
      </w:r>
      <w:r>
        <w:rPr>
          <w:rFonts w:hint="eastAsia"/>
        </w:rPr>
        <w:t>的迭代器、这由接口</w:t>
      </w:r>
      <w:r>
        <w:rPr>
          <w:rFonts w:hint="eastAsia"/>
        </w:rPr>
        <w:t>java.</w:t>
      </w:r>
      <w:r>
        <w:t>util</w:t>
      </w:r>
      <w:r>
        <w:rPr>
          <w:rFonts w:hint="eastAsia"/>
        </w:rPr>
        <w:t>.Iterator</w:t>
      </w:r>
      <w:r>
        <w:rPr>
          <w:rFonts w:hint="eastAsia"/>
        </w:rPr>
        <w:t>提供。</w:t>
      </w:r>
      <w:r w:rsidR="008174A6">
        <w:rPr>
          <w:rFonts w:hint="eastAsia"/>
        </w:rPr>
        <w:t>可以定义一个方法，返回一个迭代器。</w:t>
      </w:r>
      <w:r w:rsidR="008174A6" w:rsidRPr="008174A6">
        <w:rPr>
          <w:rFonts w:hint="eastAsia"/>
        </w:rPr>
        <w:t>因为有多种不同的</w:t>
      </w:r>
      <w:r w:rsidR="008174A6">
        <w:rPr>
          <w:rFonts w:hint="eastAsia"/>
        </w:rPr>
        <w:t>遍历，</w:t>
      </w:r>
      <w:r w:rsidR="008174A6" w:rsidRPr="008174A6">
        <w:rPr>
          <w:rFonts w:hint="eastAsia"/>
        </w:rPr>
        <w:t>所以树类可以有多个方法</w:t>
      </w:r>
      <w:r w:rsidR="008174A6">
        <w:rPr>
          <w:rFonts w:hint="eastAsia"/>
        </w:rPr>
        <w:t>，每个</w:t>
      </w:r>
      <w:r w:rsidR="008174A6" w:rsidRPr="008174A6">
        <w:rPr>
          <w:rFonts w:hint="eastAsia"/>
        </w:rPr>
        <w:t>方认返回一种不同的</w:t>
      </w:r>
      <w:r w:rsidR="008174A6">
        <w:rPr>
          <w:rFonts w:hint="eastAsia"/>
        </w:rPr>
        <w:t>迭代器。</w:t>
      </w:r>
    </w:p>
    <w:p w14:paraId="2398FB72" w14:textId="167B061A" w:rsidR="005E361A" w:rsidRDefault="005E361A" w:rsidP="005E361A">
      <w:r w:rsidRPr="005E361A">
        <w:object w:dxaOrig="2776" w:dyaOrig="841" w14:anchorId="710F6BD3">
          <v:shape id="_x0000_i1069" type="#_x0000_t75" style="width:138.7pt;height:42.3pt" o:ole="">
            <v:imagedata r:id="rId195" o:title=""/>
          </v:shape>
          <o:OLEObject Type="Embed" ProgID="Package" ShapeID="_x0000_i1069" DrawAspect="Content" ObjectID="_1639236681" r:id="rId196"/>
        </w:object>
      </w:r>
    </w:p>
    <w:p w14:paraId="5269BA27" w14:textId="77777777" w:rsidR="005E361A" w:rsidRPr="005E361A" w:rsidRDefault="005E361A" w:rsidP="005E361A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5E361A">
        <w:rPr>
          <w:rFonts w:ascii="Comic Sans MS" w:hAnsi="Comic Sans MS"/>
          <w:b/>
          <w:bCs/>
          <w:color w:val="000080"/>
          <w:sz w:val="21"/>
          <w:szCs w:val="21"/>
        </w:rPr>
        <w:t xml:space="preserve">package </w:t>
      </w:r>
      <w:r w:rsidRPr="005E361A">
        <w:rPr>
          <w:rFonts w:ascii="Comic Sans MS" w:hAnsi="Comic Sans MS"/>
          <w:color w:val="000000"/>
          <w:sz w:val="21"/>
          <w:szCs w:val="21"/>
        </w:rPr>
        <w:t>Tree;</w:t>
      </w:r>
      <w:r w:rsidRPr="005E361A">
        <w:rPr>
          <w:rFonts w:ascii="Comic Sans MS" w:hAnsi="Comic Sans MS"/>
          <w:color w:val="000000"/>
          <w:sz w:val="21"/>
          <w:szCs w:val="21"/>
        </w:rPr>
        <w:br/>
      </w:r>
      <w:r w:rsidRPr="005E361A">
        <w:rPr>
          <w:rFonts w:ascii="Comic Sans MS" w:hAnsi="Comic Sans MS"/>
          <w:color w:val="000000"/>
          <w:sz w:val="21"/>
          <w:szCs w:val="21"/>
        </w:rPr>
        <w:br/>
      </w:r>
      <w:r w:rsidRPr="005E361A">
        <w:rPr>
          <w:rFonts w:ascii="Comic Sans MS" w:hAnsi="Comic Sans MS"/>
          <w:b/>
          <w:bCs/>
          <w:color w:val="000080"/>
          <w:sz w:val="21"/>
          <w:szCs w:val="21"/>
        </w:rPr>
        <w:t xml:space="preserve">import </w:t>
      </w:r>
      <w:r w:rsidRPr="005E361A">
        <w:rPr>
          <w:rFonts w:ascii="Comic Sans MS" w:hAnsi="Comic Sans MS"/>
          <w:color w:val="000000"/>
          <w:sz w:val="21"/>
          <w:szCs w:val="21"/>
        </w:rPr>
        <w:t>java.util.Iterator;</w:t>
      </w:r>
      <w:r w:rsidRPr="005E361A">
        <w:rPr>
          <w:rFonts w:ascii="Comic Sans MS" w:hAnsi="Comic Sans MS"/>
          <w:color w:val="000000"/>
          <w:sz w:val="21"/>
          <w:szCs w:val="21"/>
        </w:rPr>
        <w:br/>
      </w:r>
      <w:r w:rsidRPr="005E361A">
        <w:rPr>
          <w:rFonts w:ascii="Comic Sans MS" w:hAnsi="Comic Sans MS"/>
          <w:color w:val="000000"/>
          <w:sz w:val="21"/>
          <w:szCs w:val="21"/>
        </w:rPr>
        <w:br/>
      </w:r>
      <w:r w:rsidRPr="005E361A">
        <w:rPr>
          <w:rFonts w:ascii="Comic Sans MS" w:hAnsi="Comic Sans MS"/>
          <w:b/>
          <w:bCs/>
          <w:color w:val="000080"/>
          <w:sz w:val="21"/>
          <w:szCs w:val="21"/>
        </w:rPr>
        <w:t xml:space="preserve">public interface </w:t>
      </w:r>
      <w:r w:rsidRPr="005E361A">
        <w:rPr>
          <w:rFonts w:ascii="Comic Sans MS" w:hAnsi="Comic Sans MS"/>
          <w:color w:val="000000"/>
          <w:sz w:val="21"/>
          <w:szCs w:val="21"/>
        </w:rPr>
        <w:t>TreeIteratorInterface&lt;</w:t>
      </w:r>
      <w:r w:rsidRPr="005E361A">
        <w:rPr>
          <w:rFonts w:ascii="Comic Sans MS" w:hAnsi="Comic Sans MS"/>
          <w:color w:val="20999D"/>
          <w:sz w:val="21"/>
          <w:szCs w:val="21"/>
        </w:rPr>
        <w:t>T</w:t>
      </w:r>
      <w:r w:rsidRPr="005E361A">
        <w:rPr>
          <w:rFonts w:ascii="Comic Sans MS" w:hAnsi="Comic Sans MS"/>
          <w:color w:val="000000"/>
          <w:sz w:val="21"/>
          <w:szCs w:val="21"/>
        </w:rPr>
        <w:t>&gt;</w:t>
      </w:r>
      <w:r w:rsidRPr="005E361A">
        <w:rPr>
          <w:rFonts w:ascii="Comic Sans MS" w:hAnsi="Comic Sans MS"/>
          <w:color w:val="000000"/>
          <w:sz w:val="21"/>
          <w:szCs w:val="21"/>
        </w:rPr>
        <w:br/>
        <w:t>{</w:t>
      </w:r>
      <w:r w:rsidRPr="005E361A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5E361A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5E361A">
        <w:rPr>
          <w:rFonts w:ascii="Comic Sans MS" w:hAnsi="Comic Sans MS"/>
          <w:color w:val="000000"/>
          <w:sz w:val="21"/>
          <w:szCs w:val="21"/>
        </w:rPr>
        <w:t>Iterator&lt;</w:t>
      </w:r>
      <w:r w:rsidRPr="005E361A">
        <w:rPr>
          <w:rFonts w:ascii="Comic Sans MS" w:hAnsi="Comic Sans MS"/>
          <w:color w:val="20999D"/>
          <w:sz w:val="21"/>
          <w:szCs w:val="21"/>
        </w:rPr>
        <w:t>T</w:t>
      </w:r>
      <w:r w:rsidRPr="005E361A">
        <w:rPr>
          <w:rFonts w:ascii="Comic Sans MS" w:hAnsi="Comic Sans MS"/>
          <w:color w:val="000000"/>
          <w:sz w:val="21"/>
          <w:szCs w:val="21"/>
        </w:rPr>
        <w:t>&gt; getPreOrderIterator();</w:t>
      </w:r>
      <w:r w:rsidRPr="005E361A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5E361A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5E361A">
        <w:rPr>
          <w:rFonts w:ascii="Comic Sans MS" w:hAnsi="Comic Sans MS"/>
          <w:color w:val="000000"/>
          <w:sz w:val="21"/>
          <w:szCs w:val="21"/>
        </w:rPr>
        <w:t>Iterator&lt;</w:t>
      </w:r>
      <w:r w:rsidRPr="005E361A">
        <w:rPr>
          <w:rFonts w:ascii="Comic Sans MS" w:hAnsi="Comic Sans MS"/>
          <w:color w:val="20999D"/>
          <w:sz w:val="21"/>
          <w:szCs w:val="21"/>
        </w:rPr>
        <w:t>T</w:t>
      </w:r>
      <w:r w:rsidRPr="005E361A">
        <w:rPr>
          <w:rFonts w:ascii="Comic Sans MS" w:hAnsi="Comic Sans MS"/>
          <w:color w:val="000000"/>
          <w:sz w:val="21"/>
          <w:szCs w:val="21"/>
        </w:rPr>
        <w:t>&gt; getInOrderIterator();</w:t>
      </w:r>
      <w:r w:rsidRPr="005E361A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5E361A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5E361A">
        <w:rPr>
          <w:rFonts w:ascii="Comic Sans MS" w:hAnsi="Comic Sans MS"/>
          <w:color w:val="000000"/>
          <w:sz w:val="21"/>
          <w:szCs w:val="21"/>
        </w:rPr>
        <w:t>Iterator&lt;</w:t>
      </w:r>
      <w:r w:rsidRPr="005E361A">
        <w:rPr>
          <w:rFonts w:ascii="Comic Sans MS" w:hAnsi="Comic Sans MS"/>
          <w:color w:val="20999D"/>
          <w:sz w:val="21"/>
          <w:szCs w:val="21"/>
        </w:rPr>
        <w:t>T</w:t>
      </w:r>
      <w:r w:rsidRPr="005E361A">
        <w:rPr>
          <w:rFonts w:ascii="Comic Sans MS" w:hAnsi="Comic Sans MS"/>
          <w:color w:val="000000"/>
          <w:sz w:val="21"/>
          <w:szCs w:val="21"/>
        </w:rPr>
        <w:t>&gt; getPostOrderIterator();</w:t>
      </w:r>
      <w:r w:rsidRPr="005E361A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5E361A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5E361A">
        <w:rPr>
          <w:rFonts w:ascii="Comic Sans MS" w:hAnsi="Comic Sans MS"/>
          <w:color w:val="000000"/>
          <w:sz w:val="21"/>
          <w:szCs w:val="21"/>
        </w:rPr>
        <w:t>Iterator&lt;</w:t>
      </w:r>
      <w:r w:rsidRPr="005E361A">
        <w:rPr>
          <w:rFonts w:ascii="Comic Sans MS" w:hAnsi="Comic Sans MS"/>
          <w:color w:val="20999D"/>
          <w:sz w:val="21"/>
          <w:szCs w:val="21"/>
        </w:rPr>
        <w:t>T</w:t>
      </w:r>
      <w:r w:rsidRPr="005E361A">
        <w:rPr>
          <w:rFonts w:ascii="Comic Sans MS" w:hAnsi="Comic Sans MS"/>
          <w:color w:val="000000"/>
          <w:sz w:val="21"/>
          <w:szCs w:val="21"/>
        </w:rPr>
        <w:t>&gt; getLevelOrderIterator();</w:t>
      </w:r>
      <w:r w:rsidRPr="005E361A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08A5C786" w14:textId="256BB803" w:rsidR="005E361A" w:rsidRDefault="005E361A" w:rsidP="005E361A"/>
    <w:p w14:paraId="307F0BFB" w14:textId="3B20B847" w:rsidR="0062168F" w:rsidRDefault="0062168F" w:rsidP="0062168F">
      <w:pPr>
        <w:pStyle w:val="3"/>
        <w:ind w:firstLineChars="200" w:firstLine="480"/>
      </w:pPr>
      <w:r>
        <w:rPr>
          <w:rFonts w:hint="eastAsia"/>
        </w:rPr>
        <w:t>二叉树的接口</w:t>
      </w:r>
    </w:p>
    <w:p w14:paraId="714A60DE" w14:textId="3F731FB2" w:rsidR="0062168F" w:rsidRDefault="0062168F" w:rsidP="0062168F">
      <w:pPr>
        <w:ind w:firstLine="420"/>
      </w:pPr>
      <w:r>
        <w:rPr>
          <w:rFonts w:hint="eastAsia"/>
        </w:rPr>
        <w:t>可以为基本的二叉树定义一个接口，并将接口</w:t>
      </w:r>
      <w:r w:rsidRPr="00274DBA">
        <w:rPr>
          <w:rFonts w:ascii="Comic Sans MS" w:hAnsi="Comic Sans MS"/>
          <w:color w:val="000000"/>
          <w:sz w:val="21"/>
          <w:szCs w:val="21"/>
        </w:rPr>
        <w:t>TreeInterface</w:t>
      </w:r>
      <w:r>
        <w:rPr>
          <w:rFonts w:hint="eastAsia"/>
        </w:rPr>
        <w:t>和</w:t>
      </w:r>
      <w:r w:rsidRPr="005E361A">
        <w:rPr>
          <w:rFonts w:ascii="Comic Sans MS" w:hAnsi="Comic Sans MS"/>
          <w:color w:val="000000"/>
          <w:sz w:val="21"/>
          <w:szCs w:val="21"/>
        </w:rPr>
        <w:t>TreeIteratorInterface</w:t>
      </w:r>
      <w:r>
        <w:rPr>
          <w:rFonts w:hint="eastAsia"/>
        </w:rPr>
        <w:t xml:space="preserve"> </w:t>
      </w:r>
      <w:r>
        <w:rPr>
          <w:rFonts w:hint="eastAsia"/>
        </w:rPr>
        <w:t>中已有的方法添加进来。因为</w:t>
      </w:r>
      <w:r>
        <w:rPr>
          <w:rFonts w:hint="eastAsia"/>
        </w:rPr>
        <w:t>Java</w:t>
      </w:r>
      <w:r>
        <w:rPr>
          <w:rFonts w:hint="eastAsia"/>
        </w:rPr>
        <w:t>接口可以从多个接口派生。</w:t>
      </w:r>
    </w:p>
    <w:p w14:paraId="3E93B92B" w14:textId="7B70B60C" w:rsidR="00BE6281" w:rsidRDefault="00BE6281" w:rsidP="00BE6281">
      <w:r w:rsidRPr="00BE6281">
        <w:object w:dxaOrig="2625" w:dyaOrig="841" w14:anchorId="49649868">
          <v:shape id="_x0000_i1070" type="#_x0000_t75" style="width:131.45pt;height:42.3pt" o:ole="">
            <v:imagedata r:id="rId197" o:title=""/>
          </v:shape>
          <o:OLEObject Type="Embed" ProgID="Package" ShapeID="_x0000_i1070" DrawAspect="Content" ObjectID="_1639236682" r:id="rId198"/>
        </w:object>
      </w:r>
    </w:p>
    <w:p w14:paraId="1C224674" w14:textId="77777777" w:rsidR="00BE6281" w:rsidRPr="00BE6281" w:rsidRDefault="00BE6281" w:rsidP="00BE6281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BE6281">
        <w:rPr>
          <w:rFonts w:ascii="Comic Sans MS" w:hAnsi="Comic Sans MS"/>
          <w:b/>
          <w:bCs/>
          <w:color w:val="000080"/>
          <w:sz w:val="21"/>
          <w:szCs w:val="21"/>
        </w:rPr>
        <w:t xml:space="preserve">package </w:t>
      </w:r>
      <w:r w:rsidRPr="00BE6281">
        <w:rPr>
          <w:rFonts w:ascii="Comic Sans MS" w:hAnsi="Comic Sans MS"/>
          <w:color w:val="000000"/>
          <w:sz w:val="21"/>
          <w:szCs w:val="21"/>
        </w:rPr>
        <w:t>Tree;</w:t>
      </w:r>
      <w:r w:rsidRPr="00BE6281">
        <w:rPr>
          <w:rFonts w:ascii="Comic Sans MS" w:hAnsi="Comic Sans MS"/>
          <w:color w:val="000000"/>
          <w:sz w:val="21"/>
          <w:szCs w:val="21"/>
        </w:rPr>
        <w:br/>
      </w:r>
      <w:r w:rsidRPr="00BE6281">
        <w:rPr>
          <w:rFonts w:ascii="Comic Sans MS" w:hAnsi="Comic Sans MS"/>
          <w:color w:val="000000"/>
          <w:sz w:val="21"/>
          <w:szCs w:val="21"/>
        </w:rPr>
        <w:br/>
      </w:r>
      <w:r w:rsidRPr="00BE628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interface </w:t>
      </w:r>
      <w:r w:rsidRPr="00BE6281">
        <w:rPr>
          <w:rFonts w:ascii="Comic Sans MS" w:hAnsi="Comic Sans MS"/>
          <w:color w:val="000000"/>
          <w:sz w:val="21"/>
          <w:szCs w:val="21"/>
        </w:rPr>
        <w:t>BinaryTreeInterface&lt;</w:t>
      </w:r>
      <w:r w:rsidRPr="00BE6281">
        <w:rPr>
          <w:rFonts w:ascii="Comic Sans MS" w:hAnsi="Comic Sans MS"/>
          <w:color w:val="20999D"/>
          <w:sz w:val="21"/>
          <w:szCs w:val="21"/>
        </w:rPr>
        <w:t>T</w:t>
      </w:r>
      <w:r w:rsidRPr="00BE6281">
        <w:rPr>
          <w:rFonts w:ascii="Comic Sans MS" w:hAnsi="Comic Sans MS"/>
          <w:color w:val="000000"/>
          <w:sz w:val="21"/>
          <w:szCs w:val="21"/>
        </w:rPr>
        <w:t xml:space="preserve">&gt; </w:t>
      </w:r>
      <w:r w:rsidRPr="00BE6281">
        <w:rPr>
          <w:rFonts w:ascii="Comic Sans MS" w:hAnsi="Comic Sans MS"/>
          <w:b/>
          <w:bCs/>
          <w:color w:val="000080"/>
          <w:sz w:val="21"/>
          <w:szCs w:val="21"/>
        </w:rPr>
        <w:t xml:space="preserve">extends </w:t>
      </w:r>
      <w:r w:rsidRPr="00BE6281">
        <w:rPr>
          <w:rFonts w:ascii="Comic Sans MS" w:hAnsi="Comic Sans MS"/>
          <w:color w:val="000000"/>
          <w:sz w:val="21"/>
          <w:szCs w:val="21"/>
        </w:rPr>
        <w:t>TreeInterface&lt;</w:t>
      </w:r>
      <w:r w:rsidRPr="00BE6281">
        <w:rPr>
          <w:rFonts w:ascii="Comic Sans MS" w:hAnsi="Comic Sans MS"/>
          <w:color w:val="20999D"/>
          <w:sz w:val="21"/>
          <w:szCs w:val="21"/>
        </w:rPr>
        <w:t>T</w:t>
      </w:r>
      <w:r w:rsidRPr="00BE6281">
        <w:rPr>
          <w:rFonts w:ascii="Comic Sans MS" w:hAnsi="Comic Sans MS"/>
          <w:color w:val="000000"/>
          <w:sz w:val="21"/>
          <w:szCs w:val="21"/>
        </w:rPr>
        <w:t>&gt;, TreeIteratorInterface&lt;</w:t>
      </w:r>
      <w:r w:rsidRPr="00BE6281">
        <w:rPr>
          <w:rFonts w:ascii="Comic Sans MS" w:hAnsi="Comic Sans MS"/>
          <w:color w:val="20999D"/>
          <w:sz w:val="21"/>
          <w:szCs w:val="21"/>
        </w:rPr>
        <w:t>T</w:t>
      </w:r>
      <w:r w:rsidRPr="00BE6281">
        <w:rPr>
          <w:rFonts w:ascii="Comic Sans MS" w:hAnsi="Comic Sans MS"/>
          <w:color w:val="000000"/>
          <w:sz w:val="21"/>
          <w:szCs w:val="21"/>
        </w:rPr>
        <w:t>&gt;</w:t>
      </w:r>
      <w:r w:rsidRPr="00BE6281">
        <w:rPr>
          <w:rFonts w:ascii="Comic Sans MS" w:hAnsi="Comic Sans MS"/>
          <w:color w:val="000000"/>
          <w:sz w:val="21"/>
          <w:szCs w:val="21"/>
        </w:rPr>
        <w:br/>
        <w:t>{</w:t>
      </w:r>
      <w:r w:rsidRPr="00BE628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BE6281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BE628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Sets this binary tree to a new one-node binary tree.</w:t>
      </w:r>
      <w:r w:rsidRPr="00BE628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BE628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BE628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rootData </w:t>
      </w:r>
      <w:r w:rsidRPr="00BE6281">
        <w:rPr>
          <w:rFonts w:ascii="Comic Sans MS" w:hAnsi="Comic Sans MS"/>
          <w:i/>
          <w:iCs/>
          <w:color w:val="808080"/>
          <w:sz w:val="21"/>
          <w:szCs w:val="21"/>
        </w:rPr>
        <w:t>The object that is the data for the new tree's root.</w:t>
      </w:r>
      <w:r w:rsidRPr="00BE628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BE628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BE628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BE6281">
        <w:rPr>
          <w:rFonts w:ascii="Comic Sans MS" w:hAnsi="Comic Sans MS"/>
          <w:color w:val="000000"/>
          <w:sz w:val="21"/>
          <w:szCs w:val="21"/>
        </w:rPr>
        <w:t>setTree(</w:t>
      </w:r>
      <w:r w:rsidRPr="00BE6281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BE6281">
        <w:rPr>
          <w:rFonts w:ascii="Comic Sans MS" w:hAnsi="Comic Sans MS"/>
          <w:color w:val="000000"/>
          <w:sz w:val="21"/>
          <w:szCs w:val="21"/>
        </w:rPr>
        <w:t>rootData);</w:t>
      </w:r>
      <w:r w:rsidRPr="00BE6281">
        <w:rPr>
          <w:rFonts w:ascii="Comic Sans MS" w:hAnsi="Comic Sans MS"/>
          <w:color w:val="000000"/>
          <w:sz w:val="21"/>
          <w:szCs w:val="21"/>
        </w:rPr>
        <w:br/>
      </w:r>
      <w:r w:rsidRPr="00BE6281">
        <w:rPr>
          <w:rFonts w:ascii="Comic Sans MS" w:hAnsi="Comic Sans MS"/>
          <w:color w:val="000000"/>
          <w:sz w:val="21"/>
          <w:szCs w:val="21"/>
        </w:rPr>
        <w:br/>
      </w:r>
      <w:r w:rsidRPr="00BE628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BE6281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BE628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Sets this binary tree to a new binary tree.</w:t>
      </w:r>
      <w:r w:rsidRPr="00BE628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BE628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BE628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rootData </w:t>
      </w:r>
      <w:r w:rsidRPr="00BE6281">
        <w:rPr>
          <w:rFonts w:ascii="Comic Sans MS" w:hAnsi="Comic Sans MS"/>
          <w:i/>
          <w:iCs/>
          <w:color w:val="808080"/>
          <w:sz w:val="21"/>
          <w:szCs w:val="21"/>
        </w:rPr>
        <w:t>The object that is the data for the new tree's root.</w:t>
      </w:r>
      <w:r w:rsidRPr="00BE628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BE628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BE628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leftTree </w:t>
      </w:r>
      <w:r w:rsidRPr="00BE6281">
        <w:rPr>
          <w:rFonts w:ascii="Comic Sans MS" w:hAnsi="Comic Sans MS"/>
          <w:i/>
          <w:iCs/>
          <w:color w:val="808080"/>
          <w:sz w:val="21"/>
          <w:szCs w:val="21"/>
        </w:rPr>
        <w:t>The left subtree of the new tree.</w:t>
      </w:r>
      <w:r w:rsidRPr="00BE628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BE628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BE628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rightTree </w:t>
      </w:r>
      <w:r w:rsidRPr="00BE6281">
        <w:rPr>
          <w:rFonts w:ascii="Comic Sans MS" w:hAnsi="Comic Sans MS"/>
          <w:i/>
          <w:iCs/>
          <w:color w:val="808080"/>
          <w:sz w:val="21"/>
          <w:szCs w:val="21"/>
        </w:rPr>
        <w:t>The right subtree of the new tree.</w:t>
      </w:r>
      <w:r w:rsidRPr="00BE628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BE628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BE628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BE6281">
        <w:rPr>
          <w:rFonts w:ascii="Comic Sans MS" w:hAnsi="Comic Sans MS"/>
          <w:color w:val="000000"/>
          <w:sz w:val="21"/>
          <w:szCs w:val="21"/>
        </w:rPr>
        <w:t>setTree(</w:t>
      </w:r>
      <w:r w:rsidRPr="00BE6281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BE6281">
        <w:rPr>
          <w:rFonts w:ascii="Comic Sans MS" w:hAnsi="Comic Sans MS"/>
          <w:color w:val="000000"/>
          <w:sz w:val="21"/>
          <w:szCs w:val="21"/>
        </w:rPr>
        <w:t>rootData, BinaryTreeInterface&lt;</w:t>
      </w:r>
      <w:r w:rsidRPr="00BE6281">
        <w:rPr>
          <w:rFonts w:ascii="Comic Sans MS" w:hAnsi="Comic Sans MS"/>
          <w:color w:val="20999D"/>
          <w:sz w:val="21"/>
          <w:szCs w:val="21"/>
        </w:rPr>
        <w:t>T</w:t>
      </w:r>
      <w:r w:rsidRPr="00BE6281">
        <w:rPr>
          <w:rFonts w:ascii="Comic Sans MS" w:hAnsi="Comic Sans MS"/>
          <w:color w:val="000000"/>
          <w:sz w:val="21"/>
          <w:szCs w:val="21"/>
        </w:rPr>
        <w:t>&gt; leftTree, BinaryTreeInterface&lt;</w:t>
      </w:r>
      <w:r w:rsidRPr="00BE6281">
        <w:rPr>
          <w:rFonts w:ascii="Comic Sans MS" w:hAnsi="Comic Sans MS"/>
          <w:color w:val="20999D"/>
          <w:sz w:val="21"/>
          <w:szCs w:val="21"/>
        </w:rPr>
        <w:t>T</w:t>
      </w:r>
      <w:r w:rsidRPr="00BE6281">
        <w:rPr>
          <w:rFonts w:ascii="Comic Sans MS" w:hAnsi="Comic Sans MS"/>
          <w:color w:val="000000"/>
          <w:sz w:val="21"/>
          <w:szCs w:val="21"/>
        </w:rPr>
        <w:t>&gt; rightTree);</w:t>
      </w:r>
      <w:r w:rsidRPr="00BE6281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2E04ED69" w14:textId="0011D630" w:rsidR="00BE6281" w:rsidRDefault="00A755A3" w:rsidP="00A755A3">
      <w:pPr>
        <w:ind w:firstLine="420"/>
      </w:pPr>
      <w:r>
        <w:rPr>
          <w:rFonts w:hint="eastAsia"/>
        </w:rPr>
        <w:t>两个</w:t>
      </w:r>
      <w:r w:rsidRPr="00BE6281">
        <w:rPr>
          <w:rFonts w:ascii="Comic Sans MS" w:hAnsi="Comic Sans MS"/>
          <w:color w:val="000000"/>
          <w:sz w:val="21"/>
          <w:szCs w:val="21"/>
        </w:rPr>
        <w:t>setTree</w:t>
      </w:r>
      <w:r>
        <w:rPr>
          <w:rFonts w:hint="eastAsia"/>
        </w:rPr>
        <w:t>方法将巳有的二叉树对象转换为一棵由己给参数组成的新树。第一个方法从给出的数据对象来建立一棵单结点树。第二个方法建立一棵树，该树的根结点包括所给出的数据对象，并且</w:t>
      </w:r>
      <w:r w:rsidRPr="00A755A3">
        <w:rPr>
          <w:rFonts w:hint="eastAsia"/>
          <w:color w:val="FF0000"/>
        </w:rPr>
        <w:t>两棵给定的二叉树是其子树</w:t>
      </w:r>
      <w:r>
        <w:rPr>
          <w:rFonts w:hint="eastAsia"/>
        </w:rPr>
        <w:t>。</w:t>
      </w:r>
    </w:p>
    <w:p w14:paraId="4752B1E6" w14:textId="4381F0F5" w:rsidR="009F3E94" w:rsidRDefault="009F3E94" w:rsidP="009F3E94">
      <w:pPr>
        <w:jc w:val="center"/>
      </w:pPr>
      <w:r>
        <w:rPr>
          <w:noProof/>
        </w:rPr>
        <w:drawing>
          <wp:inline distT="0" distB="0" distL="0" distR="0" wp14:anchorId="3C9D8005" wp14:editId="01452340">
            <wp:extent cx="2095500" cy="1647825"/>
            <wp:effectExtent l="0" t="0" r="0" b="9525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05C94F" w14:textId="1C892867" w:rsidR="009F3E94" w:rsidRDefault="009F3E94" w:rsidP="009F3E94">
      <w:r>
        <w:rPr>
          <w:rFonts w:hint="eastAsia"/>
        </w:rPr>
        <w:t>先创建叶子结点：</w:t>
      </w:r>
    </w:p>
    <w:p w14:paraId="6893ABC9" w14:textId="6E8196A7" w:rsidR="009F3E94" w:rsidRDefault="009F3E94" w:rsidP="009F3E94">
      <w:r>
        <w:rPr>
          <w:noProof/>
        </w:rPr>
        <w:drawing>
          <wp:inline distT="0" distB="0" distL="0" distR="0" wp14:anchorId="3D01CD7E" wp14:editId="09353763">
            <wp:extent cx="4638675" cy="4238625"/>
            <wp:effectExtent l="0" t="0" r="9525" b="9525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4638675" cy="423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7D6DF0" w14:textId="494D77BF" w:rsidR="000221D7" w:rsidRDefault="000221D7" w:rsidP="009F3E94"/>
    <w:p w14:paraId="3BF7ACE2" w14:textId="3F6960EE" w:rsidR="000221D7" w:rsidRDefault="000221D7" w:rsidP="000221D7">
      <w:pPr>
        <w:pStyle w:val="2"/>
        <w:ind w:firstLineChars="100" w:firstLine="240"/>
      </w:pPr>
      <w:r>
        <w:rPr>
          <w:rFonts w:hint="eastAsia"/>
        </w:rPr>
        <w:t>树的实现</w:t>
      </w:r>
    </w:p>
    <w:p w14:paraId="48B85D2E" w14:textId="6288A1A9" w:rsidR="000221D7" w:rsidRDefault="005A0B9C" w:rsidP="005A0B9C">
      <w:pPr>
        <w:ind w:firstLine="240"/>
      </w:pPr>
      <w:r>
        <w:rPr>
          <w:rFonts w:hint="eastAsia"/>
        </w:rPr>
        <w:t>树的最常见实现是使用链式结构。</w:t>
      </w:r>
    </w:p>
    <w:p w14:paraId="2EAEBF97" w14:textId="72E15AA3" w:rsidR="005A0B9C" w:rsidRDefault="005A0B9C" w:rsidP="005A0B9C">
      <w:pPr>
        <w:pStyle w:val="3"/>
        <w:ind w:firstLineChars="200" w:firstLine="480"/>
      </w:pPr>
      <w:r>
        <w:rPr>
          <w:rFonts w:hint="eastAsia"/>
        </w:rPr>
        <w:t>二叉树中的结点</w:t>
      </w:r>
    </w:p>
    <w:p w14:paraId="4A5F17ED" w14:textId="1E58B7DC" w:rsidR="005A0B9C" w:rsidRPr="005A0B9C" w:rsidRDefault="005A0B9C" w:rsidP="005A0B9C">
      <w:pPr>
        <w:jc w:val="center"/>
      </w:pPr>
      <w:r>
        <w:rPr>
          <w:noProof/>
        </w:rPr>
        <w:drawing>
          <wp:inline distT="0" distB="0" distL="0" distR="0" wp14:anchorId="4C923A2E" wp14:editId="20CEC696">
            <wp:extent cx="2600325" cy="857250"/>
            <wp:effectExtent l="0" t="0" r="9525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86BD95" w14:textId="1198C0F2" w:rsidR="005A0B9C" w:rsidRDefault="005A0B9C" w:rsidP="005A0B9C">
      <w:pPr>
        <w:ind w:firstLine="420"/>
      </w:pPr>
      <w:r>
        <w:rPr>
          <w:rFonts w:hint="eastAsia"/>
        </w:rPr>
        <w:t>二叉树中结点含有一个</w:t>
      </w:r>
      <w:r w:rsidRPr="005A0B9C">
        <w:rPr>
          <w:rFonts w:hint="eastAsia"/>
          <w:color w:val="FF0000"/>
        </w:rPr>
        <w:t>指向数据对象的引用</w:t>
      </w:r>
      <w:r>
        <w:rPr>
          <w:rFonts w:hint="eastAsia"/>
        </w:rPr>
        <w:t>和</w:t>
      </w:r>
      <w:r w:rsidRPr="005A0B9C">
        <w:rPr>
          <w:rFonts w:hint="eastAsia"/>
          <w:color w:val="FF0000"/>
        </w:rPr>
        <w:t>指向左孩子及右孩子的引用</w:t>
      </w:r>
      <w:r>
        <w:rPr>
          <w:rFonts w:hint="eastAsia"/>
        </w:rPr>
        <w:t>、</w:t>
      </w:r>
      <w:r w:rsidRPr="005A0B9C">
        <w:rPr>
          <w:rFonts w:hint="eastAsia"/>
          <w:color w:val="FF0000"/>
        </w:rPr>
        <w:t>左孩子及右孩子是树中的其他结点</w:t>
      </w:r>
      <w:r>
        <w:rPr>
          <w:rFonts w:hint="eastAsia"/>
        </w:rPr>
        <w:t>。指向孩子的两个引用都可以是</w:t>
      </w:r>
      <w:r>
        <w:rPr>
          <w:rFonts w:hint="eastAsia"/>
        </w:rPr>
        <w:t>null</w:t>
      </w:r>
      <w:r>
        <w:rPr>
          <w:rFonts w:hint="eastAsia"/>
        </w:rPr>
        <w:t>。如果它们全是</w:t>
      </w:r>
      <w:r>
        <w:rPr>
          <w:rFonts w:hint="eastAsia"/>
        </w:rPr>
        <w:t>nu</w:t>
      </w:r>
      <w:r>
        <w:t>ll</w:t>
      </w:r>
      <w:r>
        <w:rPr>
          <w:rFonts w:hint="eastAsia"/>
        </w:rPr>
        <w:t>，则该结点是叶子结点。</w:t>
      </w:r>
    </w:p>
    <w:p w14:paraId="2C2EAC87" w14:textId="21A0A898" w:rsidR="001E5459" w:rsidRDefault="001E5459" w:rsidP="001E5459">
      <w:pPr>
        <w:pStyle w:val="3"/>
        <w:ind w:firstLineChars="200" w:firstLine="480"/>
      </w:pPr>
      <w:r>
        <w:rPr>
          <w:rFonts w:hint="eastAsia"/>
        </w:rPr>
        <w:t>二叉结点类</w:t>
      </w:r>
    </w:p>
    <w:p w14:paraId="2B70A5C3" w14:textId="77402F5B" w:rsidR="001E5459" w:rsidRDefault="002F7F33" w:rsidP="002F7F33">
      <w:pPr>
        <w:pStyle w:val="4"/>
        <w:ind w:firstLineChars="300" w:firstLine="721"/>
      </w:pPr>
      <w:r>
        <w:rPr>
          <w:rFonts w:hint="eastAsia"/>
        </w:rPr>
        <w:t>方法</w:t>
      </w:r>
      <w:r w:rsidRPr="002F7F33">
        <w:t>getNumberOfNodes</w:t>
      </w:r>
    </w:p>
    <w:p w14:paraId="291D122D" w14:textId="77777777" w:rsidR="002F7F33" w:rsidRPr="002F7F33" w:rsidRDefault="002F7F33" w:rsidP="002F7F33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2F7F33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2F7F33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Counts the nodes in the subtree rooted at this node.</w:t>
      </w:r>
      <w:r w:rsidRPr="002F7F33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</w:t>
      </w:r>
      <w:r w:rsidRPr="002F7F33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2F7F33">
        <w:rPr>
          <w:rFonts w:ascii="Comic Sans MS" w:hAnsi="Comic Sans MS"/>
          <w:i/>
          <w:iCs/>
          <w:color w:val="808080"/>
          <w:sz w:val="21"/>
          <w:szCs w:val="21"/>
        </w:rPr>
        <w:t>The number of nodes in the subtree rooted at this node.</w:t>
      </w:r>
      <w:r w:rsidRPr="002F7F33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/</w:t>
      </w:r>
      <w:r w:rsidRPr="002F7F33">
        <w:rPr>
          <w:rFonts w:ascii="Comic Sans MS" w:hAnsi="Comic Sans MS"/>
          <w:i/>
          <w:iCs/>
          <w:color w:val="808080"/>
          <w:sz w:val="21"/>
          <w:szCs w:val="21"/>
        </w:rPr>
        <w:br/>
      </w:r>
      <w:r w:rsidRPr="002F7F33">
        <w:rPr>
          <w:rFonts w:ascii="Comic Sans MS" w:hAnsi="Comic Sans MS"/>
          <w:b/>
          <w:bCs/>
          <w:color w:val="000080"/>
          <w:sz w:val="21"/>
          <w:szCs w:val="21"/>
        </w:rPr>
        <w:t xml:space="preserve">public int </w:t>
      </w:r>
      <w:r w:rsidRPr="002F7F33">
        <w:rPr>
          <w:rFonts w:ascii="Comic Sans MS" w:hAnsi="Comic Sans MS"/>
          <w:color w:val="000000"/>
          <w:sz w:val="21"/>
          <w:szCs w:val="21"/>
        </w:rPr>
        <w:t>getNumberOfNodes()</w:t>
      </w:r>
      <w:r w:rsidRPr="002F7F33">
        <w:rPr>
          <w:rFonts w:ascii="Comic Sans MS" w:hAnsi="Comic Sans MS"/>
          <w:color w:val="000000"/>
          <w:sz w:val="21"/>
          <w:szCs w:val="21"/>
        </w:rPr>
        <w:br/>
        <w:t>{</w:t>
      </w:r>
      <w:r w:rsidRPr="002F7F33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2F7F33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2F7F33">
        <w:rPr>
          <w:rFonts w:ascii="Comic Sans MS" w:hAnsi="Comic Sans MS"/>
          <w:color w:val="000000"/>
          <w:sz w:val="21"/>
          <w:szCs w:val="21"/>
        </w:rPr>
        <w:t xml:space="preserve">leftNumber = </w:t>
      </w:r>
      <w:r w:rsidRPr="002F7F33">
        <w:rPr>
          <w:rFonts w:ascii="Comic Sans MS" w:hAnsi="Comic Sans MS"/>
          <w:color w:val="0000FF"/>
          <w:sz w:val="21"/>
          <w:szCs w:val="21"/>
        </w:rPr>
        <w:t>0</w:t>
      </w:r>
      <w:r w:rsidRPr="002F7F33">
        <w:rPr>
          <w:rFonts w:ascii="Comic Sans MS" w:hAnsi="Comic Sans MS"/>
          <w:color w:val="000000"/>
          <w:sz w:val="21"/>
          <w:szCs w:val="21"/>
        </w:rPr>
        <w:t>;</w:t>
      </w:r>
      <w:r w:rsidRPr="002F7F33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2F7F33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2F7F33">
        <w:rPr>
          <w:rFonts w:ascii="Comic Sans MS" w:hAnsi="Comic Sans MS"/>
          <w:color w:val="000000"/>
          <w:sz w:val="21"/>
          <w:szCs w:val="21"/>
        </w:rPr>
        <w:t xml:space="preserve">rightNumber = </w:t>
      </w:r>
      <w:r w:rsidRPr="002F7F33">
        <w:rPr>
          <w:rFonts w:ascii="Comic Sans MS" w:hAnsi="Comic Sans MS"/>
          <w:color w:val="0000FF"/>
          <w:sz w:val="21"/>
          <w:szCs w:val="21"/>
        </w:rPr>
        <w:t>0</w:t>
      </w:r>
      <w:r w:rsidRPr="002F7F33">
        <w:rPr>
          <w:rFonts w:ascii="Comic Sans MS" w:hAnsi="Comic Sans MS"/>
          <w:color w:val="000000"/>
          <w:sz w:val="21"/>
          <w:szCs w:val="21"/>
        </w:rPr>
        <w:t>;</w:t>
      </w:r>
      <w:r w:rsidRPr="002F7F33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2F7F33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2F7F33">
        <w:rPr>
          <w:rFonts w:ascii="Comic Sans MS" w:hAnsi="Comic Sans MS"/>
          <w:color w:val="000000"/>
          <w:sz w:val="21"/>
          <w:szCs w:val="21"/>
        </w:rPr>
        <w:t>(</w:t>
      </w:r>
      <w:r w:rsidRPr="002F7F33">
        <w:rPr>
          <w:rFonts w:ascii="Comic Sans MS" w:hAnsi="Comic Sans MS"/>
          <w:b/>
          <w:bCs/>
          <w:color w:val="660E7A"/>
          <w:sz w:val="21"/>
          <w:szCs w:val="21"/>
        </w:rPr>
        <w:t xml:space="preserve">leftChild </w:t>
      </w:r>
      <w:r w:rsidRPr="002F7F33">
        <w:rPr>
          <w:rFonts w:ascii="Comic Sans MS" w:hAnsi="Comic Sans MS"/>
          <w:color w:val="000000"/>
          <w:sz w:val="21"/>
          <w:szCs w:val="21"/>
        </w:rPr>
        <w:t xml:space="preserve">!= </w:t>
      </w:r>
      <w:r w:rsidRPr="002F7F33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2F7F33">
        <w:rPr>
          <w:rFonts w:ascii="Comic Sans MS" w:hAnsi="Comic Sans MS"/>
          <w:color w:val="000000"/>
          <w:sz w:val="21"/>
          <w:szCs w:val="21"/>
        </w:rPr>
        <w:t>)</w:t>
      </w:r>
      <w:r w:rsidRPr="002F7F33">
        <w:rPr>
          <w:rFonts w:ascii="Comic Sans MS" w:hAnsi="Comic Sans MS"/>
          <w:color w:val="000000"/>
          <w:sz w:val="21"/>
          <w:szCs w:val="21"/>
        </w:rPr>
        <w:br/>
        <w:t xml:space="preserve">        leftNumber = </w:t>
      </w:r>
      <w:r w:rsidRPr="002F7F33">
        <w:rPr>
          <w:rFonts w:ascii="Comic Sans MS" w:hAnsi="Comic Sans MS"/>
          <w:b/>
          <w:bCs/>
          <w:color w:val="660E7A"/>
          <w:sz w:val="21"/>
          <w:szCs w:val="21"/>
        </w:rPr>
        <w:t>leftChild</w:t>
      </w:r>
      <w:r w:rsidRPr="002F7F33">
        <w:rPr>
          <w:rFonts w:ascii="Comic Sans MS" w:hAnsi="Comic Sans MS"/>
          <w:color w:val="000000"/>
          <w:sz w:val="21"/>
          <w:szCs w:val="21"/>
        </w:rPr>
        <w:t>.getNumberOfNodes();</w:t>
      </w:r>
      <w:r w:rsidRPr="002F7F33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2F7F33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2F7F33">
        <w:rPr>
          <w:rFonts w:ascii="Comic Sans MS" w:hAnsi="Comic Sans MS"/>
          <w:color w:val="000000"/>
          <w:sz w:val="21"/>
          <w:szCs w:val="21"/>
        </w:rPr>
        <w:t>(</w:t>
      </w:r>
      <w:r w:rsidRPr="002F7F33">
        <w:rPr>
          <w:rFonts w:ascii="Comic Sans MS" w:hAnsi="Comic Sans MS"/>
          <w:b/>
          <w:bCs/>
          <w:color w:val="660E7A"/>
          <w:sz w:val="21"/>
          <w:szCs w:val="21"/>
        </w:rPr>
        <w:t xml:space="preserve">rightChild </w:t>
      </w:r>
      <w:r w:rsidRPr="002F7F33">
        <w:rPr>
          <w:rFonts w:ascii="Comic Sans MS" w:hAnsi="Comic Sans MS"/>
          <w:color w:val="000000"/>
          <w:sz w:val="21"/>
          <w:szCs w:val="21"/>
        </w:rPr>
        <w:t xml:space="preserve">!= </w:t>
      </w:r>
      <w:r w:rsidRPr="002F7F33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2F7F33">
        <w:rPr>
          <w:rFonts w:ascii="Comic Sans MS" w:hAnsi="Comic Sans MS"/>
          <w:color w:val="000000"/>
          <w:sz w:val="21"/>
          <w:szCs w:val="21"/>
        </w:rPr>
        <w:t>)</w:t>
      </w:r>
      <w:r w:rsidRPr="002F7F33">
        <w:rPr>
          <w:rFonts w:ascii="Comic Sans MS" w:hAnsi="Comic Sans MS"/>
          <w:color w:val="000000"/>
          <w:sz w:val="21"/>
          <w:szCs w:val="21"/>
        </w:rPr>
        <w:br/>
        <w:t xml:space="preserve">        rightNumber = </w:t>
      </w:r>
      <w:r w:rsidRPr="002F7F33">
        <w:rPr>
          <w:rFonts w:ascii="Comic Sans MS" w:hAnsi="Comic Sans MS"/>
          <w:b/>
          <w:bCs/>
          <w:color w:val="660E7A"/>
          <w:sz w:val="21"/>
          <w:szCs w:val="21"/>
        </w:rPr>
        <w:t>rightChild</w:t>
      </w:r>
      <w:r w:rsidRPr="002F7F33">
        <w:rPr>
          <w:rFonts w:ascii="Comic Sans MS" w:hAnsi="Comic Sans MS"/>
          <w:color w:val="000000"/>
          <w:sz w:val="21"/>
          <w:szCs w:val="21"/>
        </w:rPr>
        <w:t>.getNumberOfNodes();</w:t>
      </w:r>
      <w:r w:rsidRPr="002F7F33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2F7F33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2F7F33">
        <w:rPr>
          <w:rFonts w:ascii="Comic Sans MS" w:hAnsi="Comic Sans MS"/>
          <w:color w:val="000000"/>
          <w:sz w:val="21"/>
          <w:szCs w:val="21"/>
        </w:rPr>
        <w:t xml:space="preserve">leftNumber + rightNumber + </w:t>
      </w:r>
      <w:r w:rsidRPr="002F7F33">
        <w:rPr>
          <w:rFonts w:ascii="Comic Sans MS" w:hAnsi="Comic Sans MS"/>
          <w:color w:val="0000FF"/>
          <w:sz w:val="21"/>
          <w:szCs w:val="21"/>
        </w:rPr>
        <w:t>1</w:t>
      </w:r>
      <w:r w:rsidRPr="002F7F33">
        <w:rPr>
          <w:rFonts w:ascii="Comic Sans MS" w:hAnsi="Comic Sans MS"/>
          <w:color w:val="000000"/>
          <w:sz w:val="21"/>
          <w:szCs w:val="21"/>
        </w:rPr>
        <w:t>;</w:t>
      </w:r>
      <w:r w:rsidRPr="002F7F33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7465A8C5" w14:textId="0A155136" w:rsidR="002F7F33" w:rsidRDefault="002F7F33" w:rsidP="002F7F33"/>
    <w:p w14:paraId="6ED93458" w14:textId="7015E324" w:rsidR="00AD6D44" w:rsidRDefault="00AD6D44" w:rsidP="00AD6D44">
      <w:pPr>
        <w:pStyle w:val="4"/>
        <w:ind w:firstLineChars="300" w:firstLine="721"/>
      </w:pPr>
      <w:r>
        <w:rPr>
          <w:rFonts w:hint="eastAsia"/>
        </w:rPr>
        <w:t>方法</w:t>
      </w:r>
      <w:r w:rsidRPr="00AD6D44">
        <w:t>getHeight</w:t>
      </w:r>
    </w:p>
    <w:p w14:paraId="74081FAB" w14:textId="77777777" w:rsidR="00AD6D44" w:rsidRPr="00AD6D44" w:rsidRDefault="00AD6D44" w:rsidP="00AD6D44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AD6D44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D6D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Computes the height of the subtree rooted at this node.</w:t>
      </w:r>
      <w:r w:rsidRPr="00AD6D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</w:t>
      </w:r>
      <w:r w:rsidRPr="00AD6D44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AD6D44">
        <w:rPr>
          <w:rFonts w:ascii="Comic Sans MS" w:hAnsi="Comic Sans MS"/>
          <w:i/>
          <w:iCs/>
          <w:color w:val="808080"/>
          <w:sz w:val="21"/>
          <w:szCs w:val="21"/>
        </w:rPr>
        <w:t>The height of the subtree rooted at this node.</w:t>
      </w:r>
      <w:r w:rsidRPr="00AD6D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/</w:t>
      </w:r>
      <w:r w:rsidRPr="00AD6D44">
        <w:rPr>
          <w:rFonts w:ascii="Comic Sans MS" w:hAnsi="Comic Sans MS"/>
          <w:i/>
          <w:iCs/>
          <w:color w:val="808080"/>
          <w:sz w:val="21"/>
          <w:szCs w:val="21"/>
        </w:rPr>
        <w:br/>
      </w:r>
      <w:r w:rsidRPr="00AD6D44">
        <w:rPr>
          <w:rFonts w:ascii="Comic Sans MS" w:hAnsi="Comic Sans MS"/>
          <w:b/>
          <w:bCs/>
          <w:color w:val="000080"/>
          <w:sz w:val="21"/>
          <w:szCs w:val="21"/>
        </w:rPr>
        <w:t xml:space="preserve">public int </w:t>
      </w:r>
      <w:r w:rsidRPr="00AD6D44">
        <w:rPr>
          <w:rFonts w:ascii="Comic Sans MS" w:hAnsi="Comic Sans MS"/>
          <w:color w:val="000000"/>
          <w:sz w:val="21"/>
          <w:szCs w:val="21"/>
        </w:rPr>
        <w:t>getHeight(){</w:t>
      </w:r>
      <w:r w:rsidRPr="00AD6D44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AD6D44">
        <w:rPr>
          <w:rFonts w:ascii="Comic Sans MS" w:hAnsi="Comic Sans MS"/>
          <w:color w:val="000000"/>
          <w:sz w:val="21"/>
          <w:szCs w:val="21"/>
        </w:rPr>
        <w:t>getHeight(</w:t>
      </w:r>
      <w:r w:rsidRPr="00AD6D44">
        <w:rPr>
          <w:rFonts w:ascii="Comic Sans MS" w:hAnsi="Comic Sans MS"/>
          <w:b/>
          <w:bCs/>
          <w:color w:val="000080"/>
          <w:sz w:val="21"/>
          <w:szCs w:val="21"/>
        </w:rPr>
        <w:t>this</w:t>
      </w:r>
      <w:r w:rsidRPr="00AD6D44">
        <w:rPr>
          <w:rFonts w:ascii="Comic Sans MS" w:hAnsi="Comic Sans MS"/>
          <w:color w:val="000000"/>
          <w:sz w:val="21"/>
          <w:szCs w:val="21"/>
        </w:rPr>
        <w:t>);}</w:t>
      </w:r>
      <w:r w:rsidRPr="00AD6D44">
        <w:rPr>
          <w:rFonts w:ascii="Comic Sans MS" w:hAnsi="Comic Sans MS"/>
          <w:color w:val="000000"/>
          <w:sz w:val="21"/>
          <w:szCs w:val="21"/>
        </w:rPr>
        <w:br/>
      </w:r>
      <w:r w:rsidRPr="00AD6D44">
        <w:rPr>
          <w:rFonts w:ascii="Comic Sans MS" w:hAnsi="Comic Sans MS"/>
          <w:color w:val="000000"/>
          <w:sz w:val="21"/>
          <w:szCs w:val="21"/>
        </w:rPr>
        <w:br/>
      </w:r>
      <w:r w:rsidRPr="00AD6D44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int </w:t>
      </w:r>
      <w:r w:rsidRPr="00AD6D44">
        <w:rPr>
          <w:rFonts w:ascii="Comic Sans MS" w:hAnsi="Comic Sans MS"/>
          <w:color w:val="000000"/>
          <w:sz w:val="21"/>
          <w:szCs w:val="21"/>
        </w:rPr>
        <w:t>getHeight(BinaryNode&lt;</w:t>
      </w:r>
      <w:r w:rsidRPr="00AD6D44">
        <w:rPr>
          <w:rFonts w:ascii="Comic Sans MS" w:hAnsi="Comic Sans MS"/>
          <w:color w:val="20999D"/>
          <w:sz w:val="21"/>
          <w:szCs w:val="21"/>
        </w:rPr>
        <w:t>T</w:t>
      </w:r>
      <w:r w:rsidRPr="00AD6D44">
        <w:rPr>
          <w:rFonts w:ascii="Comic Sans MS" w:hAnsi="Comic Sans MS"/>
          <w:color w:val="000000"/>
          <w:sz w:val="21"/>
          <w:szCs w:val="21"/>
        </w:rPr>
        <w:t>&gt; node)</w:t>
      </w:r>
      <w:r w:rsidRPr="00AD6D44">
        <w:rPr>
          <w:rFonts w:ascii="Comic Sans MS" w:hAnsi="Comic Sans MS"/>
          <w:color w:val="000000"/>
          <w:sz w:val="21"/>
          <w:szCs w:val="21"/>
        </w:rPr>
        <w:br/>
        <w:t>{</w:t>
      </w:r>
      <w:r w:rsidRPr="00AD6D44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D6D44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AD6D44">
        <w:rPr>
          <w:rFonts w:ascii="Comic Sans MS" w:hAnsi="Comic Sans MS"/>
          <w:color w:val="000000"/>
          <w:sz w:val="21"/>
          <w:szCs w:val="21"/>
        </w:rPr>
        <w:t xml:space="preserve">height = </w:t>
      </w:r>
      <w:r w:rsidRPr="00AD6D44">
        <w:rPr>
          <w:rFonts w:ascii="Comic Sans MS" w:hAnsi="Comic Sans MS"/>
          <w:color w:val="0000FF"/>
          <w:sz w:val="21"/>
          <w:szCs w:val="21"/>
        </w:rPr>
        <w:t>0</w:t>
      </w:r>
      <w:r w:rsidRPr="00AD6D44">
        <w:rPr>
          <w:rFonts w:ascii="Comic Sans MS" w:hAnsi="Comic Sans MS"/>
          <w:color w:val="000000"/>
          <w:sz w:val="21"/>
          <w:szCs w:val="21"/>
        </w:rPr>
        <w:t>;</w:t>
      </w:r>
      <w:r w:rsidRPr="00AD6D44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D6D44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AD6D44">
        <w:rPr>
          <w:rFonts w:ascii="Comic Sans MS" w:hAnsi="Comic Sans MS"/>
          <w:color w:val="000000"/>
          <w:sz w:val="21"/>
          <w:szCs w:val="21"/>
        </w:rPr>
        <w:t xml:space="preserve">(node != </w:t>
      </w:r>
      <w:r w:rsidRPr="00AD6D44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D6D44">
        <w:rPr>
          <w:rFonts w:ascii="Comic Sans MS" w:hAnsi="Comic Sans MS"/>
          <w:color w:val="000000"/>
          <w:sz w:val="21"/>
          <w:szCs w:val="21"/>
        </w:rPr>
        <w:t>)</w:t>
      </w:r>
      <w:r w:rsidRPr="00AD6D44">
        <w:rPr>
          <w:rFonts w:ascii="Comic Sans MS" w:hAnsi="Comic Sans MS"/>
          <w:color w:val="000000"/>
          <w:sz w:val="21"/>
          <w:szCs w:val="21"/>
        </w:rPr>
        <w:br/>
        <w:t xml:space="preserve">        height = </w:t>
      </w:r>
      <w:r w:rsidRPr="00AD6D44">
        <w:rPr>
          <w:rFonts w:ascii="Comic Sans MS" w:hAnsi="Comic Sans MS"/>
          <w:color w:val="0000FF"/>
          <w:sz w:val="21"/>
          <w:szCs w:val="21"/>
        </w:rPr>
        <w:t xml:space="preserve">1 </w:t>
      </w:r>
      <w:r w:rsidRPr="00AD6D44">
        <w:rPr>
          <w:rFonts w:ascii="Comic Sans MS" w:hAnsi="Comic Sans MS"/>
          <w:color w:val="000000"/>
          <w:sz w:val="21"/>
          <w:szCs w:val="21"/>
        </w:rPr>
        <w:t>+ Math.</w:t>
      </w:r>
      <w:r w:rsidRPr="00AD6D44">
        <w:rPr>
          <w:rFonts w:ascii="Comic Sans MS" w:hAnsi="Comic Sans MS"/>
          <w:i/>
          <w:iCs/>
          <w:color w:val="000000"/>
          <w:sz w:val="21"/>
          <w:szCs w:val="21"/>
        </w:rPr>
        <w:t>max</w:t>
      </w:r>
      <w:r w:rsidRPr="00AD6D44">
        <w:rPr>
          <w:rFonts w:ascii="Comic Sans MS" w:hAnsi="Comic Sans MS"/>
          <w:color w:val="000000"/>
          <w:sz w:val="21"/>
          <w:szCs w:val="21"/>
        </w:rPr>
        <w:t>(getHeight(node.getLeftChild()), getHeight(node.getRightChild()));</w:t>
      </w:r>
      <w:r w:rsidRPr="00AD6D44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D6D44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AD6D44">
        <w:rPr>
          <w:rFonts w:ascii="Comic Sans MS" w:hAnsi="Comic Sans MS"/>
          <w:color w:val="000000"/>
          <w:sz w:val="21"/>
          <w:szCs w:val="21"/>
        </w:rPr>
        <w:t>height;</w:t>
      </w:r>
      <w:r w:rsidRPr="00AD6D44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12B7D072" w14:textId="14448A06" w:rsidR="00AD6D44" w:rsidRDefault="00AD6D44" w:rsidP="00AD6D44"/>
    <w:p w14:paraId="77CDF23D" w14:textId="77777777" w:rsidR="00AA38CF" w:rsidRDefault="00AA38CF" w:rsidP="00AA38CF">
      <w:pPr>
        <w:pStyle w:val="4"/>
        <w:ind w:firstLineChars="300" w:firstLine="721"/>
        <w:rPr>
          <w:rFonts w:eastAsia="宋体"/>
        </w:rPr>
      </w:pPr>
      <w:r>
        <w:rPr>
          <w:rFonts w:hint="eastAsia"/>
        </w:rPr>
        <w:t>方法</w:t>
      </w:r>
      <w:r>
        <w:t>copy</w:t>
      </w:r>
    </w:p>
    <w:p w14:paraId="67808243" w14:textId="77777777" w:rsidR="00AA38CF" w:rsidRPr="00AA38CF" w:rsidRDefault="00AA38CF" w:rsidP="00AA38CF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Copies the subtree rooted at this node.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</w:t>
      </w:r>
      <w:r w:rsidRPr="00AA38CF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t>The root of a copy of the subtree rooted at this node.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/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AA38CF">
        <w:rPr>
          <w:rFonts w:ascii="Comic Sans MS" w:hAnsi="Comic Sans MS"/>
          <w:color w:val="000000"/>
          <w:sz w:val="21"/>
          <w:szCs w:val="21"/>
        </w:rPr>
        <w:t>BinaryNode&lt;</w:t>
      </w:r>
      <w:r w:rsidRPr="00AA38CF">
        <w:rPr>
          <w:rFonts w:ascii="Comic Sans MS" w:hAnsi="Comic Sans MS"/>
          <w:color w:val="20999D"/>
          <w:sz w:val="21"/>
          <w:szCs w:val="21"/>
        </w:rPr>
        <w:t>T</w:t>
      </w:r>
      <w:r w:rsidRPr="00AA38CF">
        <w:rPr>
          <w:rFonts w:ascii="Comic Sans MS" w:hAnsi="Comic Sans MS"/>
          <w:color w:val="000000"/>
          <w:sz w:val="21"/>
          <w:szCs w:val="21"/>
        </w:rPr>
        <w:t>&gt; copy()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>{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BinaryNode&lt;</w:t>
      </w:r>
      <w:r w:rsidRPr="00AA38CF">
        <w:rPr>
          <w:rFonts w:ascii="Comic Sans MS" w:hAnsi="Comic Sans MS"/>
          <w:color w:val="20999D"/>
          <w:sz w:val="21"/>
          <w:szCs w:val="21"/>
        </w:rPr>
        <w:t>T</w:t>
      </w:r>
      <w:r w:rsidRPr="00AA38CF">
        <w:rPr>
          <w:rFonts w:ascii="Comic Sans MS" w:hAnsi="Comic Sans MS"/>
          <w:color w:val="000000"/>
          <w:sz w:val="21"/>
          <w:szCs w:val="21"/>
        </w:rPr>
        <w:t xml:space="preserve">&gt; newRoot =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new </w:t>
      </w:r>
      <w:r w:rsidRPr="00AA38CF">
        <w:rPr>
          <w:rFonts w:ascii="Comic Sans MS" w:hAnsi="Comic Sans MS"/>
          <w:color w:val="000000"/>
          <w:sz w:val="21"/>
          <w:szCs w:val="21"/>
        </w:rPr>
        <w:t>BinaryNode&lt;&gt;(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>data</w:t>
      </w:r>
      <w:r w:rsidRPr="00AA38CF">
        <w:rPr>
          <w:rFonts w:ascii="Comic Sans MS" w:hAnsi="Comic Sans MS"/>
          <w:color w:val="000000"/>
          <w:sz w:val="21"/>
          <w:szCs w:val="21"/>
        </w:rPr>
        <w:t>);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AA38CF">
        <w:rPr>
          <w:rFonts w:ascii="Comic Sans MS" w:hAnsi="Comic Sans MS"/>
          <w:color w:val="000000"/>
          <w:sz w:val="21"/>
          <w:szCs w:val="21"/>
        </w:rPr>
        <w:t>(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 xml:space="preserve">leftChild </w:t>
      </w:r>
      <w:r w:rsidRPr="00AA38CF">
        <w:rPr>
          <w:rFonts w:ascii="Comic Sans MS" w:hAnsi="Comic Sans MS"/>
          <w:color w:val="000000"/>
          <w:sz w:val="21"/>
          <w:szCs w:val="21"/>
        </w:rPr>
        <w:t xml:space="preserve">!=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A38CF">
        <w:rPr>
          <w:rFonts w:ascii="Comic Sans MS" w:hAnsi="Comic Sans MS"/>
          <w:color w:val="000000"/>
          <w:sz w:val="21"/>
          <w:szCs w:val="21"/>
        </w:rPr>
        <w:t>)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    newRoot.setLeftChild(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>leftChild</w:t>
      </w:r>
      <w:r w:rsidRPr="00AA38CF">
        <w:rPr>
          <w:rFonts w:ascii="Comic Sans MS" w:hAnsi="Comic Sans MS"/>
          <w:color w:val="000000"/>
          <w:sz w:val="21"/>
          <w:szCs w:val="21"/>
        </w:rPr>
        <w:t>.copy());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AA38CF">
        <w:rPr>
          <w:rFonts w:ascii="Comic Sans MS" w:hAnsi="Comic Sans MS"/>
          <w:color w:val="000000"/>
          <w:sz w:val="21"/>
          <w:szCs w:val="21"/>
        </w:rPr>
        <w:t>(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 xml:space="preserve">rightChild </w:t>
      </w:r>
      <w:r w:rsidRPr="00AA38CF">
        <w:rPr>
          <w:rFonts w:ascii="Comic Sans MS" w:hAnsi="Comic Sans MS"/>
          <w:color w:val="000000"/>
          <w:sz w:val="21"/>
          <w:szCs w:val="21"/>
        </w:rPr>
        <w:t xml:space="preserve">!=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A38CF">
        <w:rPr>
          <w:rFonts w:ascii="Comic Sans MS" w:hAnsi="Comic Sans MS"/>
          <w:color w:val="000000"/>
          <w:sz w:val="21"/>
          <w:szCs w:val="21"/>
        </w:rPr>
        <w:t>)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    newRoot.setRightChild(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>rightChild</w:t>
      </w:r>
      <w:r w:rsidRPr="00AA38CF">
        <w:rPr>
          <w:rFonts w:ascii="Comic Sans MS" w:hAnsi="Comic Sans MS"/>
          <w:color w:val="000000"/>
          <w:sz w:val="21"/>
          <w:szCs w:val="21"/>
        </w:rPr>
        <w:t>.copy());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AA38CF">
        <w:rPr>
          <w:rFonts w:ascii="Comic Sans MS" w:hAnsi="Comic Sans MS"/>
          <w:color w:val="000000"/>
          <w:sz w:val="21"/>
          <w:szCs w:val="21"/>
        </w:rPr>
        <w:t>newRoot;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246FB810" w14:textId="48123FBF" w:rsidR="00AA38CF" w:rsidRDefault="00AA38CF" w:rsidP="00AD6D44"/>
    <w:p w14:paraId="7F246271" w14:textId="63C18DF6" w:rsidR="00AA38CF" w:rsidRDefault="00AA38CF" w:rsidP="00AA38CF">
      <w:pPr>
        <w:pStyle w:val="4"/>
        <w:ind w:firstLineChars="300" w:firstLine="721"/>
      </w:pPr>
      <w:r>
        <w:rPr>
          <w:rFonts w:hint="eastAsia"/>
        </w:rPr>
        <w:t>完整代码</w:t>
      </w:r>
    </w:p>
    <w:p w14:paraId="136FFC46" w14:textId="5F1AA532" w:rsidR="00AA38CF" w:rsidRDefault="00AA38CF" w:rsidP="00AA38CF">
      <w:r w:rsidRPr="00AA38CF">
        <w:object w:dxaOrig="1801" w:dyaOrig="841" w14:anchorId="2E988375">
          <v:shape id="_x0000_i1071" type="#_x0000_t75" style="width:89.85pt;height:42.3pt" o:ole="">
            <v:imagedata r:id="rId202" o:title=""/>
          </v:shape>
          <o:OLEObject Type="Embed" ProgID="Package" ShapeID="_x0000_i1071" DrawAspect="Content" ObjectID="_1639236683" r:id="rId203"/>
        </w:object>
      </w:r>
    </w:p>
    <w:p w14:paraId="4C90A0DE" w14:textId="77777777" w:rsidR="00AA38CF" w:rsidRPr="00AA38CF" w:rsidRDefault="00AA38CF" w:rsidP="00AA38CF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package </w:t>
      </w:r>
      <w:r w:rsidRPr="00AA38CF">
        <w:rPr>
          <w:rFonts w:ascii="Comic Sans MS" w:hAnsi="Comic Sans MS"/>
          <w:color w:val="000000"/>
          <w:sz w:val="21"/>
          <w:szCs w:val="21"/>
        </w:rPr>
        <w:t>Tree;</w:t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public class </w:t>
      </w:r>
      <w:r w:rsidRPr="00AA38CF">
        <w:rPr>
          <w:rFonts w:ascii="Comic Sans MS" w:hAnsi="Comic Sans MS"/>
          <w:color w:val="000000"/>
          <w:sz w:val="21"/>
          <w:szCs w:val="21"/>
        </w:rPr>
        <w:t>BinaryNode&lt;</w:t>
      </w:r>
      <w:r w:rsidRPr="00AA38CF">
        <w:rPr>
          <w:rFonts w:ascii="Comic Sans MS" w:hAnsi="Comic Sans MS"/>
          <w:color w:val="20999D"/>
          <w:sz w:val="21"/>
          <w:szCs w:val="21"/>
        </w:rPr>
        <w:t>T</w:t>
      </w:r>
      <w:r w:rsidRPr="00AA38CF">
        <w:rPr>
          <w:rFonts w:ascii="Comic Sans MS" w:hAnsi="Comic Sans MS"/>
          <w:color w:val="000000"/>
          <w:sz w:val="21"/>
          <w:szCs w:val="21"/>
        </w:rPr>
        <w:t>&gt;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>{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AA38CF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>data</w:t>
      </w:r>
      <w:r w:rsidRPr="00AA38CF">
        <w:rPr>
          <w:rFonts w:ascii="Comic Sans MS" w:hAnsi="Comic Sans MS"/>
          <w:color w:val="000000"/>
          <w:sz w:val="21"/>
          <w:szCs w:val="21"/>
        </w:rPr>
        <w:t>;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AA38CF">
        <w:rPr>
          <w:rFonts w:ascii="Comic Sans MS" w:hAnsi="Comic Sans MS"/>
          <w:color w:val="000000"/>
          <w:sz w:val="21"/>
          <w:szCs w:val="21"/>
        </w:rPr>
        <w:t>BinaryNode&lt;</w:t>
      </w:r>
      <w:r w:rsidRPr="00AA38CF">
        <w:rPr>
          <w:rFonts w:ascii="Comic Sans MS" w:hAnsi="Comic Sans MS"/>
          <w:color w:val="20999D"/>
          <w:sz w:val="21"/>
          <w:szCs w:val="21"/>
        </w:rPr>
        <w:t>T</w:t>
      </w:r>
      <w:r w:rsidRPr="00AA38CF">
        <w:rPr>
          <w:rFonts w:ascii="Comic Sans MS" w:hAnsi="Comic Sans MS"/>
          <w:color w:val="000000"/>
          <w:sz w:val="21"/>
          <w:szCs w:val="21"/>
        </w:rPr>
        <w:t xml:space="preserve">&gt; 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>leftChild</w:t>
      </w:r>
      <w:r w:rsidRPr="00AA38CF">
        <w:rPr>
          <w:rFonts w:ascii="Comic Sans MS" w:hAnsi="Comic Sans MS"/>
          <w:color w:val="000000"/>
          <w:sz w:val="21"/>
          <w:szCs w:val="21"/>
        </w:rPr>
        <w:t>;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AA38CF">
        <w:rPr>
          <w:rFonts w:ascii="Comic Sans MS" w:hAnsi="Comic Sans MS"/>
          <w:color w:val="000000"/>
          <w:sz w:val="21"/>
          <w:szCs w:val="21"/>
        </w:rPr>
        <w:t>BinaryNode&lt;</w:t>
      </w:r>
      <w:r w:rsidRPr="00AA38CF">
        <w:rPr>
          <w:rFonts w:ascii="Comic Sans MS" w:hAnsi="Comic Sans MS"/>
          <w:color w:val="20999D"/>
          <w:sz w:val="21"/>
          <w:szCs w:val="21"/>
        </w:rPr>
        <w:t>T</w:t>
      </w:r>
      <w:r w:rsidRPr="00AA38CF">
        <w:rPr>
          <w:rFonts w:ascii="Comic Sans MS" w:hAnsi="Comic Sans MS"/>
          <w:color w:val="000000"/>
          <w:sz w:val="21"/>
          <w:szCs w:val="21"/>
        </w:rPr>
        <w:t xml:space="preserve">&gt; 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>rightChild</w:t>
      </w:r>
      <w:r w:rsidRPr="00AA38CF">
        <w:rPr>
          <w:rFonts w:ascii="Comic Sans MS" w:hAnsi="Comic Sans MS"/>
          <w:color w:val="000000"/>
          <w:sz w:val="21"/>
          <w:szCs w:val="21"/>
        </w:rPr>
        <w:t>;</w:t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AA38CF">
        <w:rPr>
          <w:rFonts w:ascii="Comic Sans MS" w:hAnsi="Comic Sans MS"/>
          <w:color w:val="000000"/>
          <w:sz w:val="21"/>
          <w:szCs w:val="21"/>
        </w:rPr>
        <w:t>BinaryNode()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>this</w:t>
      </w:r>
      <w:r w:rsidRPr="00AA38CF">
        <w:rPr>
          <w:rFonts w:ascii="Comic Sans MS" w:hAnsi="Comic Sans MS"/>
          <w:color w:val="000000"/>
          <w:sz w:val="21"/>
          <w:szCs w:val="21"/>
        </w:rPr>
        <w:t>(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A38CF">
        <w:rPr>
          <w:rFonts w:ascii="Comic Sans MS" w:hAnsi="Comic Sans MS"/>
          <w:color w:val="000000"/>
          <w:sz w:val="21"/>
          <w:szCs w:val="21"/>
        </w:rPr>
        <w:t>);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AA38CF">
        <w:rPr>
          <w:rFonts w:ascii="Comic Sans MS" w:hAnsi="Comic Sans MS"/>
          <w:color w:val="000000"/>
          <w:sz w:val="21"/>
          <w:szCs w:val="21"/>
        </w:rPr>
        <w:t>BinaryNode(</w:t>
      </w:r>
      <w:r w:rsidRPr="00AA38CF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AA38CF">
        <w:rPr>
          <w:rFonts w:ascii="Comic Sans MS" w:hAnsi="Comic Sans MS"/>
          <w:color w:val="000000"/>
          <w:sz w:val="21"/>
          <w:szCs w:val="21"/>
        </w:rPr>
        <w:t>dataPortion)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>this</w:t>
      </w:r>
      <w:r w:rsidRPr="00AA38CF">
        <w:rPr>
          <w:rFonts w:ascii="Comic Sans MS" w:hAnsi="Comic Sans MS"/>
          <w:color w:val="000000"/>
          <w:sz w:val="21"/>
          <w:szCs w:val="21"/>
        </w:rPr>
        <w:t xml:space="preserve">(dataPortion,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A38CF">
        <w:rPr>
          <w:rFonts w:ascii="Comic Sans MS" w:hAnsi="Comic Sans MS"/>
          <w:color w:val="000000"/>
          <w:sz w:val="21"/>
          <w:szCs w:val="21"/>
        </w:rPr>
        <w:t xml:space="preserve">,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A38CF">
        <w:rPr>
          <w:rFonts w:ascii="Comic Sans MS" w:hAnsi="Comic Sans MS"/>
          <w:color w:val="000000"/>
          <w:sz w:val="21"/>
          <w:szCs w:val="21"/>
        </w:rPr>
        <w:t>);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AA38CF">
        <w:rPr>
          <w:rFonts w:ascii="Comic Sans MS" w:hAnsi="Comic Sans MS"/>
          <w:color w:val="000000"/>
          <w:sz w:val="21"/>
          <w:szCs w:val="21"/>
        </w:rPr>
        <w:t>BinaryNode(</w:t>
      </w:r>
      <w:r w:rsidRPr="00AA38CF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AA38CF">
        <w:rPr>
          <w:rFonts w:ascii="Comic Sans MS" w:hAnsi="Comic Sans MS"/>
          <w:color w:val="000000"/>
          <w:sz w:val="21"/>
          <w:szCs w:val="21"/>
        </w:rPr>
        <w:t>dataPortion, BinaryNode&lt;</w:t>
      </w:r>
      <w:r w:rsidRPr="00AA38CF">
        <w:rPr>
          <w:rFonts w:ascii="Comic Sans MS" w:hAnsi="Comic Sans MS"/>
          <w:color w:val="20999D"/>
          <w:sz w:val="21"/>
          <w:szCs w:val="21"/>
        </w:rPr>
        <w:t>T</w:t>
      </w:r>
      <w:r w:rsidRPr="00AA38CF">
        <w:rPr>
          <w:rFonts w:ascii="Comic Sans MS" w:hAnsi="Comic Sans MS"/>
          <w:color w:val="000000"/>
          <w:sz w:val="21"/>
          <w:szCs w:val="21"/>
        </w:rPr>
        <w:t>&gt; newLeftChild, BinaryNode&lt;</w:t>
      </w:r>
      <w:r w:rsidRPr="00AA38CF">
        <w:rPr>
          <w:rFonts w:ascii="Comic Sans MS" w:hAnsi="Comic Sans MS"/>
          <w:color w:val="20999D"/>
          <w:sz w:val="21"/>
          <w:szCs w:val="21"/>
        </w:rPr>
        <w:t>T</w:t>
      </w:r>
      <w:r w:rsidRPr="00AA38CF">
        <w:rPr>
          <w:rFonts w:ascii="Comic Sans MS" w:hAnsi="Comic Sans MS"/>
          <w:color w:val="000000"/>
          <w:sz w:val="21"/>
          <w:szCs w:val="21"/>
        </w:rPr>
        <w:t>&gt; newRightChild)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 xml:space="preserve">data </w:t>
      </w:r>
      <w:r w:rsidRPr="00AA38CF">
        <w:rPr>
          <w:rFonts w:ascii="Comic Sans MS" w:hAnsi="Comic Sans MS"/>
          <w:color w:val="000000"/>
          <w:sz w:val="21"/>
          <w:szCs w:val="21"/>
        </w:rPr>
        <w:t>= dataPortion;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 xml:space="preserve">leftChild </w:t>
      </w:r>
      <w:r w:rsidRPr="00AA38CF">
        <w:rPr>
          <w:rFonts w:ascii="Comic Sans MS" w:hAnsi="Comic Sans MS"/>
          <w:color w:val="000000"/>
          <w:sz w:val="21"/>
          <w:szCs w:val="21"/>
        </w:rPr>
        <w:t>= newLeftChild;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 xml:space="preserve">rightChild </w:t>
      </w:r>
      <w:r w:rsidRPr="00AA38CF">
        <w:rPr>
          <w:rFonts w:ascii="Comic Sans MS" w:hAnsi="Comic Sans MS"/>
          <w:color w:val="000000"/>
          <w:sz w:val="21"/>
          <w:szCs w:val="21"/>
        </w:rPr>
        <w:t>= newRightChild;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Retrieves the data portion of this node.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A38CF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t>The object in the data portion of the node.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AA38CF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AA38CF">
        <w:rPr>
          <w:rFonts w:ascii="Comic Sans MS" w:hAnsi="Comic Sans MS"/>
          <w:color w:val="000000"/>
          <w:sz w:val="21"/>
          <w:szCs w:val="21"/>
        </w:rPr>
        <w:t>getData(){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>data</w:t>
      </w:r>
      <w:r w:rsidRPr="00AA38CF">
        <w:rPr>
          <w:rFonts w:ascii="Comic Sans MS" w:hAnsi="Comic Sans MS"/>
          <w:color w:val="000000"/>
          <w:sz w:val="21"/>
          <w:szCs w:val="21"/>
        </w:rPr>
        <w:t>;}</w:t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Sets the data portion of this node.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A38CF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AA38CF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newData 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t>The data object.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AA38CF">
        <w:rPr>
          <w:rFonts w:ascii="Comic Sans MS" w:hAnsi="Comic Sans MS"/>
          <w:color w:val="000000"/>
          <w:sz w:val="21"/>
          <w:szCs w:val="21"/>
        </w:rPr>
        <w:t>setData(</w:t>
      </w:r>
      <w:r w:rsidRPr="00AA38CF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AA38CF">
        <w:rPr>
          <w:rFonts w:ascii="Comic Sans MS" w:hAnsi="Comic Sans MS"/>
          <w:color w:val="000000"/>
          <w:sz w:val="21"/>
          <w:szCs w:val="21"/>
        </w:rPr>
        <w:t>newData){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 xml:space="preserve">data </w:t>
      </w:r>
      <w:r w:rsidRPr="00AA38CF">
        <w:rPr>
          <w:rFonts w:ascii="Comic Sans MS" w:hAnsi="Comic Sans MS"/>
          <w:color w:val="000000"/>
          <w:sz w:val="21"/>
          <w:szCs w:val="21"/>
        </w:rPr>
        <w:t>= newData;}</w:t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Retrieves the left child(node) of this node.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A38CF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t>The node that is this node's left child.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AA38CF">
        <w:rPr>
          <w:rFonts w:ascii="Comic Sans MS" w:hAnsi="Comic Sans MS"/>
          <w:color w:val="000000"/>
          <w:sz w:val="21"/>
          <w:szCs w:val="21"/>
        </w:rPr>
        <w:t>BinaryNode&lt;</w:t>
      </w:r>
      <w:r w:rsidRPr="00AA38CF">
        <w:rPr>
          <w:rFonts w:ascii="Comic Sans MS" w:hAnsi="Comic Sans MS"/>
          <w:color w:val="20999D"/>
          <w:sz w:val="21"/>
          <w:szCs w:val="21"/>
        </w:rPr>
        <w:t>T</w:t>
      </w:r>
      <w:r w:rsidRPr="00AA38CF">
        <w:rPr>
          <w:rFonts w:ascii="Comic Sans MS" w:hAnsi="Comic Sans MS"/>
          <w:color w:val="000000"/>
          <w:sz w:val="21"/>
          <w:szCs w:val="21"/>
        </w:rPr>
        <w:t>&gt; getLeftChild(){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>leftChild</w:t>
      </w:r>
      <w:r w:rsidRPr="00AA38CF">
        <w:rPr>
          <w:rFonts w:ascii="Comic Sans MS" w:hAnsi="Comic Sans MS"/>
          <w:color w:val="000000"/>
          <w:sz w:val="21"/>
          <w:szCs w:val="21"/>
        </w:rPr>
        <w:t>;}</w:t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Sets this node's left child to a given node.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A38CF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AA38CF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newLeftChild 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t>The node that is this node's left child.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AA38CF">
        <w:rPr>
          <w:rFonts w:ascii="Comic Sans MS" w:hAnsi="Comic Sans MS"/>
          <w:color w:val="000000"/>
          <w:sz w:val="21"/>
          <w:szCs w:val="21"/>
        </w:rPr>
        <w:t>setLeftChild(BinaryNode&lt;</w:t>
      </w:r>
      <w:r w:rsidRPr="00AA38CF">
        <w:rPr>
          <w:rFonts w:ascii="Comic Sans MS" w:hAnsi="Comic Sans MS"/>
          <w:color w:val="20999D"/>
          <w:sz w:val="21"/>
          <w:szCs w:val="21"/>
        </w:rPr>
        <w:t>T</w:t>
      </w:r>
      <w:r w:rsidRPr="00AA38CF">
        <w:rPr>
          <w:rFonts w:ascii="Comic Sans MS" w:hAnsi="Comic Sans MS"/>
          <w:color w:val="000000"/>
          <w:sz w:val="21"/>
          <w:szCs w:val="21"/>
        </w:rPr>
        <w:t>&gt; newLeftChild){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 xml:space="preserve">leftChild </w:t>
      </w:r>
      <w:r w:rsidRPr="00AA38CF">
        <w:rPr>
          <w:rFonts w:ascii="Comic Sans MS" w:hAnsi="Comic Sans MS"/>
          <w:color w:val="000000"/>
          <w:sz w:val="21"/>
          <w:szCs w:val="21"/>
        </w:rPr>
        <w:t>= newLeftChild;}</w:t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Detects whether this node has a left child.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A38CF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t>True if the node has a left child.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public boolean </w:t>
      </w:r>
      <w:r w:rsidRPr="00AA38CF">
        <w:rPr>
          <w:rFonts w:ascii="Comic Sans MS" w:hAnsi="Comic Sans MS"/>
          <w:color w:val="000000"/>
          <w:sz w:val="21"/>
          <w:szCs w:val="21"/>
        </w:rPr>
        <w:t>hasLeftChild(){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 xml:space="preserve">leftChild </w:t>
      </w:r>
      <w:r w:rsidRPr="00AA38CF">
        <w:rPr>
          <w:rFonts w:ascii="Comic Sans MS" w:hAnsi="Comic Sans MS"/>
          <w:color w:val="000000"/>
          <w:sz w:val="21"/>
          <w:szCs w:val="21"/>
        </w:rPr>
        <w:t xml:space="preserve">!=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A38CF">
        <w:rPr>
          <w:rFonts w:ascii="Comic Sans MS" w:hAnsi="Comic Sans MS"/>
          <w:color w:val="000000"/>
          <w:sz w:val="21"/>
          <w:szCs w:val="21"/>
        </w:rPr>
        <w:t>;}</w:t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Detects whether this node is a leaf.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A38CF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t>True if the node is a leaf.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public boolean </w:t>
      </w:r>
      <w:r w:rsidRPr="00AA38CF">
        <w:rPr>
          <w:rFonts w:ascii="Comic Sans MS" w:hAnsi="Comic Sans MS"/>
          <w:color w:val="000000"/>
          <w:sz w:val="21"/>
          <w:szCs w:val="21"/>
        </w:rPr>
        <w:t>isLeaf(){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AA38CF">
        <w:rPr>
          <w:rFonts w:ascii="Comic Sans MS" w:hAnsi="Comic Sans MS"/>
          <w:color w:val="000000"/>
          <w:sz w:val="21"/>
          <w:szCs w:val="21"/>
        </w:rPr>
        <w:t>(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 xml:space="preserve">leftChild </w:t>
      </w:r>
      <w:r w:rsidRPr="00AA38CF">
        <w:rPr>
          <w:rFonts w:ascii="Comic Sans MS" w:hAnsi="Comic Sans MS"/>
          <w:color w:val="000000"/>
          <w:sz w:val="21"/>
          <w:szCs w:val="21"/>
        </w:rPr>
        <w:t xml:space="preserve">==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A38CF">
        <w:rPr>
          <w:rFonts w:ascii="Comic Sans MS" w:hAnsi="Comic Sans MS"/>
          <w:color w:val="000000"/>
          <w:sz w:val="21"/>
          <w:szCs w:val="21"/>
        </w:rPr>
        <w:t>) &amp;&amp; (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 xml:space="preserve">rightChild </w:t>
      </w:r>
      <w:r w:rsidRPr="00AA38CF">
        <w:rPr>
          <w:rFonts w:ascii="Comic Sans MS" w:hAnsi="Comic Sans MS"/>
          <w:color w:val="000000"/>
          <w:sz w:val="21"/>
          <w:szCs w:val="21"/>
        </w:rPr>
        <w:t xml:space="preserve">==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A38CF">
        <w:rPr>
          <w:rFonts w:ascii="Comic Sans MS" w:hAnsi="Comic Sans MS"/>
          <w:color w:val="000000"/>
          <w:sz w:val="21"/>
          <w:szCs w:val="21"/>
        </w:rPr>
        <w:t>);}</w:t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Retrieves the right child(node) of this node.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A38CF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t>The node that is this node's right child.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AA38CF">
        <w:rPr>
          <w:rFonts w:ascii="Comic Sans MS" w:hAnsi="Comic Sans MS"/>
          <w:color w:val="000000"/>
          <w:sz w:val="21"/>
          <w:szCs w:val="21"/>
        </w:rPr>
        <w:t>BinaryNode&lt;</w:t>
      </w:r>
      <w:r w:rsidRPr="00AA38CF">
        <w:rPr>
          <w:rFonts w:ascii="Comic Sans MS" w:hAnsi="Comic Sans MS"/>
          <w:color w:val="20999D"/>
          <w:sz w:val="21"/>
          <w:szCs w:val="21"/>
        </w:rPr>
        <w:t>T</w:t>
      </w:r>
      <w:r w:rsidRPr="00AA38CF">
        <w:rPr>
          <w:rFonts w:ascii="Comic Sans MS" w:hAnsi="Comic Sans MS"/>
          <w:color w:val="000000"/>
          <w:sz w:val="21"/>
          <w:szCs w:val="21"/>
        </w:rPr>
        <w:t>&gt; getRightChild(){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>rightChild</w:t>
      </w:r>
      <w:r w:rsidRPr="00AA38CF">
        <w:rPr>
          <w:rFonts w:ascii="Comic Sans MS" w:hAnsi="Comic Sans MS"/>
          <w:color w:val="000000"/>
          <w:sz w:val="21"/>
          <w:szCs w:val="21"/>
        </w:rPr>
        <w:t>;}</w:t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Sets this node's right child to a given node.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A38CF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AA38CF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newRightChild 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t>The node that is this node's right child.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AA38CF">
        <w:rPr>
          <w:rFonts w:ascii="Comic Sans MS" w:hAnsi="Comic Sans MS"/>
          <w:color w:val="000000"/>
          <w:sz w:val="21"/>
          <w:szCs w:val="21"/>
        </w:rPr>
        <w:t>setRightChild(BinaryNode&lt;</w:t>
      </w:r>
      <w:r w:rsidRPr="00AA38CF">
        <w:rPr>
          <w:rFonts w:ascii="Comic Sans MS" w:hAnsi="Comic Sans MS"/>
          <w:color w:val="20999D"/>
          <w:sz w:val="21"/>
          <w:szCs w:val="21"/>
        </w:rPr>
        <w:t>T</w:t>
      </w:r>
      <w:r w:rsidRPr="00AA38CF">
        <w:rPr>
          <w:rFonts w:ascii="Comic Sans MS" w:hAnsi="Comic Sans MS"/>
          <w:color w:val="000000"/>
          <w:sz w:val="21"/>
          <w:szCs w:val="21"/>
        </w:rPr>
        <w:t>&gt; newRightChild){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 xml:space="preserve">rightChild </w:t>
      </w:r>
      <w:r w:rsidRPr="00AA38CF">
        <w:rPr>
          <w:rFonts w:ascii="Comic Sans MS" w:hAnsi="Comic Sans MS"/>
          <w:color w:val="000000"/>
          <w:sz w:val="21"/>
          <w:szCs w:val="21"/>
        </w:rPr>
        <w:t>= newRightChild;}</w:t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Detects whether this node has a right child.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A38CF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t>True if the node has a right child.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public boolean </w:t>
      </w:r>
      <w:r w:rsidRPr="00AA38CF">
        <w:rPr>
          <w:rFonts w:ascii="Comic Sans MS" w:hAnsi="Comic Sans MS"/>
          <w:color w:val="000000"/>
          <w:sz w:val="21"/>
          <w:szCs w:val="21"/>
        </w:rPr>
        <w:t>hasRightChild(){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 xml:space="preserve">rightChild </w:t>
      </w:r>
      <w:r w:rsidRPr="00AA38CF">
        <w:rPr>
          <w:rFonts w:ascii="Comic Sans MS" w:hAnsi="Comic Sans MS"/>
          <w:color w:val="000000"/>
          <w:sz w:val="21"/>
          <w:szCs w:val="21"/>
        </w:rPr>
        <w:t xml:space="preserve">!=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A38CF">
        <w:rPr>
          <w:rFonts w:ascii="Comic Sans MS" w:hAnsi="Comic Sans MS"/>
          <w:color w:val="000000"/>
          <w:sz w:val="21"/>
          <w:szCs w:val="21"/>
        </w:rPr>
        <w:t>;}</w:t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Counts the nodes in the subtree rooted at this node.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A38CF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t>The number of nodes in the subtree rooted at this node.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public int </w:t>
      </w:r>
      <w:r w:rsidRPr="00AA38CF">
        <w:rPr>
          <w:rFonts w:ascii="Comic Sans MS" w:hAnsi="Comic Sans MS"/>
          <w:color w:val="000000"/>
          <w:sz w:val="21"/>
          <w:szCs w:val="21"/>
        </w:rPr>
        <w:t>getNumberOfNodes()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AA38CF">
        <w:rPr>
          <w:rFonts w:ascii="Comic Sans MS" w:hAnsi="Comic Sans MS"/>
          <w:color w:val="000000"/>
          <w:sz w:val="21"/>
          <w:szCs w:val="21"/>
        </w:rPr>
        <w:t xml:space="preserve">leftNumber = </w:t>
      </w:r>
      <w:r w:rsidRPr="00AA38CF">
        <w:rPr>
          <w:rFonts w:ascii="Comic Sans MS" w:hAnsi="Comic Sans MS"/>
          <w:color w:val="0000FF"/>
          <w:sz w:val="21"/>
          <w:szCs w:val="21"/>
        </w:rPr>
        <w:t>0</w:t>
      </w:r>
      <w:r w:rsidRPr="00AA38CF">
        <w:rPr>
          <w:rFonts w:ascii="Comic Sans MS" w:hAnsi="Comic Sans MS"/>
          <w:color w:val="000000"/>
          <w:sz w:val="21"/>
          <w:szCs w:val="21"/>
        </w:rPr>
        <w:t>;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AA38CF">
        <w:rPr>
          <w:rFonts w:ascii="Comic Sans MS" w:hAnsi="Comic Sans MS"/>
          <w:color w:val="000000"/>
          <w:sz w:val="21"/>
          <w:szCs w:val="21"/>
        </w:rPr>
        <w:t xml:space="preserve">rightNumber = </w:t>
      </w:r>
      <w:r w:rsidRPr="00AA38CF">
        <w:rPr>
          <w:rFonts w:ascii="Comic Sans MS" w:hAnsi="Comic Sans MS"/>
          <w:color w:val="0000FF"/>
          <w:sz w:val="21"/>
          <w:szCs w:val="21"/>
        </w:rPr>
        <w:t>0</w:t>
      </w:r>
      <w:r w:rsidRPr="00AA38CF">
        <w:rPr>
          <w:rFonts w:ascii="Comic Sans MS" w:hAnsi="Comic Sans MS"/>
          <w:color w:val="000000"/>
          <w:sz w:val="21"/>
          <w:szCs w:val="21"/>
        </w:rPr>
        <w:t>;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AA38CF">
        <w:rPr>
          <w:rFonts w:ascii="Comic Sans MS" w:hAnsi="Comic Sans MS"/>
          <w:color w:val="000000"/>
          <w:sz w:val="21"/>
          <w:szCs w:val="21"/>
        </w:rPr>
        <w:t>(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 xml:space="preserve">leftChild </w:t>
      </w:r>
      <w:r w:rsidRPr="00AA38CF">
        <w:rPr>
          <w:rFonts w:ascii="Comic Sans MS" w:hAnsi="Comic Sans MS"/>
          <w:color w:val="000000"/>
          <w:sz w:val="21"/>
          <w:szCs w:val="21"/>
        </w:rPr>
        <w:t xml:space="preserve">!=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A38CF">
        <w:rPr>
          <w:rFonts w:ascii="Comic Sans MS" w:hAnsi="Comic Sans MS"/>
          <w:color w:val="000000"/>
          <w:sz w:val="21"/>
          <w:szCs w:val="21"/>
        </w:rPr>
        <w:t>)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        leftNumber = 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>leftChild</w:t>
      </w:r>
      <w:r w:rsidRPr="00AA38CF">
        <w:rPr>
          <w:rFonts w:ascii="Comic Sans MS" w:hAnsi="Comic Sans MS"/>
          <w:color w:val="000000"/>
          <w:sz w:val="21"/>
          <w:szCs w:val="21"/>
        </w:rPr>
        <w:t>.getNumberOfNodes();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AA38CF">
        <w:rPr>
          <w:rFonts w:ascii="Comic Sans MS" w:hAnsi="Comic Sans MS"/>
          <w:color w:val="000000"/>
          <w:sz w:val="21"/>
          <w:szCs w:val="21"/>
        </w:rPr>
        <w:t>(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 xml:space="preserve">rightChild </w:t>
      </w:r>
      <w:r w:rsidRPr="00AA38CF">
        <w:rPr>
          <w:rFonts w:ascii="Comic Sans MS" w:hAnsi="Comic Sans MS"/>
          <w:color w:val="000000"/>
          <w:sz w:val="21"/>
          <w:szCs w:val="21"/>
        </w:rPr>
        <w:t xml:space="preserve">!=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A38CF">
        <w:rPr>
          <w:rFonts w:ascii="Comic Sans MS" w:hAnsi="Comic Sans MS"/>
          <w:color w:val="000000"/>
          <w:sz w:val="21"/>
          <w:szCs w:val="21"/>
        </w:rPr>
        <w:t>)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        rightNumber = 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>rightChild</w:t>
      </w:r>
      <w:r w:rsidRPr="00AA38CF">
        <w:rPr>
          <w:rFonts w:ascii="Comic Sans MS" w:hAnsi="Comic Sans MS"/>
          <w:color w:val="000000"/>
          <w:sz w:val="21"/>
          <w:szCs w:val="21"/>
        </w:rPr>
        <w:t>.getNumberOfNodes();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AA38CF">
        <w:rPr>
          <w:rFonts w:ascii="Comic Sans MS" w:hAnsi="Comic Sans MS"/>
          <w:color w:val="000000"/>
          <w:sz w:val="21"/>
          <w:szCs w:val="21"/>
        </w:rPr>
        <w:t xml:space="preserve">leftNumber + rightNumber + </w:t>
      </w:r>
      <w:r w:rsidRPr="00AA38CF">
        <w:rPr>
          <w:rFonts w:ascii="Comic Sans MS" w:hAnsi="Comic Sans MS"/>
          <w:color w:val="0000FF"/>
          <w:sz w:val="21"/>
          <w:szCs w:val="21"/>
        </w:rPr>
        <w:t>1</w:t>
      </w:r>
      <w:r w:rsidRPr="00AA38CF">
        <w:rPr>
          <w:rFonts w:ascii="Comic Sans MS" w:hAnsi="Comic Sans MS"/>
          <w:color w:val="000000"/>
          <w:sz w:val="21"/>
          <w:szCs w:val="21"/>
        </w:rPr>
        <w:t>;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lastRenderedPageBreak/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Computes the height of the subtree rooted at this node.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A38CF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t>The height of the subtree rooted at this node.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public int </w:t>
      </w:r>
      <w:r w:rsidRPr="00AA38CF">
        <w:rPr>
          <w:rFonts w:ascii="Comic Sans MS" w:hAnsi="Comic Sans MS"/>
          <w:color w:val="000000"/>
          <w:sz w:val="21"/>
          <w:szCs w:val="21"/>
        </w:rPr>
        <w:t>getHeight(){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AA38CF">
        <w:rPr>
          <w:rFonts w:ascii="Comic Sans MS" w:hAnsi="Comic Sans MS"/>
          <w:color w:val="000000"/>
          <w:sz w:val="21"/>
          <w:szCs w:val="21"/>
        </w:rPr>
        <w:t>getHeight(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>this</w:t>
      </w:r>
      <w:r w:rsidRPr="00AA38CF">
        <w:rPr>
          <w:rFonts w:ascii="Comic Sans MS" w:hAnsi="Comic Sans MS"/>
          <w:color w:val="000000"/>
          <w:sz w:val="21"/>
          <w:szCs w:val="21"/>
        </w:rPr>
        <w:t>);}</w:t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int </w:t>
      </w:r>
      <w:r w:rsidRPr="00AA38CF">
        <w:rPr>
          <w:rFonts w:ascii="Comic Sans MS" w:hAnsi="Comic Sans MS"/>
          <w:color w:val="000000"/>
          <w:sz w:val="21"/>
          <w:szCs w:val="21"/>
        </w:rPr>
        <w:t>getHeight(BinaryNode&lt;</w:t>
      </w:r>
      <w:r w:rsidRPr="00AA38CF">
        <w:rPr>
          <w:rFonts w:ascii="Comic Sans MS" w:hAnsi="Comic Sans MS"/>
          <w:color w:val="20999D"/>
          <w:sz w:val="21"/>
          <w:szCs w:val="21"/>
        </w:rPr>
        <w:t>T</w:t>
      </w:r>
      <w:r w:rsidRPr="00AA38CF">
        <w:rPr>
          <w:rFonts w:ascii="Comic Sans MS" w:hAnsi="Comic Sans MS"/>
          <w:color w:val="000000"/>
          <w:sz w:val="21"/>
          <w:szCs w:val="21"/>
        </w:rPr>
        <w:t>&gt; node)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AA38CF">
        <w:rPr>
          <w:rFonts w:ascii="Comic Sans MS" w:hAnsi="Comic Sans MS"/>
          <w:color w:val="000000"/>
          <w:sz w:val="21"/>
          <w:szCs w:val="21"/>
        </w:rPr>
        <w:t xml:space="preserve">height = </w:t>
      </w:r>
      <w:r w:rsidRPr="00AA38CF">
        <w:rPr>
          <w:rFonts w:ascii="Comic Sans MS" w:hAnsi="Comic Sans MS"/>
          <w:color w:val="0000FF"/>
          <w:sz w:val="21"/>
          <w:szCs w:val="21"/>
        </w:rPr>
        <w:t>0</w:t>
      </w:r>
      <w:r w:rsidRPr="00AA38CF">
        <w:rPr>
          <w:rFonts w:ascii="Comic Sans MS" w:hAnsi="Comic Sans MS"/>
          <w:color w:val="000000"/>
          <w:sz w:val="21"/>
          <w:szCs w:val="21"/>
        </w:rPr>
        <w:t>;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AA38CF">
        <w:rPr>
          <w:rFonts w:ascii="Comic Sans MS" w:hAnsi="Comic Sans MS"/>
          <w:color w:val="000000"/>
          <w:sz w:val="21"/>
          <w:szCs w:val="21"/>
        </w:rPr>
        <w:t xml:space="preserve">(node !=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A38CF">
        <w:rPr>
          <w:rFonts w:ascii="Comic Sans MS" w:hAnsi="Comic Sans MS"/>
          <w:color w:val="000000"/>
          <w:sz w:val="21"/>
          <w:szCs w:val="21"/>
        </w:rPr>
        <w:t>)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        height = </w:t>
      </w:r>
      <w:r w:rsidRPr="00AA38CF">
        <w:rPr>
          <w:rFonts w:ascii="Comic Sans MS" w:hAnsi="Comic Sans MS"/>
          <w:color w:val="0000FF"/>
          <w:sz w:val="21"/>
          <w:szCs w:val="21"/>
        </w:rPr>
        <w:t xml:space="preserve">1 </w:t>
      </w:r>
      <w:r w:rsidRPr="00AA38CF">
        <w:rPr>
          <w:rFonts w:ascii="Comic Sans MS" w:hAnsi="Comic Sans MS"/>
          <w:color w:val="000000"/>
          <w:sz w:val="21"/>
          <w:szCs w:val="21"/>
        </w:rPr>
        <w:t>+ Math.</w:t>
      </w:r>
      <w:r w:rsidRPr="00AA38CF">
        <w:rPr>
          <w:rFonts w:ascii="Comic Sans MS" w:hAnsi="Comic Sans MS"/>
          <w:i/>
          <w:iCs/>
          <w:color w:val="000000"/>
          <w:sz w:val="21"/>
          <w:szCs w:val="21"/>
        </w:rPr>
        <w:t>max</w:t>
      </w:r>
      <w:r w:rsidRPr="00AA38CF">
        <w:rPr>
          <w:rFonts w:ascii="Comic Sans MS" w:hAnsi="Comic Sans MS"/>
          <w:color w:val="000000"/>
          <w:sz w:val="21"/>
          <w:szCs w:val="21"/>
        </w:rPr>
        <w:t>(getHeight(node.getLeftChild()), getHeight(node.getRightChild()));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AA38CF">
        <w:rPr>
          <w:rFonts w:ascii="Comic Sans MS" w:hAnsi="Comic Sans MS"/>
          <w:color w:val="000000"/>
          <w:sz w:val="21"/>
          <w:szCs w:val="21"/>
        </w:rPr>
        <w:t>height;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Copies the subtree rooted at this node.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A38CF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t>The root of a copy of the subtree rooted at this node.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AA38CF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AA38CF">
        <w:rPr>
          <w:rFonts w:ascii="Comic Sans MS" w:hAnsi="Comic Sans MS"/>
          <w:color w:val="000000"/>
          <w:sz w:val="21"/>
          <w:szCs w:val="21"/>
        </w:rPr>
        <w:t>BinaryNode&lt;</w:t>
      </w:r>
      <w:r w:rsidRPr="00AA38CF">
        <w:rPr>
          <w:rFonts w:ascii="Comic Sans MS" w:hAnsi="Comic Sans MS"/>
          <w:color w:val="20999D"/>
          <w:sz w:val="21"/>
          <w:szCs w:val="21"/>
        </w:rPr>
        <w:t>T</w:t>
      </w:r>
      <w:r w:rsidRPr="00AA38CF">
        <w:rPr>
          <w:rFonts w:ascii="Comic Sans MS" w:hAnsi="Comic Sans MS"/>
          <w:color w:val="000000"/>
          <w:sz w:val="21"/>
          <w:szCs w:val="21"/>
        </w:rPr>
        <w:t>&gt; copy()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    BinaryNode&lt;</w:t>
      </w:r>
      <w:r w:rsidRPr="00AA38CF">
        <w:rPr>
          <w:rFonts w:ascii="Comic Sans MS" w:hAnsi="Comic Sans MS"/>
          <w:color w:val="20999D"/>
          <w:sz w:val="21"/>
          <w:szCs w:val="21"/>
        </w:rPr>
        <w:t>T</w:t>
      </w:r>
      <w:r w:rsidRPr="00AA38CF">
        <w:rPr>
          <w:rFonts w:ascii="Comic Sans MS" w:hAnsi="Comic Sans MS"/>
          <w:color w:val="000000"/>
          <w:sz w:val="21"/>
          <w:szCs w:val="21"/>
        </w:rPr>
        <w:t xml:space="preserve">&gt; newRoot =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new </w:t>
      </w:r>
      <w:r w:rsidRPr="00AA38CF">
        <w:rPr>
          <w:rFonts w:ascii="Comic Sans MS" w:hAnsi="Comic Sans MS"/>
          <w:color w:val="000000"/>
          <w:sz w:val="21"/>
          <w:szCs w:val="21"/>
        </w:rPr>
        <w:t>BinaryNode&lt;&gt;(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>data</w:t>
      </w:r>
      <w:r w:rsidRPr="00AA38CF">
        <w:rPr>
          <w:rFonts w:ascii="Comic Sans MS" w:hAnsi="Comic Sans MS"/>
          <w:color w:val="000000"/>
          <w:sz w:val="21"/>
          <w:szCs w:val="21"/>
        </w:rPr>
        <w:t>);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AA38CF">
        <w:rPr>
          <w:rFonts w:ascii="Comic Sans MS" w:hAnsi="Comic Sans MS"/>
          <w:color w:val="000000"/>
          <w:sz w:val="21"/>
          <w:szCs w:val="21"/>
        </w:rPr>
        <w:t>(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 xml:space="preserve">leftChild </w:t>
      </w:r>
      <w:r w:rsidRPr="00AA38CF">
        <w:rPr>
          <w:rFonts w:ascii="Comic Sans MS" w:hAnsi="Comic Sans MS"/>
          <w:color w:val="000000"/>
          <w:sz w:val="21"/>
          <w:szCs w:val="21"/>
        </w:rPr>
        <w:t xml:space="preserve">!=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A38CF">
        <w:rPr>
          <w:rFonts w:ascii="Comic Sans MS" w:hAnsi="Comic Sans MS"/>
          <w:color w:val="000000"/>
          <w:sz w:val="21"/>
          <w:szCs w:val="21"/>
        </w:rPr>
        <w:t>)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        newRoot.setLeftChild(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>leftChild</w:t>
      </w:r>
      <w:r w:rsidRPr="00AA38CF">
        <w:rPr>
          <w:rFonts w:ascii="Comic Sans MS" w:hAnsi="Comic Sans MS"/>
          <w:color w:val="000000"/>
          <w:sz w:val="21"/>
          <w:szCs w:val="21"/>
        </w:rPr>
        <w:t>.copy());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AA38CF">
        <w:rPr>
          <w:rFonts w:ascii="Comic Sans MS" w:hAnsi="Comic Sans MS"/>
          <w:color w:val="000000"/>
          <w:sz w:val="21"/>
          <w:szCs w:val="21"/>
        </w:rPr>
        <w:t>(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 xml:space="preserve">rightChild </w:t>
      </w:r>
      <w:r w:rsidRPr="00AA38CF">
        <w:rPr>
          <w:rFonts w:ascii="Comic Sans MS" w:hAnsi="Comic Sans MS"/>
          <w:color w:val="000000"/>
          <w:sz w:val="21"/>
          <w:szCs w:val="21"/>
        </w:rPr>
        <w:t xml:space="preserve">!=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AA38CF">
        <w:rPr>
          <w:rFonts w:ascii="Comic Sans MS" w:hAnsi="Comic Sans MS"/>
          <w:color w:val="000000"/>
          <w:sz w:val="21"/>
          <w:szCs w:val="21"/>
        </w:rPr>
        <w:t>)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        newRoot.setRightChild(</w:t>
      </w:r>
      <w:r w:rsidRPr="00AA38CF">
        <w:rPr>
          <w:rFonts w:ascii="Comic Sans MS" w:hAnsi="Comic Sans MS"/>
          <w:b/>
          <w:bCs/>
          <w:color w:val="660E7A"/>
          <w:sz w:val="21"/>
          <w:szCs w:val="21"/>
        </w:rPr>
        <w:t>rightChild</w:t>
      </w:r>
      <w:r w:rsidRPr="00AA38CF">
        <w:rPr>
          <w:rFonts w:ascii="Comic Sans MS" w:hAnsi="Comic Sans MS"/>
          <w:color w:val="000000"/>
          <w:sz w:val="21"/>
          <w:szCs w:val="21"/>
        </w:rPr>
        <w:t>.copy());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AA38CF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AA38CF">
        <w:rPr>
          <w:rFonts w:ascii="Comic Sans MS" w:hAnsi="Comic Sans MS"/>
          <w:color w:val="000000"/>
          <w:sz w:val="21"/>
          <w:szCs w:val="21"/>
        </w:rPr>
        <w:t>newRoot;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AA38CF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1C406255" w14:textId="318F9537" w:rsidR="00AA38CF" w:rsidRDefault="00AA38CF" w:rsidP="00AA38CF"/>
    <w:p w14:paraId="6C5C1EF8" w14:textId="63FBAC1A" w:rsidR="00094B94" w:rsidRDefault="00094B94" w:rsidP="00094B94">
      <w:pPr>
        <w:pStyle w:val="3"/>
        <w:ind w:firstLineChars="200" w:firstLine="480"/>
      </w:pPr>
      <w:r>
        <w:rPr>
          <w:rFonts w:hint="eastAsia"/>
        </w:rPr>
        <w:t>A</w:t>
      </w:r>
      <w:r>
        <w:t>DT</w:t>
      </w:r>
      <w:r>
        <w:rPr>
          <w:rFonts w:hint="eastAsia"/>
        </w:rPr>
        <w:t>二叉树的实现</w:t>
      </w:r>
    </w:p>
    <w:p w14:paraId="49065E20" w14:textId="4846AAF6" w:rsidR="00D82A9F" w:rsidRDefault="00D82A9F" w:rsidP="00D82A9F">
      <w:pPr>
        <w:ind w:firstLine="420"/>
      </w:pPr>
      <w:r>
        <w:rPr>
          <w:rFonts w:hint="eastAsia"/>
        </w:rPr>
        <w:t>由</w:t>
      </w:r>
      <w:r>
        <w:rPr>
          <w:rFonts w:hint="eastAsia"/>
        </w:rPr>
        <w:t>treeB</w:t>
      </w:r>
      <w:r>
        <w:rPr>
          <w:rFonts w:hint="eastAsia"/>
        </w:rPr>
        <w:t>和</w:t>
      </w:r>
      <w:r>
        <w:rPr>
          <w:rFonts w:hint="eastAsia"/>
        </w:rPr>
        <w:t>treeC</w:t>
      </w:r>
      <w:r>
        <w:rPr>
          <w:rFonts w:hint="eastAsia"/>
        </w:rPr>
        <w:t>建立</w:t>
      </w:r>
      <w:r>
        <w:rPr>
          <w:rFonts w:hint="eastAsia"/>
        </w:rPr>
        <w:t>treeA</w:t>
      </w:r>
      <w:r>
        <w:rPr>
          <w:rFonts w:hint="eastAsia"/>
        </w:rPr>
        <w:t>，</w:t>
      </w:r>
      <w:r>
        <w:rPr>
          <w:rFonts w:hint="eastAsia"/>
        </w:rPr>
        <w:t xml:space="preserve"> treeA</w:t>
      </w:r>
      <w:r>
        <w:rPr>
          <w:rFonts w:hint="eastAsia"/>
        </w:rPr>
        <w:t>与</w:t>
      </w:r>
      <w:r>
        <w:rPr>
          <w:rFonts w:hint="eastAsia"/>
        </w:rPr>
        <w:t>treeB</w:t>
      </w:r>
      <w:r>
        <w:rPr>
          <w:rFonts w:hint="eastAsia"/>
        </w:rPr>
        <w:t>和</w:t>
      </w:r>
      <w:r>
        <w:rPr>
          <w:rFonts w:hint="eastAsia"/>
        </w:rPr>
        <w:t>treeC</w:t>
      </w:r>
      <w:r>
        <w:rPr>
          <w:rFonts w:hint="eastAsia"/>
        </w:rPr>
        <w:t>共享结点，所以因为改变</w:t>
      </w:r>
      <w:r>
        <w:rPr>
          <w:rFonts w:hint="eastAsia"/>
        </w:rPr>
        <w:t>treeB</w:t>
      </w:r>
      <w:r>
        <w:rPr>
          <w:rFonts w:hint="eastAsia"/>
        </w:rPr>
        <w:t>而改变了</w:t>
      </w:r>
      <w:r>
        <w:rPr>
          <w:rFonts w:hint="eastAsia"/>
        </w:rPr>
        <w:t>treeA</w:t>
      </w:r>
      <w:r>
        <w:rPr>
          <w:rFonts w:hint="eastAsia"/>
        </w:rPr>
        <w:t>。</w:t>
      </w:r>
      <w:r w:rsidR="00353C19">
        <w:rPr>
          <w:rFonts w:hint="eastAsia"/>
        </w:rPr>
        <w:t>这是不欢迎的。</w:t>
      </w:r>
    </w:p>
    <w:p w14:paraId="5A477268" w14:textId="00CA7AA2" w:rsidR="00353C19" w:rsidRDefault="00353C19" w:rsidP="00353C19">
      <w:pPr>
        <w:jc w:val="center"/>
      </w:pPr>
      <w:r>
        <w:rPr>
          <w:noProof/>
        </w:rPr>
        <w:lastRenderedPageBreak/>
        <w:drawing>
          <wp:inline distT="0" distB="0" distL="0" distR="0" wp14:anchorId="55727895" wp14:editId="54BF9B81">
            <wp:extent cx="3431097" cy="1083933"/>
            <wp:effectExtent l="0" t="0" r="0" b="254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3448723" cy="1089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CF52D8" w14:textId="20A2DAD4" w:rsidR="00CC4DEF" w:rsidRPr="00D82A9F" w:rsidRDefault="00CC4DEF" w:rsidP="00CC4DEF">
      <w:r>
        <w:rPr>
          <w:rFonts w:hint="eastAsia"/>
        </w:rPr>
        <w:t>一种解决办法是复制</w:t>
      </w:r>
      <w:r>
        <w:rPr>
          <w:rFonts w:hint="eastAsia"/>
        </w:rPr>
        <w:t>t</w:t>
      </w:r>
      <w:r>
        <w:t>reeB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t>reeC</w:t>
      </w:r>
      <w:r>
        <w:rPr>
          <w:rFonts w:hint="eastAsia"/>
        </w:rPr>
        <w:t>中的结点，那么</w:t>
      </w:r>
      <w:r>
        <w:rPr>
          <w:rFonts w:hint="eastAsia"/>
        </w:rPr>
        <w:t>treeA</w:t>
      </w:r>
      <w:r>
        <w:rPr>
          <w:rFonts w:hint="eastAsia"/>
        </w:rPr>
        <w:t>独立于</w:t>
      </w:r>
      <w:r>
        <w:rPr>
          <w:rFonts w:hint="eastAsia"/>
        </w:rPr>
        <w:t>treeB</w:t>
      </w:r>
      <w:r w:rsidRPr="00CC4DEF">
        <w:rPr>
          <w:rFonts w:hint="eastAsia"/>
        </w:rPr>
        <w:t>和</w:t>
      </w:r>
      <w:r w:rsidRPr="00CC4DEF">
        <w:rPr>
          <w:rFonts w:hint="eastAsia"/>
        </w:rPr>
        <w:t>tree</w:t>
      </w:r>
      <w:r>
        <w:rPr>
          <w:rFonts w:hint="eastAsia"/>
        </w:rPr>
        <w:t>C</w:t>
      </w:r>
      <w:r w:rsidRPr="00CC4DEF">
        <w:rPr>
          <w:rFonts w:hint="eastAsia"/>
        </w:rPr>
        <w:t>。以后不论是对</w:t>
      </w:r>
      <w:r>
        <w:rPr>
          <w:rFonts w:hint="eastAsia"/>
        </w:rPr>
        <w:t>treeB</w:t>
      </w:r>
      <w:r w:rsidRPr="00CC4DEF">
        <w:rPr>
          <w:rFonts w:hint="eastAsia"/>
        </w:rPr>
        <w:t>还是对</w:t>
      </w:r>
      <w:r w:rsidRPr="00CC4DEF">
        <w:rPr>
          <w:rFonts w:hint="eastAsia"/>
        </w:rPr>
        <w:t>tree</w:t>
      </w:r>
      <w:r>
        <w:rPr>
          <w:rFonts w:hint="eastAsia"/>
        </w:rPr>
        <w:t>C</w:t>
      </w:r>
      <w:r w:rsidRPr="00CC4DEF">
        <w:rPr>
          <w:rFonts w:hint="eastAsia"/>
        </w:rPr>
        <w:t>的改变都不会影响</w:t>
      </w:r>
      <w:r w:rsidRPr="00CC4DEF">
        <w:rPr>
          <w:rFonts w:hint="eastAsia"/>
        </w:rPr>
        <w:t>treeA</w:t>
      </w:r>
      <w:r>
        <w:rPr>
          <w:rFonts w:hint="eastAsia"/>
        </w:rPr>
        <w:t>。但复制结点的开销大。</w:t>
      </w:r>
    </w:p>
    <w:p w14:paraId="20A84425" w14:textId="65ACB75E" w:rsidR="00094B94" w:rsidRDefault="003C39D8" w:rsidP="003C39D8">
      <w:pPr>
        <w:pStyle w:val="4"/>
        <w:ind w:firstLineChars="300" w:firstLine="721"/>
      </w:pPr>
      <w:r>
        <w:rPr>
          <w:rFonts w:hint="eastAsia"/>
        </w:rPr>
        <w:t>方法</w:t>
      </w:r>
      <w:r w:rsidRPr="003C39D8">
        <w:t>privateSetTree</w:t>
      </w:r>
    </w:p>
    <w:p w14:paraId="2E036D63" w14:textId="0C9FE13F" w:rsidR="003C39D8" w:rsidRDefault="00167CF1" w:rsidP="00167CF1">
      <w:pPr>
        <w:pStyle w:val="a3"/>
        <w:numPr>
          <w:ilvl w:val="0"/>
          <w:numId w:val="9"/>
        </w:numPr>
        <w:ind w:firstLineChars="0"/>
      </w:pPr>
      <w:r w:rsidRPr="00167CF1">
        <w:rPr>
          <w:rFonts w:hint="eastAsia"/>
        </w:rPr>
        <w:t>用给定的数据创建根结点</w:t>
      </w:r>
      <w:r w:rsidRPr="00167CF1">
        <w:rPr>
          <w:rFonts w:hint="eastAsia"/>
        </w:rPr>
        <w:t>r</w:t>
      </w:r>
      <w:r>
        <w:rPr>
          <w:rFonts w:hint="eastAsia"/>
        </w:rPr>
        <w:t>；</w:t>
      </w:r>
    </w:p>
    <w:p w14:paraId="3AAFFD94" w14:textId="6FE2A358" w:rsidR="00167CF1" w:rsidRDefault="00167CF1" w:rsidP="00167CF1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>如果左子树存在且不为空，则将它的根结点链接为</w:t>
      </w:r>
      <w:r>
        <w:rPr>
          <w:rFonts w:hint="eastAsia"/>
        </w:rPr>
        <w:t>r</w:t>
      </w:r>
      <w:r>
        <w:rPr>
          <w:rFonts w:hint="eastAsia"/>
        </w:rPr>
        <w:t>的左孩子；</w:t>
      </w:r>
    </w:p>
    <w:p w14:paraId="5E1FDD98" w14:textId="1445D4C5" w:rsidR="00167CF1" w:rsidRDefault="00167CF1" w:rsidP="00167CF1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>如果右子树存在且不为空，且与左子树不是同一棵树，则将它的根结点链接为</w:t>
      </w:r>
      <w:r>
        <w:rPr>
          <w:rFonts w:hint="eastAsia"/>
        </w:rPr>
        <w:t>r</w:t>
      </w:r>
      <w:r>
        <w:rPr>
          <w:rFonts w:hint="eastAsia"/>
        </w:rPr>
        <w:t>的右孩子。但如果右子树和左子树是相同的、则将右子树的复制</w:t>
      </w:r>
      <w:r w:rsidR="00D82A9F">
        <w:rPr>
          <w:rFonts w:hint="eastAsia"/>
        </w:rPr>
        <w:t>，</w:t>
      </w:r>
      <w:r>
        <w:rPr>
          <w:rFonts w:hint="eastAsia"/>
        </w:rPr>
        <w:t>链接在</w:t>
      </w:r>
      <w:r>
        <w:rPr>
          <w:rFonts w:hint="eastAsia"/>
        </w:rPr>
        <w:t>r</w:t>
      </w:r>
      <w:r>
        <w:rPr>
          <w:rFonts w:hint="eastAsia"/>
        </w:rPr>
        <w:t>上。</w:t>
      </w:r>
    </w:p>
    <w:p w14:paraId="6E50AD04" w14:textId="1170B2F3" w:rsidR="00167CF1" w:rsidRDefault="00167CF1" w:rsidP="00167CF1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>如果左子树存在，且与调用</w:t>
      </w:r>
      <w:r>
        <w:rPr>
          <w:rFonts w:hint="eastAsia"/>
        </w:rPr>
        <w:t>privateSetTree</w:t>
      </w:r>
      <w:r>
        <w:rPr>
          <w:rFonts w:hint="eastAsia"/>
        </w:rPr>
        <w:t>的树对象不是同一棵树，则将该子树的数据域</w:t>
      </w:r>
      <w:r>
        <w:rPr>
          <w:rFonts w:hint="eastAsia"/>
        </w:rPr>
        <w:t>root</w:t>
      </w:r>
      <w:r>
        <w:rPr>
          <w:rFonts w:hint="eastAsia"/>
        </w:rPr>
        <w:t>设置为</w:t>
      </w:r>
      <w:r>
        <w:rPr>
          <w:rFonts w:hint="eastAsia"/>
        </w:rPr>
        <w:t>null</w:t>
      </w:r>
      <w:r>
        <w:rPr>
          <w:rFonts w:hint="eastAsia"/>
        </w:rPr>
        <w:t>。</w:t>
      </w:r>
    </w:p>
    <w:p w14:paraId="2B8DDB9C" w14:textId="34F9F1D5" w:rsidR="00167CF1" w:rsidRDefault="00167CF1" w:rsidP="00167CF1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>如果右子树存在，且与调用</w:t>
      </w:r>
      <w:r>
        <w:rPr>
          <w:rFonts w:hint="eastAsia"/>
        </w:rPr>
        <w:t>privateSetTree</w:t>
      </w:r>
      <w:r>
        <w:rPr>
          <w:rFonts w:hint="eastAsia"/>
        </w:rPr>
        <w:t>的树对象不是同一棵树，则将该子树的数据域</w:t>
      </w:r>
      <w:r>
        <w:rPr>
          <w:rFonts w:hint="eastAsia"/>
        </w:rPr>
        <w:t>root</w:t>
      </w:r>
      <w:r>
        <w:rPr>
          <w:rFonts w:hint="eastAsia"/>
        </w:rPr>
        <w:t>设置为</w:t>
      </w:r>
      <w:r>
        <w:rPr>
          <w:rFonts w:hint="eastAsia"/>
        </w:rPr>
        <w:t>nu</w:t>
      </w:r>
      <w:r>
        <w:t>ll</w:t>
      </w:r>
      <w:r>
        <w:rPr>
          <w:rFonts w:hint="eastAsia"/>
        </w:rPr>
        <w:t>。</w:t>
      </w:r>
    </w:p>
    <w:p w14:paraId="73BF3A50" w14:textId="3ACAFB55" w:rsidR="00D91574" w:rsidRDefault="00D91574" w:rsidP="00D91574"/>
    <w:p w14:paraId="1EF6B979" w14:textId="6BC9E1E5" w:rsidR="00F631FE" w:rsidRPr="00D91574" w:rsidRDefault="00F631FE" w:rsidP="00F631FE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D91574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void </w:t>
      </w:r>
      <w:r w:rsidRPr="00D91574">
        <w:rPr>
          <w:rFonts w:ascii="Comic Sans MS" w:hAnsi="Comic Sans MS"/>
          <w:color w:val="000000"/>
          <w:sz w:val="21"/>
          <w:szCs w:val="21"/>
        </w:rPr>
        <w:t>privateSetTree(</w:t>
      </w:r>
      <w:r w:rsidRPr="00D91574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D91574">
        <w:rPr>
          <w:rFonts w:ascii="Comic Sans MS" w:hAnsi="Comic Sans MS"/>
          <w:color w:val="000000"/>
          <w:sz w:val="21"/>
          <w:szCs w:val="21"/>
        </w:rPr>
        <w:t>rootData, BinaryTree&lt;</w:t>
      </w:r>
      <w:r w:rsidRPr="00D91574">
        <w:rPr>
          <w:rFonts w:ascii="Comic Sans MS" w:hAnsi="Comic Sans MS"/>
          <w:color w:val="20999D"/>
          <w:sz w:val="21"/>
          <w:szCs w:val="21"/>
        </w:rPr>
        <w:t>T</w:t>
      </w:r>
      <w:r w:rsidRPr="00D91574">
        <w:rPr>
          <w:rFonts w:ascii="Comic Sans MS" w:hAnsi="Comic Sans MS"/>
          <w:color w:val="000000"/>
          <w:sz w:val="21"/>
          <w:szCs w:val="21"/>
        </w:rPr>
        <w:t>&gt; leftTree, BinaryTree&lt;</w:t>
      </w:r>
      <w:r w:rsidRPr="00D91574">
        <w:rPr>
          <w:rFonts w:ascii="Comic Sans MS" w:hAnsi="Comic Sans MS"/>
          <w:color w:val="20999D"/>
          <w:sz w:val="21"/>
          <w:szCs w:val="21"/>
        </w:rPr>
        <w:t>T</w:t>
      </w:r>
      <w:r w:rsidRPr="00D91574">
        <w:rPr>
          <w:rFonts w:ascii="Comic Sans MS" w:hAnsi="Comic Sans MS"/>
          <w:color w:val="000000"/>
          <w:sz w:val="21"/>
          <w:szCs w:val="21"/>
        </w:rPr>
        <w:t>&gt; rightTree)</w:t>
      </w:r>
      <w:r w:rsidRPr="00D91574">
        <w:rPr>
          <w:rFonts w:ascii="Comic Sans MS" w:hAnsi="Comic Sans MS"/>
          <w:color w:val="000000"/>
          <w:sz w:val="21"/>
          <w:szCs w:val="21"/>
        </w:rPr>
        <w:br/>
        <w:t>{</w:t>
      </w:r>
      <w:r w:rsidRPr="00D91574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D91574">
        <w:rPr>
          <w:rFonts w:ascii="Comic Sans MS" w:hAnsi="Comic Sans MS"/>
          <w:b/>
          <w:bCs/>
          <w:color w:val="660E7A"/>
          <w:sz w:val="21"/>
          <w:szCs w:val="21"/>
        </w:rPr>
        <w:t xml:space="preserve">root </w:t>
      </w:r>
      <w:r w:rsidRPr="00D91574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D91574">
        <w:rPr>
          <w:rFonts w:ascii="Comic Sans MS" w:hAnsi="Comic Sans MS"/>
          <w:b/>
          <w:bCs/>
          <w:color w:val="000080"/>
          <w:sz w:val="21"/>
          <w:szCs w:val="21"/>
        </w:rPr>
        <w:t xml:space="preserve">new </w:t>
      </w:r>
      <w:r w:rsidRPr="00D91574">
        <w:rPr>
          <w:rFonts w:ascii="Comic Sans MS" w:hAnsi="Comic Sans MS"/>
          <w:color w:val="000000"/>
          <w:sz w:val="21"/>
          <w:szCs w:val="21"/>
        </w:rPr>
        <w:t>BinaryNode&lt;&gt;(rootData);</w:t>
      </w:r>
      <w:r w:rsidRPr="00D91574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D91574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>
        <w:rPr>
          <w:rFonts w:ascii="Comic Sans MS" w:hAnsi="Comic Sans MS"/>
          <w:color w:val="000000"/>
          <w:sz w:val="21"/>
          <w:szCs w:val="21"/>
        </w:rPr>
        <w:t>(</w:t>
      </w:r>
      <w:r w:rsidRPr="00D91574">
        <w:rPr>
          <w:rFonts w:ascii="Comic Sans MS" w:hAnsi="Comic Sans MS"/>
          <w:color w:val="000000"/>
          <w:sz w:val="21"/>
          <w:szCs w:val="21"/>
        </w:rPr>
        <w:t xml:space="preserve">leftTree != </w:t>
      </w:r>
      <w:r w:rsidRPr="00D91574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D91574">
        <w:rPr>
          <w:rFonts w:ascii="Comic Sans MS" w:hAnsi="Comic Sans MS"/>
          <w:color w:val="000000"/>
          <w:sz w:val="21"/>
          <w:szCs w:val="21"/>
        </w:rPr>
        <w:t>)</w:t>
      </w:r>
      <w:r w:rsidRPr="00D91574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D91574">
        <w:rPr>
          <w:rFonts w:ascii="Comic Sans MS" w:hAnsi="Comic Sans MS"/>
          <w:b/>
          <w:bCs/>
          <w:color w:val="660E7A"/>
          <w:sz w:val="21"/>
          <w:szCs w:val="21"/>
        </w:rPr>
        <w:t>root</w:t>
      </w:r>
      <w:r w:rsidRPr="00D91574">
        <w:rPr>
          <w:rFonts w:ascii="Comic Sans MS" w:hAnsi="Comic Sans MS"/>
          <w:color w:val="000000"/>
          <w:sz w:val="21"/>
          <w:szCs w:val="21"/>
        </w:rPr>
        <w:t>.setLeftChild(leftTree.</w:t>
      </w:r>
      <w:r w:rsidRPr="00D91574">
        <w:rPr>
          <w:rFonts w:ascii="Comic Sans MS" w:hAnsi="Comic Sans MS"/>
          <w:b/>
          <w:bCs/>
          <w:color w:val="660E7A"/>
          <w:sz w:val="21"/>
          <w:szCs w:val="21"/>
        </w:rPr>
        <w:t>root</w:t>
      </w:r>
      <w:r w:rsidRPr="00D91574">
        <w:rPr>
          <w:rFonts w:ascii="Comic Sans MS" w:hAnsi="Comic Sans MS"/>
          <w:color w:val="000000"/>
          <w:sz w:val="21"/>
          <w:szCs w:val="21"/>
        </w:rPr>
        <w:t>);</w:t>
      </w:r>
      <w:r w:rsidRPr="00D91574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D91574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>
        <w:rPr>
          <w:rFonts w:ascii="Comic Sans MS" w:hAnsi="Comic Sans MS"/>
          <w:color w:val="000000"/>
          <w:sz w:val="21"/>
          <w:szCs w:val="21"/>
        </w:rPr>
        <w:t>(</w:t>
      </w:r>
      <w:r w:rsidRPr="00D91574">
        <w:rPr>
          <w:rFonts w:ascii="Comic Sans MS" w:hAnsi="Comic Sans MS"/>
          <w:color w:val="000000"/>
          <w:sz w:val="21"/>
          <w:szCs w:val="21"/>
        </w:rPr>
        <w:t xml:space="preserve">rightTree != </w:t>
      </w:r>
      <w:r w:rsidRPr="00D91574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>
        <w:rPr>
          <w:rFonts w:ascii="Comic Sans MS" w:hAnsi="Comic Sans MS"/>
          <w:color w:val="000000"/>
          <w:sz w:val="21"/>
          <w:szCs w:val="21"/>
        </w:rPr>
        <w:t>)</w:t>
      </w:r>
      <w:r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D91574">
        <w:rPr>
          <w:rFonts w:ascii="Comic Sans MS" w:hAnsi="Comic Sans MS"/>
          <w:b/>
          <w:bCs/>
          <w:color w:val="660E7A"/>
          <w:sz w:val="21"/>
          <w:szCs w:val="21"/>
        </w:rPr>
        <w:t>root</w:t>
      </w:r>
      <w:r w:rsidRPr="00D91574">
        <w:rPr>
          <w:rFonts w:ascii="Comic Sans MS" w:hAnsi="Comic Sans MS"/>
          <w:color w:val="000000"/>
          <w:sz w:val="21"/>
          <w:szCs w:val="21"/>
        </w:rPr>
        <w:t>.setRightChild(rightTree.</w:t>
      </w:r>
      <w:r w:rsidRPr="00D91574">
        <w:rPr>
          <w:rFonts w:ascii="Comic Sans MS" w:hAnsi="Comic Sans MS"/>
          <w:b/>
          <w:bCs/>
          <w:color w:val="660E7A"/>
          <w:sz w:val="21"/>
          <w:szCs w:val="21"/>
        </w:rPr>
        <w:t>root</w:t>
      </w:r>
      <w:r>
        <w:rPr>
          <w:rFonts w:ascii="Comic Sans MS" w:hAnsi="Comic Sans MS"/>
          <w:color w:val="000000"/>
          <w:sz w:val="21"/>
          <w:szCs w:val="21"/>
        </w:rPr>
        <w:t>);</w:t>
      </w:r>
      <w:r>
        <w:rPr>
          <w:rFonts w:ascii="Comic Sans MS" w:hAnsi="Comic Sans MS"/>
          <w:color w:val="000000"/>
          <w:sz w:val="21"/>
          <w:szCs w:val="21"/>
        </w:rPr>
        <w:br/>
      </w:r>
      <w:r w:rsidRPr="00D91574">
        <w:rPr>
          <w:rFonts w:ascii="Comic Sans MS" w:hAnsi="Comic Sans MS"/>
          <w:color w:val="000000"/>
          <w:sz w:val="21"/>
          <w:szCs w:val="21"/>
        </w:rPr>
        <w:t>}</w:t>
      </w:r>
    </w:p>
    <w:p w14:paraId="6700A63F" w14:textId="1C80DC98" w:rsidR="00F631FE" w:rsidRDefault="00F631FE" w:rsidP="00D91574">
      <w:r>
        <w:rPr>
          <w:rFonts w:hint="eastAsia"/>
        </w:rPr>
        <w:t>改进</w:t>
      </w:r>
      <w:r>
        <w:sym w:font="Wingdings" w:char="F0E0"/>
      </w:r>
    </w:p>
    <w:p w14:paraId="5C51C9B7" w14:textId="77777777" w:rsidR="00D91574" w:rsidRPr="00D91574" w:rsidRDefault="00D91574" w:rsidP="00D91574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D91574">
        <w:rPr>
          <w:rFonts w:ascii="Comic Sans MS" w:hAnsi="Comic Sans MS"/>
          <w:b/>
          <w:bCs/>
          <w:color w:val="000080"/>
          <w:sz w:val="21"/>
          <w:szCs w:val="21"/>
        </w:rPr>
        <w:lastRenderedPageBreak/>
        <w:t xml:space="preserve">private void </w:t>
      </w:r>
      <w:r w:rsidRPr="00D91574">
        <w:rPr>
          <w:rFonts w:ascii="Comic Sans MS" w:hAnsi="Comic Sans MS"/>
          <w:color w:val="000000"/>
          <w:sz w:val="21"/>
          <w:szCs w:val="21"/>
        </w:rPr>
        <w:t>privateSetTree(</w:t>
      </w:r>
      <w:r w:rsidRPr="00D91574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D91574">
        <w:rPr>
          <w:rFonts w:ascii="Comic Sans MS" w:hAnsi="Comic Sans MS"/>
          <w:color w:val="000000"/>
          <w:sz w:val="21"/>
          <w:szCs w:val="21"/>
        </w:rPr>
        <w:t>rootData, BinaryTree&lt;</w:t>
      </w:r>
      <w:r w:rsidRPr="00D91574">
        <w:rPr>
          <w:rFonts w:ascii="Comic Sans MS" w:hAnsi="Comic Sans MS"/>
          <w:color w:val="20999D"/>
          <w:sz w:val="21"/>
          <w:szCs w:val="21"/>
        </w:rPr>
        <w:t>T</w:t>
      </w:r>
      <w:r w:rsidRPr="00D91574">
        <w:rPr>
          <w:rFonts w:ascii="Comic Sans MS" w:hAnsi="Comic Sans MS"/>
          <w:color w:val="000000"/>
          <w:sz w:val="21"/>
          <w:szCs w:val="21"/>
        </w:rPr>
        <w:t>&gt; leftTree, BinaryTree&lt;</w:t>
      </w:r>
      <w:r w:rsidRPr="00D91574">
        <w:rPr>
          <w:rFonts w:ascii="Comic Sans MS" w:hAnsi="Comic Sans MS"/>
          <w:color w:val="20999D"/>
          <w:sz w:val="21"/>
          <w:szCs w:val="21"/>
        </w:rPr>
        <w:t>T</w:t>
      </w:r>
      <w:r w:rsidRPr="00D91574">
        <w:rPr>
          <w:rFonts w:ascii="Comic Sans MS" w:hAnsi="Comic Sans MS"/>
          <w:color w:val="000000"/>
          <w:sz w:val="21"/>
          <w:szCs w:val="21"/>
        </w:rPr>
        <w:t>&gt; rightTree)</w:t>
      </w:r>
      <w:r w:rsidRPr="00D91574">
        <w:rPr>
          <w:rFonts w:ascii="Comic Sans MS" w:hAnsi="Comic Sans MS"/>
          <w:color w:val="000000"/>
          <w:sz w:val="21"/>
          <w:szCs w:val="21"/>
        </w:rPr>
        <w:br/>
        <w:t>{</w:t>
      </w:r>
      <w:r w:rsidRPr="00D91574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D91574">
        <w:rPr>
          <w:rFonts w:ascii="Comic Sans MS" w:hAnsi="Comic Sans MS"/>
          <w:b/>
          <w:bCs/>
          <w:color w:val="660E7A"/>
          <w:sz w:val="21"/>
          <w:szCs w:val="21"/>
        </w:rPr>
        <w:t xml:space="preserve">root </w:t>
      </w:r>
      <w:r w:rsidRPr="00D91574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D91574">
        <w:rPr>
          <w:rFonts w:ascii="Comic Sans MS" w:hAnsi="Comic Sans MS"/>
          <w:b/>
          <w:bCs/>
          <w:color w:val="000080"/>
          <w:sz w:val="21"/>
          <w:szCs w:val="21"/>
        </w:rPr>
        <w:t xml:space="preserve">new </w:t>
      </w:r>
      <w:r w:rsidRPr="00D91574">
        <w:rPr>
          <w:rFonts w:ascii="Comic Sans MS" w:hAnsi="Comic Sans MS"/>
          <w:color w:val="000000"/>
          <w:sz w:val="21"/>
          <w:szCs w:val="21"/>
        </w:rPr>
        <w:t>BinaryNode&lt;&gt;(rootData);</w:t>
      </w:r>
      <w:r w:rsidRPr="00D91574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D91574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D91574">
        <w:rPr>
          <w:rFonts w:ascii="Comic Sans MS" w:hAnsi="Comic Sans MS"/>
          <w:color w:val="000000"/>
          <w:sz w:val="21"/>
          <w:szCs w:val="21"/>
        </w:rPr>
        <w:t xml:space="preserve">((leftTree != </w:t>
      </w:r>
      <w:r w:rsidRPr="00D91574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D91574">
        <w:rPr>
          <w:rFonts w:ascii="Comic Sans MS" w:hAnsi="Comic Sans MS"/>
          <w:color w:val="000000"/>
          <w:sz w:val="21"/>
          <w:szCs w:val="21"/>
        </w:rPr>
        <w:t>) &amp;&amp; !leftTree.isEmpty())</w:t>
      </w:r>
      <w:r w:rsidRPr="00D91574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D91574">
        <w:rPr>
          <w:rFonts w:ascii="Comic Sans MS" w:hAnsi="Comic Sans MS"/>
          <w:b/>
          <w:bCs/>
          <w:color w:val="660E7A"/>
          <w:sz w:val="21"/>
          <w:szCs w:val="21"/>
        </w:rPr>
        <w:t>root</w:t>
      </w:r>
      <w:r w:rsidRPr="00D91574">
        <w:rPr>
          <w:rFonts w:ascii="Comic Sans MS" w:hAnsi="Comic Sans MS"/>
          <w:color w:val="000000"/>
          <w:sz w:val="21"/>
          <w:szCs w:val="21"/>
        </w:rPr>
        <w:t>.setLeftChild(leftTree.</w:t>
      </w:r>
      <w:r w:rsidRPr="00D91574">
        <w:rPr>
          <w:rFonts w:ascii="Comic Sans MS" w:hAnsi="Comic Sans MS"/>
          <w:b/>
          <w:bCs/>
          <w:color w:val="660E7A"/>
          <w:sz w:val="21"/>
          <w:szCs w:val="21"/>
        </w:rPr>
        <w:t>root</w:t>
      </w:r>
      <w:r w:rsidRPr="00D91574">
        <w:rPr>
          <w:rFonts w:ascii="Comic Sans MS" w:hAnsi="Comic Sans MS"/>
          <w:color w:val="000000"/>
          <w:sz w:val="21"/>
          <w:szCs w:val="21"/>
        </w:rPr>
        <w:t>);</w:t>
      </w:r>
      <w:r w:rsidRPr="00D91574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D91574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D91574">
        <w:rPr>
          <w:rFonts w:ascii="Comic Sans MS" w:hAnsi="Comic Sans MS"/>
          <w:color w:val="000000"/>
          <w:sz w:val="21"/>
          <w:szCs w:val="21"/>
        </w:rPr>
        <w:t xml:space="preserve">((rightTree != </w:t>
      </w:r>
      <w:r w:rsidRPr="00D91574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D91574">
        <w:rPr>
          <w:rFonts w:ascii="Comic Sans MS" w:hAnsi="Comic Sans MS"/>
          <w:color w:val="000000"/>
          <w:sz w:val="21"/>
          <w:szCs w:val="21"/>
        </w:rPr>
        <w:t>) &amp;&amp; !rightTree.isEmpty())</w:t>
      </w:r>
      <w:r w:rsidRPr="00D91574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D91574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D91574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D91574">
        <w:rPr>
          <w:rFonts w:ascii="Comic Sans MS" w:hAnsi="Comic Sans MS"/>
          <w:color w:val="000000"/>
          <w:sz w:val="21"/>
          <w:szCs w:val="21"/>
        </w:rPr>
        <w:t>(rightTree != leftTree)</w:t>
      </w:r>
      <w:r w:rsidRPr="00D91574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D91574">
        <w:rPr>
          <w:rFonts w:ascii="Comic Sans MS" w:hAnsi="Comic Sans MS"/>
          <w:b/>
          <w:bCs/>
          <w:color w:val="660E7A"/>
          <w:sz w:val="21"/>
          <w:szCs w:val="21"/>
        </w:rPr>
        <w:t>root</w:t>
      </w:r>
      <w:r w:rsidRPr="00D91574">
        <w:rPr>
          <w:rFonts w:ascii="Comic Sans MS" w:hAnsi="Comic Sans MS"/>
          <w:color w:val="000000"/>
          <w:sz w:val="21"/>
          <w:szCs w:val="21"/>
        </w:rPr>
        <w:t>.setRightChild(rightTree.</w:t>
      </w:r>
      <w:r w:rsidRPr="00D91574">
        <w:rPr>
          <w:rFonts w:ascii="Comic Sans MS" w:hAnsi="Comic Sans MS"/>
          <w:b/>
          <w:bCs/>
          <w:color w:val="660E7A"/>
          <w:sz w:val="21"/>
          <w:szCs w:val="21"/>
        </w:rPr>
        <w:t>root</w:t>
      </w:r>
      <w:r w:rsidRPr="00D91574">
        <w:rPr>
          <w:rFonts w:ascii="Comic Sans MS" w:hAnsi="Comic Sans MS"/>
          <w:color w:val="000000"/>
          <w:sz w:val="21"/>
          <w:szCs w:val="21"/>
        </w:rPr>
        <w:t>);</w:t>
      </w:r>
      <w:r w:rsidRPr="00D91574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D91574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D91574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</w:t>
      </w:r>
      <w:r w:rsidRPr="00D91574">
        <w:rPr>
          <w:rFonts w:ascii="Comic Sans MS" w:hAnsi="Comic Sans MS"/>
          <w:b/>
          <w:bCs/>
          <w:color w:val="660E7A"/>
          <w:sz w:val="21"/>
          <w:szCs w:val="21"/>
        </w:rPr>
        <w:t>root</w:t>
      </w:r>
      <w:r w:rsidRPr="00D91574">
        <w:rPr>
          <w:rFonts w:ascii="Comic Sans MS" w:hAnsi="Comic Sans MS"/>
          <w:color w:val="000000"/>
          <w:sz w:val="21"/>
          <w:szCs w:val="21"/>
        </w:rPr>
        <w:t>.setRightChild(rightTree.</w:t>
      </w:r>
      <w:r w:rsidRPr="00D91574">
        <w:rPr>
          <w:rFonts w:ascii="Comic Sans MS" w:hAnsi="Comic Sans MS"/>
          <w:b/>
          <w:bCs/>
          <w:color w:val="660E7A"/>
          <w:sz w:val="21"/>
          <w:szCs w:val="21"/>
        </w:rPr>
        <w:t>root</w:t>
      </w:r>
      <w:r w:rsidRPr="00D91574">
        <w:rPr>
          <w:rFonts w:ascii="Comic Sans MS" w:hAnsi="Comic Sans MS"/>
          <w:color w:val="000000"/>
          <w:sz w:val="21"/>
          <w:szCs w:val="21"/>
        </w:rPr>
        <w:t>.copy());</w:t>
      </w:r>
      <w:r w:rsidRPr="00D91574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D91574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D91574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D91574">
        <w:rPr>
          <w:rFonts w:ascii="Comic Sans MS" w:hAnsi="Comic Sans MS"/>
          <w:color w:val="000000"/>
          <w:sz w:val="21"/>
          <w:szCs w:val="21"/>
        </w:rPr>
        <w:t xml:space="preserve">((leftTree != </w:t>
      </w:r>
      <w:r w:rsidRPr="00D91574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D91574">
        <w:rPr>
          <w:rFonts w:ascii="Comic Sans MS" w:hAnsi="Comic Sans MS"/>
          <w:color w:val="000000"/>
          <w:sz w:val="21"/>
          <w:szCs w:val="21"/>
        </w:rPr>
        <w:t xml:space="preserve">) &amp;&amp; (leftTree != </w:t>
      </w:r>
      <w:r w:rsidRPr="00D91574">
        <w:rPr>
          <w:rFonts w:ascii="Comic Sans MS" w:hAnsi="Comic Sans MS"/>
          <w:b/>
          <w:bCs/>
          <w:color w:val="000080"/>
          <w:sz w:val="21"/>
          <w:szCs w:val="21"/>
        </w:rPr>
        <w:t>this</w:t>
      </w:r>
      <w:r w:rsidRPr="00D91574">
        <w:rPr>
          <w:rFonts w:ascii="Comic Sans MS" w:hAnsi="Comic Sans MS"/>
          <w:color w:val="000000"/>
          <w:sz w:val="21"/>
          <w:szCs w:val="21"/>
        </w:rPr>
        <w:t>))</w:t>
      </w:r>
      <w:r w:rsidRPr="00D91574">
        <w:rPr>
          <w:rFonts w:ascii="Comic Sans MS" w:hAnsi="Comic Sans MS"/>
          <w:color w:val="000000"/>
          <w:sz w:val="21"/>
          <w:szCs w:val="21"/>
        </w:rPr>
        <w:br/>
        <w:t xml:space="preserve">        leftTree.clear();</w:t>
      </w:r>
      <w:r w:rsidRPr="00D91574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D91574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D91574">
        <w:rPr>
          <w:rFonts w:ascii="Comic Sans MS" w:hAnsi="Comic Sans MS"/>
          <w:color w:val="000000"/>
          <w:sz w:val="21"/>
          <w:szCs w:val="21"/>
        </w:rPr>
        <w:t xml:space="preserve">((rightTree != </w:t>
      </w:r>
      <w:r w:rsidRPr="00D91574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D91574">
        <w:rPr>
          <w:rFonts w:ascii="Comic Sans MS" w:hAnsi="Comic Sans MS"/>
          <w:color w:val="000000"/>
          <w:sz w:val="21"/>
          <w:szCs w:val="21"/>
        </w:rPr>
        <w:t xml:space="preserve">) &amp;&amp; (rightTree != </w:t>
      </w:r>
      <w:r w:rsidRPr="00D91574">
        <w:rPr>
          <w:rFonts w:ascii="Comic Sans MS" w:hAnsi="Comic Sans MS"/>
          <w:b/>
          <w:bCs/>
          <w:color w:val="000080"/>
          <w:sz w:val="21"/>
          <w:szCs w:val="21"/>
        </w:rPr>
        <w:t>this</w:t>
      </w:r>
      <w:r w:rsidRPr="00D91574">
        <w:rPr>
          <w:rFonts w:ascii="Comic Sans MS" w:hAnsi="Comic Sans MS"/>
          <w:color w:val="000000"/>
          <w:sz w:val="21"/>
          <w:szCs w:val="21"/>
        </w:rPr>
        <w:t>))</w:t>
      </w:r>
      <w:r w:rsidRPr="00D91574">
        <w:rPr>
          <w:rFonts w:ascii="Comic Sans MS" w:hAnsi="Comic Sans MS"/>
          <w:color w:val="000000"/>
          <w:sz w:val="21"/>
          <w:szCs w:val="21"/>
        </w:rPr>
        <w:br/>
        <w:t xml:space="preserve">        rightTree.clear();</w:t>
      </w:r>
      <w:r w:rsidRPr="00D91574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2B583CAD" w14:textId="14387B2C" w:rsidR="00D91574" w:rsidRDefault="00D91574" w:rsidP="00D91574"/>
    <w:p w14:paraId="55DA15BC" w14:textId="08DD5B3B" w:rsidR="000B37F5" w:rsidRDefault="000B37F5" w:rsidP="000B37F5">
      <w:pPr>
        <w:pStyle w:val="4"/>
        <w:ind w:firstLineChars="300" w:firstLine="721"/>
      </w:pPr>
      <w:r>
        <w:rPr>
          <w:rFonts w:hint="eastAsia"/>
        </w:rPr>
        <w:t>实现</w:t>
      </w:r>
      <w:r w:rsidR="002F4E4C">
        <w:rPr>
          <w:rFonts w:hint="eastAsia"/>
        </w:rPr>
        <w:t>访问和赋值</w:t>
      </w:r>
      <w:r>
        <w:rPr>
          <w:rFonts w:hint="eastAsia"/>
        </w:rPr>
        <w:t>方法</w:t>
      </w:r>
    </w:p>
    <w:p w14:paraId="00131971" w14:textId="77777777" w:rsidR="001908C8" w:rsidRPr="001908C8" w:rsidRDefault="001908C8" w:rsidP="001908C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1908C8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1908C8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</w:r>
      <w:r w:rsidRPr="001908C8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sEmpty()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908C8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1908C8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root 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= </w:t>
      </w:r>
      <w:r w:rsidRPr="001908C8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908C8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1908C8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</w:r>
      <w:r w:rsidRPr="001908C8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lear()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908C8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root 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1908C8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908C8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1908C8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</w:r>
      <w:r w:rsidRPr="001908C8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1908C8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RootData()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908C8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isEmpty())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1908C8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throw new 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EmptyTreeException();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1908C8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1908C8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return </w:t>
      </w:r>
      <w:r w:rsidRPr="001908C8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root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getData();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908C8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etRootData(</w:t>
      </w:r>
      <w:r w:rsidRPr="001908C8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rootData){ </w:t>
      </w:r>
      <w:r w:rsidRPr="001908C8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root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setData(rootData);}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908C8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lastRenderedPageBreak/>
        <w:t xml:space="preserve">protected void 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etRootNode(BinaryNode&lt;</w:t>
      </w:r>
      <w:r w:rsidRPr="001908C8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 rootNode){</w:t>
      </w:r>
      <w:r w:rsidRPr="001908C8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root 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rootNode;}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1908C8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otected 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BinaryNode&lt;</w:t>
      </w:r>
      <w:r w:rsidRPr="001908C8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 getRootNode(){</w:t>
      </w:r>
      <w:r w:rsidRPr="001908C8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1908C8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root</w:t>
      </w:r>
      <w:r w:rsidRPr="001908C8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}</w:t>
      </w:r>
    </w:p>
    <w:p w14:paraId="6C65AA07" w14:textId="1CF229F0" w:rsidR="000B37F5" w:rsidRDefault="000B37F5" w:rsidP="000B37F5"/>
    <w:p w14:paraId="113FAF5C" w14:textId="7F73D464" w:rsidR="001406DB" w:rsidRDefault="001406DB" w:rsidP="001406DB">
      <w:pPr>
        <w:pStyle w:val="4"/>
        <w:ind w:firstLineChars="300" w:firstLine="721"/>
      </w:pPr>
      <w:r>
        <w:rPr>
          <w:rFonts w:hint="eastAsia"/>
        </w:rPr>
        <w:t>计算高度和结点个数</w:t>
      </w:r>
    </w:p>
    <w:p w14:paraId="378B2974" w14:textId="6DA049A9" w:rsidR="00CA4CD0" w:rsidRDefault="00CA4CD0" w:rsidP="00CA4CD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rPr>
          <w:rFonts w:hint="eastAsia"/>
        </w:rPr>
        <w:t>调</w:t>
      </w:r>
      <w:r w:rsidRPr="00CA4CD0">
        <w:t>用</w:t>
      </w:r>
      <w:r w:rsidRPr="00CA4CD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BinaryNode</w:t>
      </w:r>
      <w:r w:rsidRPr="00CA4CD0">
        <w:t>中</w:t>
      </w:r>
      <w:r>
        <w:rPr>
          <w:rFonts w:hint="eastAsia"/>
        </w:rPr>
        <w:t>的</w:t>
      </w:r>
      <w:r w:rsidRPr="00AD6D44">
        <w:rPr>
          <w:rFonts w:ascii="Comic Sans MS" w:hAnsi="Comic Sans MS"/>
          <w:color w:val="000000"/>
          <w:sz w:val="21"/>
          <w:szCs w:val="21"/>
        </w:rPr>
        <w:t>getHeight</w:t>
      </w:r>
      <w:r w:rsidRPr="00CA4CD0">
        <w:t>和</w:t>
      </w:r>
      <w:r w:rsidRPr="002F7F33">
        <w:rPr>
          <w:rFonts w:ascii="Comic Sans MS" w:hAnsi="Comic Sans MS"/>
          <w:color w:val="000000"/>
          <w:sz w:val="21"/>
          <w:szCs w:val="21"/>
        </w:rPr>
        <w:t>getNumberOfNodes</w:t>
      </w:r>
      <w:r>
        <w:rPr>
          <w:rFonts w:hint="eastAsia"/>
        </w:rPr>
        <w:t>方法：</w:t>
      </w:r>
    </w:p>
    <w:p w14:paraId="372AFC46" w14:textId="77777777" w:rsidR="00CA4CD0" w:rsidRPr="00CA4CD0" w:rsidRDefault="00CA4CD0" w:rsidP="00CA4CD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CA4CD0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CA4CD0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</w:r>
      <w:r w:rsidRPr="00CA4CD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 </w:t>
      </w:r>
      <w:r w:rsidRPr="00CA4CD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Height(){</w:t>
      </w:r>
      <w:r w:rsidRPr="00CA4CD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CA4CD0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root</w:t>
      </w:r>
      <w:r w:rsidRPr="00CA4CD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getHeight();}</w:t>
      </w:r>
      <w:r w:rsidRPr="00CA4CD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A4CD0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A4CD0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CA4CD0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</w:r>
      <w:r w:rsidRPr="00CA4CD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 </w:t>
      </w:r>
      <w:r w:rsidRPr="00CA4CD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NumberOfNodes(){</w:t>
      </w:r>
      <w:r w:rsidRPr="00CA4CD0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CA4CD0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root</w:t>
      </w:r>
      <w:r w:rsidRPr="00CA4CD0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getNumberOfNodes();}</w:t>
      </w:r>
    </w:p>
    <w:p w14:paraId="3936B887" w14:textId="77777777" w:rsidR="00CA4CD0" w:rsidRPr="00CA4CD0" w:rsidRDefault="00CA4CD0" w:rsidP="00CA4CD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 w:hint="eastAsia"/>
          <w:color w:val="000000"/>
          <w:kern w:val="0"/>
          <w:sz w:val="21"/>
          <w:szCs w:val="21"/>
        </w:rPr>
      </w:pPr>
    </w:p>
    <w:p w14:paraId="19A7FA04" w14:textId="1D543984" w:rsidR="001406DB" w:rsidRDefault="00E0679F" w:rsidP="00E0679F">
      <w:pPr>
        <w:pStyle w:val="4"/>
        <w:ind w:firstLineChars="300" w:firstLine="721"/>
      </w:pPr>
      <w:r>
        <w:rPr>
          <w:rFonts w:hint="eastAsia"/>
        </w:rPr>
        <w:t>遍历</w:t>
      </w:r>
    </w:p>
    <w:p w14:paraId="432F4EC6" w14:textId="179CE7A0" w:rsidR="00E0679F" w:rsidRDefault="00D71F47" w:rsidP="00D80FAB">
      <w:pPr>
        <w:pStyle w:val="5"/>
        <w:ind w:firstLineChars="400" w:firstLine="961"/>
      </w:pPr>
      <w:r w:rsidRPr="00D71F47">
        <w:rPr>
          <w:rFonts w:hint="eastAsia"/>
        </w:rPr>
        <w:t>递归地遍历二叉树</w:t>
      </w:r>
    </w:p>
    <w:p w14:paraId="5D97485C" w14:textId="77777777" w:rsidR="007A7D1A" w:rsidRPr="007A7D1A" w:rsidRDefault="007A7D1A" w:rsidP="007A7D1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7A7D1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7A7D1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</w:t>
      </w:r>
      <w:r w:rsidRPr="007A7D1A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中序遍历</w:t>
      </w:r>
      <w:r w:rsidRPr="007A7D1A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  <w:t xml:space="preserve"> </w:t>
      </w:r>
      <w:r w:rsidRPr="007A7D1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7A7D1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7A7D1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OrderTraverse(){inOrderTraverse(</w:t>
      </w:r>
      <w:r w:rsidRPr="007A7D1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root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}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7D1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OrderTraverse(BinaryNode&lt;</w:t>
      </w:r>
      <w:r w:rsidRPr="007A7D1A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 node)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A7D1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node != </w:t>
      </w:r>
      <w:r w:rsidRPr="007A7D1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inOrderTraverse(node.getLeftChild());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System.</w:t>
      </w:r>
      <w:r w:rsidRPr="007A7D1A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node.getData());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inOrderTraverse(node.getRightChild());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7D1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7A7D1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</w:t>
      </w:r>
      <w:r w:rsidRPr="007A7D1A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前序遍历</w:t>
      </w:r>
      <w:r w:rsidRPr="007A7D1A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  <w:t xml:space="preserve"> </w:t>
      </w:r>
      <w:r w:rsidRPr="007A7D1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7A7D1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7A7D1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reOrderTraverse(){preOrderTraverse(</w:t>
      </w:r>
      <w:r w:rsidRPr="007A7D1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root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}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7D1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reOrderTraverse(BinaryNode&lt;</w:t>
      </w:r>
      <w:r w:rsidRPr="007A7D1A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 node)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A7D1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node != </w:t>
      </w:r>
      <w:r w:rsidRPr="007A7D1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System.</w:t>
      </w:r>
      <w:r w:rsidRPr="007A7D1A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node.getData());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preOrderTraverse(node.getLeftChild());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preOrderTraverse(node.getLeftChild());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>}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7D1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7A7D1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</w:t>
      </w:r>
      <w:r w:rsidRPr="007A7D1A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后序遍历</w:t>
      </w:r>
      <w:r w:rsidRPr="007A7D1A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  <w:t xml:space="preserve"> </w:t>
      </w:r>
      <w:r w:rsidRPr="007A7D1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7A7D1A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7A7D1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ostOrderTraverse(){postOrderTraverse(</w:t>
      </w:r>
      <w:r w:rsidRPr="007A7D1A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root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}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7A7D1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ostOrderTraverse(BinaryNode&lt;</w:t>
      </w:r>
      <w:r w:rsidRPr="007A7D1A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 node)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7A7D1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node != </w:t>
      </w:r>
      <w:r w:rsidRPr="007A7D1A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postOrderTraverse(node.getLeftChild());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postOrderTraverse(node.getRightChild());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System.</w:t>
      </w:r>
      <w:r w:rsidRPr="007A7D1A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node.getData());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7A7D1A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474D478A" w14:textId="4D1E18EF" w:rsidR="00D71F47" w:rsidRDefault="00D71F47" w:rsidP="00E0679F"/>
    <w:p w14:paraId="16AF5C26" w14:textId="789E8488" w:rsidR="00D80FAB" w:rsidRDefault="00D80FAB" w:rsidP="00D80FAB">
      <w:r>
        <w:rPr>
          <w:rFonts w:hint="eastAsia"/>
        </w:rPr>
        <w:t>像</w:t>
      </w:r>
      <w:r>
        <w:rPr>
          <w:rFonts w:hint="eastAsia"/>
        </w:rPr>
        <w:t>in</w:t>
      </w:r>
      <w:r>
        <w:t>O</w:t>
      </w:r>
      <w:r>
        <w:rPr>
          <w:rFonts w:hint="eastAsia"/>
        </w:rPr>
        <w:t>rderTraverse</w:t>
      </w:r>
      <w:r>
        <w:rPr>
          <w:rFonts w:hint="eastAsia"/>
        </w:rPr>
        <w:t>这样的方法不难实现，但该方法</w:t>
      </w:r>
      <w:r w:rsidRPr="00D80FAB">
        <w:rPr>
          <w:rFonts w:hint="eastAsia"/>
          <w:color w:val="FF0000"/>
        </w:rPr>
        <w:t>仅在遍历时</w:t>
      </w:r>
      <w:r w:rsidRPr="00D80FAB">
        <w:rPr>
          <w:rFonts w:hint="eastAsia"/>
          <w:color w:val="FF0000"/>
          <w:u w:val="single"/>
        </w:rPr>
        <w:t>显示数据</w:t>
      </w:r>
      <w:r>
        <w:rPr>
          <w:rFonts w:hint="eastAsia"/>
        </w:rPr>
        <w:t>。</w:t>
      </w:r>
    </w:p>
    <w:p w14:paraId="744F3E74" w14:textId="20654E3E" w:rsidR="00D80FAB" w:rsidRDefault="00D80FAB" w:rsidP="00D80FAB"/>
    <w:p w14:paraId="69776741" w14:textId="4AB5DC12" w:rsidR="00561FBF" w:rsidRDefault="00561FBF" w:rsidP="00561FBF">
      <w:pPr>
        <w:pStyle w:val="5"/>
        <w:ind w:firstLineChars="400" w:firstLine="961"/>
      </w:pPr>
      <w:r>
        <w:rPr>
          <w:rFonts w:hint="eastAsia"/>
        </w:rPr>
        <w:t>中序遍历迭代版本</w:t>
      </w:r>
    </w:p>
    <w:p w14:paraId="3DC87036" w14:textId="361C978F" w:rsidR="00561FBF" w:rsidRDefault="00561FBF" w:rsidP="00561FBF">
      <w:r>
        <w:rPr>
          <w:noProof/>
        </w:rPr>
        <w:drawing>
          <wp:inline distT="0" distB="0" distL="0" distR="0" wp14:anchorId="29CFA439" wp14:editId="165E2E22">
            <wp:extent cx="5274310" cy="1136015"/>
            <wp:effectExtent l="0" t="0" r="2540" b="6985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36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209311" w14:textId="77777777" w:rsidR="00561FBF" w:rsidRPr="00561FBF" w:rsidRDefault="00561FBF" w:rsidP="00561FB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561FBF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terativeInOrderTraverse()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StackInterface&lt;BinaryNode&lt;</w:t>
      </w:r>
      <w:r w:rsidRPr="00561FBF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&gt; nodeStack = </w:t>
      </w:r>
      <w:r w:rsidRPr="00561FBF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t>LinkedStack&lt;&gt;();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BinaryNode&lt;</w:t>
      </w:r>
      <w:r w:rsidRPr="00561FBF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 currentNode = </w:t>
      </w:r>
      <w:r w:rsidRPr="00561FBF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root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561FBF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!nodeStack.isEmpty() || (currentNode != </w:t>
      </w:r>
      <w:r w:rsidRPr="00561FBF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561FBF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Find leftmost node with no left child</w:t>
      </w:r>
      <w:r w:rsidRPr="00561FBF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561FBF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currentNode != </w:t>
      </w:r>
      <w:r w:rsidRPr="00561FBF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nodeStack.push(currentNode);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currentNode = currentNode.getLeftChild();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561FBF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Visit leftmost node, then traverse its right subtree</w:t>
      </w:r>
      <w:r w:rsidRPr="00561FBF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561FBF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!nodeStack.isEmpty())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        BinaryNode&lt;</w:t>
      </w:r>
      <w:r w:rsidRPr="00561FBF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 nextNode = nodeStack.pop();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561FBF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extNode != </w:t>
      </w:r>
      <w:r w:rsidRPr="00561FBF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 </w:t>
      </w:r>
      <w:r w:rsidRPr="00561FBF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Since nodeStack was not empty before the pop</w:t>
      </w:r>
      <w:r w:rsidRPr="00561FBF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ystem.</w:t>
      </w:r>
      <w:r w:rsidRPr="00561FBF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nextNode.getData());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currentNode = nextNode.getRightChild();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561FBF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01EF0E30" w14:textId="77777777" w:rsidR="00561FBF" w:rsidRPr="00561FBF" w:rsidRDefault="00561FBF" w:rsidP="00561FBF">
      <w:pPr>
        <w:rPr>
          <w:rFonts w:hint="eastAsia"/>
        </w:rPr>
      </w:pPr>
    </w:p>
    <w:p w14:paraId="1E39CEC7" w14:textId="77777777" w:rsidR="00561FBF" w:rsidRDefault="00561FBF" w:rsidP="00D80FAB">
      <w:pPr>
        <w:rPr>
          <w:rFonts w:hint="eastAsia"/>
        </w:rPr>
      </w:pPr>
    </w:p>
    <w:p w14:paraId="0ABEDFF7" w14:textId="796EB033" w:rsidR="00D80FAB" w:rsidRDefault="00D80FAB" w:rsidP="00D80FAB">
      <w:pPr>
        <w:pStyle w:val="5"/>
        <w:ind w:firstLineChars="400" w:firstLine="961"/>
      </w:pPr>
      <w:r>
        <w:rPr>
          <w:rFonts w:hint="eastAsia"/>
        </w:rPr>
        <w:t>使用迭代器进行遍历</w:t>
      </w:r>
    </w:p>
    <w:p w14:paraId="266A94E2" w14:textId="597AA8DE" w:rsidR="00D80FAB" w:rsidRDefault="00D80FAB" w:rsidP="00D80FAB">
      <w:pPr>
        <w:ind w:firstLine="420"/>
      </w:pPr>
      <w:r>
        <w:rPr>
          <w:rFonts w:hint="eastAsia"/>
        </w:rPr>
        <w:t>Java</w:t>
      </w:r>
      <w:r>
        <w:rPr>
          <w:rFonts w:hint="eastAsia"/>
        </w:rPr>
        <w:t>的接口</w:t>
      </w:r>
      <w:r>
        <w:rPr>
          <w:rFonts w:hint="eastAsia"/>
        </w:rPr>
        <w:t>Iterator</w:t>
      </w:r>
      <w:r>
        <w:rPr>
          <w:rFonts w:hint="eastAsia"/>
        </w:rPr>
        <w:t>声明了方法</w:t>
      </w:r>
      <w:r>
        <w:rPr>
          <w:rFonts w:hint="eastAsia"/>
        </w:rPr>
        <w:t>hasNext</w:t>
      </w:r>
      <w:r>
        <w:rPr>
          <w:rFonts w:hint="eastAsia"/>
        </w:rPr>
        <w:t>和</w:t>
      </w:r>
      <w:r>
        <w:rPr>
          <w:rFonts w:hint="eastAsia"/>
        </w:rPr>
        <w:t>ne</w:t>
      </w:r>
      <w:r>
        <w:t>xt</w:t>
      </w:r>
      <w:r>
        <w:rPr>
          <w:rFonts w:hint="eastAsia"/>
        </w:rPr>
        <w:t>。这些方法可让客户在遍历过程中的任何时刻获取当前结点中的数据。就是说，客户</w:t>
      </w:r>
      <w:r w:rsidRPr="00D80FAB">
        <w:rPr>
          <w:rFonts w:hint="eastAsia"/>
          <w:color w:val="FF0000"/>
        </w:rPr>
        <w:t>可以获取一个结点的数据，对它进行</w:t>
      </w:r>
      <w:r w:rsidRPr="00D80FAB">
        <w:rPr>
          <w:rFonts w:hint="eastAsia"/>
          <w:color w:val="FF0000"/>
          <w:u w:val="single"/>
        </w:rPr>
        <w:t>操作</w:t>
      </w:r>
      <w:r>
        <w:rPr>
          <w:rFonts w:hint="eastAsia"/>
        </w:rPr>
        <w:t>，还可能做其他事情，然后再获取迭代中下一个结点中的数据。</w:t>
      </w:r>
    </w:p>
    <w:p w14:paraId="5876D20D" w14:textId="77777777" w:rsidR="00A67DA5" w:rsidRPr="00A67DA5" w:rsidRDefault="00A67DA5" w:rsidP="00A67DA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A67DA5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A67DA5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</w:r>
      <w:r w:rsidRPr="00A67DA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terator&lt;</w:t>
      </w:r>
      <w:r w:rsidRPr="00A67DA5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 getInOrderIterator(){</w:t>
      </w:r>
      <w:r w:rsidRPr="00A67DA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new 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OrderIterator();}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67DA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class 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OrderIterator </w:t>
      </w:r>
      <w:r w:rsidRPr="00A67DA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mplements 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terator&lt;</w:t>
      </w:r>
      <w:r w:rsidRPr="00A67DA5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A67DA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tackInterface&lt;BinaryNode&lt;</w:t>
      </w:r>
      <w:r w:rsidRPr="00A67DA5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&gt; </w:t>
      </w:r>
      <w:r w:rsidRPr="00A67DA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odeStack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A67DA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BinaryNode&lt;</w:t>
      </w:r>
      <w:r w:rsidRPr="00A67DA5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 </w:t>
      </w:r>
      <w:r w:rsidRPr="00A67DA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currentNode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A67DA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OrderIterator()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67DA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odeStack 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A67DA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LinkedStack&lt;&gt;();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67DA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currentNode 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A67DA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root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A67DA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hasNext()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67DA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!</w:t>
      </w:r>
      <w:r w:rsidRPr="00A67DA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odeStack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isEmpty() || (</w:t>
      </w:r>
      <w:r w:rsidRPr="00A67DA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currentNode 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!= </w:t>
      </w:r>
      <w:r w:rsidRPr="00A67DA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A67DA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A67DA5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xt()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BinaryNode&lt;</w:t>
      </w:r>
      <w:r w:rsidRPr="00A67DA5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 nextNode = </w:t>
      </w:r>
      <w:r w:rsidRPr="00A67DA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    </w:t>
      </w:r>
      <w:r w:rsidRPr="00A67DA5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Find leftmost node with no left child</w:t>
      </w:r>
      <w:r w:rsidRPr="00A67DA5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A67DA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A67DA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currentNode 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!= </w:t>
      </w:r>
      <w:r w:rsidRPr="00A67DA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A67DA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odeStack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ush(</w:t>
      </w:r>
      <w:r w:rsidRPr="00A67DA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currentNode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A67DA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currentNode 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A67DA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currentNode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getLeftChild();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67DA5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Get leftmost node, then move to its right subtree</w:t>
      </w:r>
      <w:r w:rsidRPr="00A67DA5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</w:t>
      </w:r>
      <w:r w:rsidRPr="00A67DA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!</w:t>
      </w:r>
      <w:r w:rsidRPr="00A67DA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odeStack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isEmpty())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nextNode = </w:t>
      </w:r>
      <w:r w:rsidRPr="00A67DA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odeStack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op();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A67DA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extNode != </w:t>
      </w:r>
      <w:r w:rsidRPr="00A67DA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 </w:t>
      </w:r>
      <w:r w:rsidRPr="00A67DA5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Since nodeStack was not empty before the pop</w:t>
      </w:r>
      <w:r w:rsidRPr="00A67DA5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</w:t>
      </w:r>
      <w:r w:rsidRPr="00A67DA5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currentNode 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nextNode.getRightChild();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67DA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A67DA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throw new 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SuchElementException();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67DA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xtNode.getData();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A67DA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()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A67DA5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throw new 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t>UnsupportedOperationException();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A67DA5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51AD4429" w14:textId="7F1CA7DE" w:rsidR="00FF7F88" w:rsidRPr="00A67DA5" w:rsidRDefault="00FF7F88" w:rsidP="00A67DA5">
      <w:pPr>
        <w:rPr>
          <w:rFonts w:hint="eastAsia"/>
        </w:rPr>
      </w:pPr>
    </w:p>
    <w:p w14:paraId="0960DABA" w14:textId="72430C70" w:rsidR="00FF7F88" w:rsidRDefault="00A06B5E" w:rsidP="00A06B5E">
      <w:pPr>
        <w:pStyle w:val="5"/>
        <w:ind w:firstLineChars="400" w:firstLine="961"/>
      </w:pPr>
      <w:r>
        <w:rPr>
          <w:rFonts w:hint="eastAsia"/>
        </w:rPr>
        <w:t>迭代的前序、后序和层序遍历</w:t>
      </w:r>
    </w:p>
    <w:p w14:paraId="114110F6" w14:textId="247FDDFD" w:rsidR="00A06B5E" w:rsidRDefault="00A06B5E" w:rsidP="00A06B5E">
      <w:pPr>
        <w:jc w:val="center"/>
      </w:pPr>
      <w:r>
        <w:rPr>
          <w:noProof/>
        </w:rPr>
        <w:drawing>
          <wp:inline distT="0" distB="0" distL="0" distR="0" wp14:anchorId="152DE170" wp14:editId="2441D94B">
            <wp:extent cx="5274310" cy="2640965"/>
            <wp:effectExtent l="0" t="0" r="2540" b="6985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40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0923C8B8" wp14:editId="3CD7F89F">
            <wp:extent cx="3095625" cy="3286125"/>
            <wp:effectExtent l="0" t="0" r="9525" b="9525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328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73F0E0" w14:textId="0BA33CCB" w:rsidR="004E2CF6" w:rsidRDefault="004E2CF6" w:rsidP="004E2CF6">
      <w:pPr>
        <w:pStyle w:val="4"/>
        <w:ind w:firstLineChars="300" w:firstLine="721"/>
      </w:pPr>
      <w:r>
        <w:rPr>
          <w:rFonts w:hint="eastAsia"/>
        </w:rPr>
        <w:t>完整代码</w:t>
      </w:r>
    </w:p>
    <w:p w14:paraId="105FEF6C" w14:textId="3F4862CD" w:rsidR="004E2CF6" w:rsidRDefault="004E2CF6" w:rsidP="004E2CF6">
      <w:r w:rsidRPr="004E2CF6">
        <w:object w:dxaOrig="1666" w:dyaOrig="841" w14:anchorId="7F79B13E">
          <v:shape id="_x0000_i1072" type="#_x0000_t75" style="width:83.25pt;height:42.3pt" o:ole="">
            <v:imagedata r:id="rId208" o:title=""/>
          </v:shape>
          <o:OLEObject Type="Embed" ProgID="Package" ShapeID="_x0000_i1072" DrawAspect="Content" ObjectID="_1639236684" r:id="rId209"/>
        </w:object>
      </w:r>
    </w:p>
    <w:p w14:paraId="3886D620" w14:textId="77777777" w:rsidR="004E2CF6" w:rsidRPr="004E2CF6" w:rsidRDefault="004E2CF6" w:rsidP="004E2CF6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ackage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Tree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mport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tack.LinkedStack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mport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tack.StackInterface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mport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java.util.Iterator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mport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java.util.NoSuchElementException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import StackAndQueuePackage.*;  // Needed by tree iterators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>/**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A class that implements the ADT binary tree.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/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class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BinaryTree&lt;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mplements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BinaryTreeInterface&lt;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BinaryNode&lt;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 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roo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BinaryTree(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root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BinaryTree(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ootData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root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BinaryNode&lt;&gt;(rootData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BinaryTree(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ootData, BinaryTree&lt;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 leftTree, BinaryTree&lt;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 rightTree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privateSetTree(rootData, leftTree, rightTree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Sets this binary tree to a new one-node binary tree.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4E2CF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4E2CF6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rootData 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object that is the data for the new tree's root.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4E2CF6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etTree(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ootData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root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BinaryNode&lt;&gt;(rootData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Sets this binary tree to a new binary tree.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4E2CF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4E2CF6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rootData 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object that is the data for the new tree's root.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4E2CF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4E2CF6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leftTree 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left subtree of the new tree.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4E2CF6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4E2CF6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rightTree 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he right subtree of the new tree.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4E2CF6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etTree(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ootData, BinaryTreeInterface&lt;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 leftTree, BinaryTreeInterface&lt;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 rightTree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privateSetTree(rootData, (BinaryTree&lt;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) leftTree, (BinaryTree&lt;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) rightTree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rivateSetTree(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ootData, BinaryTree&lt;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 leftTree, BinaryTree&lt;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 rightTree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root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BinaryNode&lt;&gt;(rootData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leftTree !=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 &amp;&amp; !leftTree.isEmpty()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roo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setLeftChild(leftTree.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roo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rightTree !=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 &amp;&amp; !rightTree.isEmpty()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rightTree != leftTree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roo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setRightChild(rightTree.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roo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    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roo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setRightChild(rightTree.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roo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copy()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leftTree !=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leftTree !=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his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leftTree.clear(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(rightTree !=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) &amp;&amp; (rightTree !=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this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rightTree.clear(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4E2CF6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sEmpty(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root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=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4E2CF6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lear(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root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4E2CF6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RootData(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isEmpty()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throw new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EmptyTreeException(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return 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roo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getData(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etRootData(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rootData){ 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roo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setData(rootData);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otected void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etRootNode(BinaryNode&lt;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 rootNode){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root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rootNode;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otected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BinaryNode&lt;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 getRootNode(){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roo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4E2CF6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Height(){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roo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getHeight();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4E2CF6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NumberOfNodes(){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roo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getNumberOfNodes();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4E2CF6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中序遍历</w:t>
      </w:r>
      <w:r w:rsidRPr="004E2CF6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  <w:t xml:space="preserve">     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OrderTraverse(){inOrderTraverse(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roo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OrderTraverse(BinaryNode&lt;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 node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node !=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inOrderTraverse(node.getLeftChild()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System.</w:t>
      </w:r>
      <w:r w:rsidRPr="004E2CF6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node.getData()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inOrderTraverse(node.getRightChild()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4E2CF6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前序遍历</w:t>
      </w:r>
      <w:r w:rsidRPr="004E2CF6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  <w:t xml:space="preserve">     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reOrderTraverse(){preOrderTraverse(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roo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reOrderTraverse(BinaryNode&lt;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 node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node !=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System.</w:t>
      </w:r>
      <w:r w:rsidRPr="004E2CF6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node.getData()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preOrderTraverse(node.getLeftChild()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preOrderTraverse(node.getLeftChild()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4E2CF6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后序遍历</w:t>
      </w:r>
      <w:r w:rsidRPr="004E2CF6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  <w:t xml:space="preserve">     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ostOrderTraverse(){postOrderTraverse(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roo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void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postOrderTraverse(BinaryNode&lt;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 node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node !=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postOrderTraverse(node.getLeftChild()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postOrderTraverse(node.getRightChild()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System.</w:t>
      </w:r>
      <w:r w:rsidRPr="004E2CF6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node.getData()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4E2CF6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t>中序遍历迭代版本</w:t>
      </w:r>
      <w:r w:rsidRPr="004E2CF6">
        <w:rPr>
          <w:rFonts w:ascii="宋体" w:eastAsia="宋体" w:hAnsi="宋体" w:cs="宋体" w:hint="eastAsia"/>
          <w:i/>
          <w:iCs/>
          <w:color w:val="808080"/>
          <w:kern w:val="0"/>
          <w:sz w:val="21"/>
          <w:szCs w:val="21"/>
        </w:rPr>
        <w:br/>
        <w:t xml:space="preserve">     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*/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terativeInOrderTraverse(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StackInterface&lt;BinaryNode&lt;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&gt; nodeStack =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LinkedStack&lt;&gt;(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BinaryNode&lt;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 currentNode = 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roo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!nodeStack.isEmpty() || (currentNode !=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Find leftmost node with no left child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currentNode !=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nodeStack.push(currentNode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currentNode = currentNode.getLeftChild(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Visit leftmost node, then traverse its right subtree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!nodeStack.isEmpty()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BinaryNode&lt;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 nextNode = nodeStack.pop(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extNode !=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 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Since nodeStack was not empty before the pop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   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ystem.</w:t>
      </w:r>
      <w:r w:rsidRPr="004E2CF6">
        <w:rPr>
          <w:rFonts w:ascii="Comic Sans MS" w:eastAsia="宋体" w:hAnsi="Comic Sans MS" w:cs="宋体"/>
          <w:b/>
          <w:bCs/>
          <w:i/>
          <w:iCs/>
          <w:color w:val="660E7A"/>
          <w:kern w:val="0"/>
          <w:sz w:val="21"/>
          <w:szCs w:val="21"/>
        </w:rPr>
        <w:t>ou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rintln(nextNode.getData()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currentNode = nextNode.getRightChild(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4E2CF6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terator&lt;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 getInOrderIterator(){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new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OrderIterator();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class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InOrderIterator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mplements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terator&lt;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tackInterface&lt;BinaryNode&lt;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&gt; 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odeStack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BinaryNode&lt;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 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currentNode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nOrderIterator(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nodeStack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new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LinkedStack&lt;&gt;(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 xml:space="preserve">            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currentNode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roo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hasNext(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!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odeStack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isEmpty() || (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currentNode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!=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xt(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BinaryNode&lt;</w:t>
      </w:r>
      <w:r w:rsidRPr="004E2CF6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 nextNode =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Find leftmost node with no left child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while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currentNode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!=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odeStack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ush(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currentNode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currentNode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= 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currentNode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getLeftChild(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Get leftmost node, then move to its right subtree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!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odeStack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isEmpty()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nextNode = 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>nodeStack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.pop(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assert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nextNode !=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;  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/ Since nodeStack was not empty before the pop</w:t>
      </w:r>
      <w:r w:rsidRPr="004E2CF6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           </w:t>
      </w:r>
      <w:r w:rsidRPr="004E2CF6">
        <w:rPr>
          <w:rFonts w:ascii="Comic Sans MS" w:eastAsia="宋体" w:hAnsi="Comic Sans MS" w:cs="宋体"/>
          <w:b/>
          <w:bCs/>
          <w:color w:val="660E7A"/>
          <w:kern w:val="0"/>
          <w:sz w:val="21"/>
          <w:szCs w:val="21"/>
        </w:rPr>
        <w:t xml:space="preserve">currentNode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= nextNode.getRightChild(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    throw new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oSuchElementException(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xtNode.getData(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void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()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{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</w:t>
      </w:r>
      <w:r w:rsidRPr="004E2CF6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throw new 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t>UnsupportedOperationException();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4E2CF6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57033201" w14:textId="60D2F00E" w:rsidR="004E2CF6" w:rsidRDefault="004E2CF6" w:rsidP="004E2CF6"/>
    <w:p w14:paraId="17502420" w14:textId="7886ADB2" w:rsidR="00717BC4" w:rsidRDefault="00717BC4" w:rsidP="004E2CF6"/>
    <w:p w14:paraId="61C29034" w14:textId="0023158D" w:rsidR="00717BC4" w:rsidRDefault="00717BC4" w:rsidP="004E2CF6"/>
    <w:p w14:paraId="5CFE82F6" w14:textId="2AF2EED0" w:rsidR="00717BC4" w:rsidRDefault="00717BC4" w:rsidP="004E2CF6"/>
    <w:p w14:paraId="44C06273" w14:textId="77777777" w:rsidR="00717BC4" w:rsidRDefault="00717BC4" w:rsidP="004E2CF6">
      <w:pPr>
        <w:rPr>
          <w:rFonts w:hint="eastAsia"/>
        </w:rPr>
      </w:pPr>
    </w:p>
    <w:p w14:paraId="0F51BE28" w14:textId="382ACF84" w:rsidR="00717BC4" w:rsidRDefault="00717BC4" w:rsidP="00717BC4">
      <w:pPr>
        <w:pStyle w:val="2"/>
        <w:ind w:firstLineChars="100" w:firstLine="240"/>
      </w:pPr>
      <w:r>
        <w:rPr>
          <w:rFonts w:hint="eastAsia"/>
        </w:rPr>
        <w:lastRenderedPageBreak/>
        <w:t>二叉查找树的实现</w:t>
      </w:r>
    </w:p>
    <w:p w14:paraId="5D67D1DE" w14:textId="46BC8777" w:rsidR="00717BC4" w:rsidRDefault="00717BC4" w:rsidP="00717BC4">
      <w:pPr>
        <w:ind w:firstLine="240"/>
      </w:pPr>
      <w:r>
        <w:rPr>
          <w:rFonts w:hint="eastAsia"/>
        </w:rPr>
        <w:t>二叉查找树</w:t>
      </w:r>
      <w:r>
        <w:rPr>
          <w:rFonts w:hint="eastAsia"/>
        </w:rPr>
        <w:t>( binary search tree)</w:t>
      </w:r>
      <w:r>
        <w:rPr>
          <w:rFonts w:hint="eastAsia"/>
        </w:rPr>
        <w:t>是一棵二叉树，其结点含有</w:t>
      </w:r>
      <w:r>
        <w:rPr>
          <w:rFonts w:hint="eastAsia"/>
        </w:rPr>
        <w:t>C</w:t>
      </w:r>
      <w:r>
        <w:t>omparable</w:t>
      </w:r>
      <w:r>
        <w:rPr>
          <w:rFonts w:hint="eastAsia"/>
        </w:rPr>
        <w:t>对象，并按下列规则组织，对树中的每个结点：</w:t>
      </w:r>
    </w:p>
    <w:p w14:paraId="070F8EC3" w14:textId="0FED809D" w:rsidR="00717BC4" w:rsidRDefault="00717BC4" w:rsidP="00717BC4">
      <w:r>
        <w:rPr>
          <w:rFonts w:hint="cs"/>
        </w:rPr>
        <w:t>•</w:t>
      </w:r>
      <w:r>
        <w:t xml:space="preserve"> </w:t>
      </w:r>
      <w:r>
        <w:rPr>
          <w:rFonts w:hint="eastAsia"/>
        </w:rPr>
        <w:t>结点中的数据大于结点的左子树中的所有数据</w:t>
      </w:r>
    </w:p>
    <w:p w14:paraId="49A5AC35" w14:textId="6A32CAA8" w:rsidR="00717BC4" w:rsidRDefault="00717BC4" w:rsidP="00717BC4">
      <w:r>
        <w:rPr>
          <w:rFonts w:hint="cs"/>
        </w:rPr>
        <w:t>•</w:t>
      </w:r>
      <w:r>
        <w:t xml:space="preserve"> </w:t>
      </w:r>
      <w:r>
        <w:rPr>
          <w:rFonts w:hint="eastAsia"/>
        </w:rPr>
        <w:t>结点中的数据小于</w:t>
      </w:r>
      <w:r w:rsidR="00444B3C">
        <w:rPr>
          <w:rFonts w:hint="eastAsia"/>
        </w:rPr>
        <w:t>(</w:t>
      </w:r>
      <w:r w:rsidR="00444B3C">
        <w:rPr>
          <w:rFonts w:hint="eastAsia"/>
        </w:rPr>
        <w:t>等于</w:t>
      </w:r>
      <w:r w:rsidR="00444B3C">
        <w:t>)</w:t>
      </w:r>
      <w:r>
        <w:rPr>
          <w:rFonts w:hint="eastAsia"/>
        </w:rPr>
        <w:t>结点的右子树中的所有数据。</w:t>
      </w:r>
    </w:p>
    <w:p w14:paraId="72968768" w14:textId="4200704B" w:rsidR="004E31D6" w:rsidRDefault="004E31D6" w:rsidP="004E31D6">
      <w:pPr>
        <w:ind w:firstLine="420"/>
      </w:pPr>
      <w:r>
        <w:rPr>
          <w:rFonts w:hint="eastAsia"/>
        </w:rPr>
        <w:t>Comparable</w:t>
      </w:r>
      <w:r>
        <w:rPr>
          <w:rFonts w:hint="eastAsia"/>
        </w:rPr>
        <w:t>对象属于实现了接口</w:t>
      </w:r>
      <w:r>
        <w:rPr>
          <w:rFonts w:hint="eastAsia"/>
        </w:rPr>
        <w:t>Comparable</w:t>
      </w:r>
      <w:r>
        <w:rPr>
          <w:rFonts w:hint="eastAsia"/>
        </w:rPr>
        <w:t>的类。使用该类的方法</w:t>
      </w:r>
      <w:r>
        <w:rPr>
          <w:rFonts w:hint="eastAsia"/>
        </w:rPr>
        <w:t>compareTo</w:t>
      </w:r>
      <w:r>
        <w:rPr>
          <w:rFonts w:hint="eastAsia"/>
        </w:rPr>
        <w:t>来比较这样的对象。基于</w:t>
      </w:r>
      <w:r>
        <w:rPr>
          <w:rFonts w:hint="eastAsia"/>
        </w:rPr>
        <w:t>compareTo</w:t>
      </w:r>
      <w:r>
        <w:rPr>
          <w:rFonts w:hint="eastAsia"/>
        </w:rPr>
        <w:t>检测的数据域，各个类进行比较时，使用的基准</w:t>
      </w:r>
      <w:r>
        <w:rPr>
          <w:rFonts w:ascii="华文新魏" w:hAnsi="华文新魏" w:cs="华文新魏" w:hint="eastAsia"/>
        </w:rPr>
        <w:t>也不</w:t>
      </w:r>
      <w:r>
        <w:rPr>
          <w:rFonts w:hint="eastAsia"/>
        </w:rPr>
        <w:t>同。</w:t>
      </w:r>
    </w:p>
    <w:p w14:paraId="25E0CD75" w14:textId="0C406FED" w:rsidR="00970DBD" w:rsidRDefault="00970DBD" w:rsidP="00970DBD"/>
    <w:p w14:paraId="1F127D77" w14:textId="54E2CB3E" w:rsidR="00BD0593" w:rsidRDefault="00BD0593" w:rsidP="00BD0593">
      <w:pPr>
        <w:pStyle w:val="3"/>
        <w:ind w:firstLineChars="200" w:firstLine="480"/>
      </w:pPr>
      <w:r>
        <w:rPr>
          <w:rFonts w:hint="eastAsia"/>
        </w:rPr>
        <w:t>二叉查找树的接口</w:t>
      </w:r>
    </w:p>
    <w:p w14:paraId="1B9BEB02" w14:textId="61A962E0" w:rsidR="00BD0593" w:rsidRDefault="00BD0593" w:rsidP="00BD0593">
      <w:r w:rsidRPr="00BD0593">
        <w:object w:dxaOrig="2670" w:dyaOrig="841" w14:anchorId="373BC9EB">
          <v:shape id="_x0000_i1074" type="#_x0000_t75" style="width:133.45pt;height:42.3pt" o:ole="">
            <v:imagedata r:id="rId210" o:title=""/>
          </v:shape>
          <o:OLEObject Type="Embed" ProgID="Package" ShapeID="_x0000_i1074" DrawAspect="Content" ObjectID="_1639236685" r:id="rId211"/>
        </w:object>
      </w:r>
    </w:p>
    <w:p w14:paraId="17A1B136" w14:textId="77777777" w:rsidR="00BD0593" w:rsidRPr="00BD0593" w:rsidRDefault="00BD0593" w:rsidP="00BD0593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BD059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ackage </w:t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Tree;</w:t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D059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mport </w:t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java.util.Iterator;</w:t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D059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interface </w:t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SearchTreeInterface&lt;</w:t>
      </w:r>
      <w:r w:rsidRPr="00BD059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BD059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extends </w:t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Comparable&lt;? </w:t>
      </w:r>
      <w:r w:rsidRPr="00BD059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super </w:t>
      </w:r>
      <w:r w:rsidRPr="00BD0593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&gt; </w:t>
      </w:r>
      <w:r w:rsidRPr="00BD059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extends </w:t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TreeInterface&lt;</w:t>
      </w:r>
      <w:r w:rsidRPr="00BD0593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</w:t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Searches for a specific entry in this tree.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BD059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BD059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entry 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n object to be found.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BD059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object was found in the tree.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BD059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ontains(</w:t>
      </w:r>
      <w:r w:rsidRPr="00BD059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entry);</w:t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trieves a specific entry in this tree.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BD059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BD059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entry 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n object to be found.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BD059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Either the object that was found in the tree or null if no such object exists.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BD059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BD059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Entry(</w:t>
      </w:r>
      <w:r w:rsidRPr="00BD059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entry);</w:t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br/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Adds a new entry to this tree, if it does not match an existing object in the tree.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Otherwise, replaces the existing object with the new entry.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BD059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BD059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newEntry 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n object to be added to the tree.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BD059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Either null if newEntry was not in the tree already,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                or the existing entry that matched the parameter newEntry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                and has been replaced in the tree.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BD059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BD059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add(</w:t>
      </w:r>
      <w:r w:rsidRPr="00BD059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newEntry);</w:t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Removes a specific entry from this tree.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BD059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BD0593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entry 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n object to be removed.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BD059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Either the object that was removed from the tree or null if no such object exists.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BD059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BD059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move(</w:t>
      </w:r>
      <w:r w:rsidRPr="00BD0593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entry);</w:t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Creates an iterator that traverses all entries in this tree.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 </w:t>
      </w:r>
      <w:r w:rsidRPr="00BD0593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n iterator that provides sequential and ordered access to the entries in the tree.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 */</w:t>
      </w:r>
      <w:r w:rsidRPr="00BD0593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   </w:t>
      </w:r>
      <w:r w:rsidRPr="00BD0593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Iterator&lt;</w:t>
      </w:r>
      <w:r w:rsidRPr="00BD0593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t>&gt; getInOrderIterator();</w:t>
      </w:r>
      <w:r w:rsidRPr="00BD0593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3A431EFD" w14:textId="5B6737C9" w:rsidR="00BD0593" w:rsidRDefault="00BD0593" w:rsidP="00BD0593"/>
    <w:p w14:paraId="77127031" w14:textId="77777777" w:rsidR="005F20D2" w:rsidRDefault="005F20D2" w:rsidP="005F20D2">
      <w:r>
        <w:t>SearchTreeInterface&lt;Person&gt; myTree = new BinarySearchTree&lt;&gt;();</w:t>
      </w:r>
    </w:p>
    <w:p w14:paraId="19670DED" w14:textId="77777777" w:rsidR="005F20D2" w:rsidRDefault="005F20D2" w:rsidP="005F20D2">
      <w:r>
        <w:t>Person whitney = new Person("Whitney", "111223333");</w:t>
      </w:r>
    </w:p>
    <w:p w14:paraId="21D40DC9" w14:textId="1C9BEC46" w:rsidR="005F20D2" w:rsidRDefault="005F20D2" w:rsidP="005F20D2">
      <w:r>
        <w:t>Person returnValue = myTree.add(whitney);</w:t>
      </w:r>
      <w:r w:rsidR="0021595D">
        <w:t xml:space="preserve">  // null</w:t>
      </w:r>
    </w:p>
    <w:p w14:paraId="4790A479" w14:textId="77777777" w:rsidR="0021595D" w:rsidRDefault="0021595D" w:rsidP="0021595D">
      <w:r>
        <w:t>Person whitney2 = new Person("Whitney", "444556666");</w:t>
      </w:r>
    </w:p>
    <w:p w14:paraId="221D6E48" w14:textId="24C402A3" w:rsidR="0021595D" w:rsidRDefault="0021595D" w:rsidP="0021595D">
      <w:r>
        <w:t>returnValue = myTree.add(whitney2);</w:t>
      </w:r>
    </w:p>
    <w:p w14:paraId="0EA5EC74" w14:textId="20A27340" w:rsidR="0021595D" w:rsidRDefault="0021595D" w:rsidP="0021595D">
      <w:pPr>
        <w:jc w:val="center"/>
      </w:pPr>
      <w:r>
        <w:rPr>
          <w:noProof/>
        </w:rPr>
        <w:lastRenderedPageBreak/>
        <w:drawing>
          <wp:inline distT="0" distB="0" distL="0" distR="0" wp14:anchorId="20093B33" wp14:editId="2E4177EC">
            <wp:extent cx="2952925" cy="2829565"/>
            <wp:effectExtent l="0" t="0" r="0" b="889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2974807" cy="2850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C21EA" w14:textId="639EE24A" w:rsidR="0021595D" w:rsidRDefault="00580B5A" w:rsidP="00580B5A">
      <w:pPr>
        <w:pStyle w:val="3"/>
        <w:ind w:firstLineChars="100" w:firstLine="240"/>
      </w:pPr>
      <w:r>
        <w:rPr>
          <w:rFonts w:hint="eastAsia"/>
        </w:rPr>
        <w:t>方法</w:t>
      </w:r>
      <w:r>
        <w:rPr>
          <w:rFonts w:hint="eastAsia"/>
        </w:rPr>
        <w:t>g</w:t>
      </w:r>
      <w:r>
        <w:t>etEntry</w:t>
      </w:r>
      <w:r>
        <w:rPr>
          <w:rFonts w:hint="eastAsia"/>
        </w:rPr>
        <w:t>和</w:t>
      </w:r>
      <w:r>
        <w:rPr>
          <w:rFonts w:hint="eastAsia"/>
        </w:rPr>
        <w:t>c</w:t>
      </w:r>
      <w:r>
        <w:t>ontains</w:t>
      </w:r>
    </w:p>
    <w:p w14:paraId="2A80987C" w14:textId="77777777" w:rsidR="00C017FB" w:rsidRPr="00C017FB" w:rsidRDefault="00C017FB" w:rsidP="00C017FB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mic Sans MS" w:eastAsia="宋体" w:hAnsi="Comic Sans MS" w:cs="宋体"/>
          <w:color w:val="000000"/>
          <w:kern w:val="0"/>
          <w:sz w:val="21"/>
          <w:szCs w:val="21"/>
        </w:rPr>
      </w:pPr>
      <w:r w:rsidRPr="00C017F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C017F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Retrieves a specific entry in this tree.</w:t>
      </w:r>
      <w:r w:rsidRPr="00C017F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</w:t>
      </w:r>
      <w:r w:rsidRPr="00C017FB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C017FB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entry </w:t>
      </w:r>
      <w:r w:rsidRPr="00C017F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n object to be found.</w:t>
      </w:r>
      <w:r w:rsidRPr="00C017F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</w:t>
      </w:r>
      <w:r w:rsidRPr="00C017FB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C017F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Either the object that was found in the tree or null if no such object exists.</w:t>
      </w:r>
      <w:r w:rsidRPr="00C017F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/</w:t>
      </w:r>
      <w:r w:rsidRPr="00C017F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C017FB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C017FB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</w:r>
      <w:r w:rsidRPr="00C017F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</w:t>
      </w:r>
      <w:r w:rsidRPr="00C017FB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getEntry(</w:t>
      </w:r>
      <w:r w:rsidRPr="00C017FB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entry)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017F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findEntry(getRootNode(), entry);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017F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rivate </w:t>
      </w:r>
      <w:r w:rsidRPr="00C017FB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findEntry(BinaryNode&lt;</w:t>
      </w:r>
      <w:r w:rsidRPr="00C017FB">
        <w:rPr>
          <w:rFonts w:ascii="Comic Sans MS" w:eastAsia="宋体" w:hAnsi="Comic Sans MS" w:cs="宋体"/>
          <w:color w:val="20999D"/>
          <w:kern w:val="0"/>
          <w:sz w:val="21"/>
          <w:szCs w:val="21"/>
        </w:rPr>
        <w:t>T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&gt; rootNode, </w:t>
      </w:r>
      <w:r w:rsidRPr="00C017FB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entry)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017FB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result = </w:t>
      </w:r>
      <w:r w:rsidRPr="00C017F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017F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rootNode != </w:t>
      </w:r>
      <w:r w:rsidRPr="00C017F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{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C017FB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ootEntry = rootNode.getData();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C017F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if 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(entry.equals(rootEntry))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result = rootEntry;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C017F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else if 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(entry.compareTo(rootEntry) &lt; </w:t>
      </w:r>
      <w:r w:rsidRPr="00C017FB">
        <w:rPr>
          <w:rFonts w:ascii="Comic Sans MS" w:eastAsia="宋体" w:hAnsi="Comic Sans MS" w:cs="宋体"/>
          <w:color w:val="0000FF"/>
          <w:kern w:val="0"/>
          <w:sz w:val="21"/>
          <w:szCs w:val="21"/>
        </w:rPr>
        <w:t>0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)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    result = findEntry(rootNode.getLeftChild(), entry);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    </w:t>
      </w:r>
      <w:r w:rsidRPr="00C017F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else</w:t>
      </w:r>
      <w:r w:rsidRPr="00C017F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br/>
        <w:t xml:space="preserve">            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 = findEntry(rootNode.getRightChild(), entry);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}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017F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result;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lastRenderedPageBreak/>
        <w:t>}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</w:r>
      <w:r w:rsidRPr="00C017F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/**</w:t>
      </w:r>
      <w:r w:rsidRPr="00C017F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Searches for a specific entry in this tree.</w:t>
      </w:r>
      <w:r w:rsidRPr="00C017F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</w:t>
      </w:r>
      <w:r w:rsidRPr="00C017FB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param </w:t>
      </w:r>
      <w:r w:rsidRPr="00C017FB">
        <w:rPr>
          <w:rFonts w:ascii="Comic Sans MS" w:eastAsia="宋体" w:hAnsi="Comic Sans MS" w:cs="宋体"/>
          <w:b/>
          <w:bCs/>
          <w:i/>
          <w:iCs/>
          <w:color w:val="3D3D3D"/>
          <w:kern w:val="0"/>
          <w:sz w:val="21"/>
          <w:szCs w:val="21"/>
        </w:rPr>
        <w:t xml:space="preserve">entry </w:t>
      </w:r>
      <w:r w:rsidRPr="00C017F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An object to be found.</w:t>
      </w:r>
      <w:r w:rsidRPr="00C017F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 </w:t>
      </w:r>
      <w:r w:rsidRPr="00C017FB">
        <w:rPr>
          <w:rFonts w:ascii="Comic Sans MS" w:eastAsia="宋体" w:hAnsi="Comic Sans MS" w:cs="宋体"/>
          <w:b/>
          <w:bCs/>
          <w:i/>
          <w:iCs/>
          <w:color w:val="808080"/>
          <w:kern w:val="0"/>
          <w:sz w:val="21"/>
          <w:szCs w:val="21"/>
        </w:rPr>
        <w:t xml:space="preserve">@return </w:t>
      </w:r>
      <w:r w:rsidRPr="00C017F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t>True if the object was found in the tree.</w:t>
      </w:r>
      <w:r w:rsidRPr="00C017F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  <w:t xml:space="preserve"> */</w:t>
      </w:r>
      <w:r w:rsidRPr="00C017FB">
        <w:rPr>
          <w:rFonts w:ascii="Comic Sans MS" w:eastAsia="宋体" w:hAnsi="Comic Sans MS" w:cs="宋体"/>
          <w:i/>
          <w:iCs/>
          <w:color w:val="808080"/>
          <w:kern w:val="0"/>
          <w:sz w:val="21"/>
          <w:szCs w:val="21"/>
        </w:rPr>
        <w:br/>
      </w:r>
      <w:r w:rsidRPr="00C017FB">
        <w:rPr>
          <w:rFonts w:ascii="Comic Sans MS" w:eastAsia="宋体" w:hAnsi="Comic Sans MS" w:cs="宋体"/>
          <w:color w:val="808000"/>
          <w:kern w:val="0"/>
          <w:sz w:val="21"/>
          <w:szCs w:val="21"/>
        </w:rPr>
        <w:t>@Override</w:t>
      </w:r>
      <w:r w:rsidRPr="00C017FB">
        <w:rPr>
          <w:rFonts w:ascii="Comic Sans MS" w:eastAsia="宋体" w:hAnsi="Comic Sans MS" w:cs="宋体"/>
          <w:color w:val="808000"/>
          <w:kern w:val="0"/>
          <w:sz w:val="21"/>
          <w:szCs w:val="21"/>
        </w:rPr>
        <w:br/>
      </w:r>
      <w:r w:rsidRPr="00C017F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public boolean 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contains(</w:t>
      </w:r>
      <w:r w:rsidRPr="00C017FB">
        <w:rPr>
          <w:rFonts w:ascii="Comic Sans MS" w:eastAsia="宋体" w:hAnsi="Comic Sans MS" w:cs="宋体"/>
          <w:color w:val="20999D"/>
          <w:kern w:val="0"/>
          <w:sz w:val="21"/>
          <w:szCs w:val="21"/>
        </w:rPr>
        <w:t xml:space="preserve">T 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entry)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{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 xml:space="preserve">    </w:t>
      </w:r>
      <w:r w:rsidRPr="00C017F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 xml:space="preserve">return 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t xml:space="preserve">getEntry(entry) != </w:t>
      </w:r>
      <w:r w:rsidRPr="00C017FB">
        <w:rPr>
          <w:rFonts w:ascii="Comic Sans MS" w:eastAsia="宋体" w:hAnsi="Comic Sans MS" w:cs="宋体"/>
          <w:b/>
          <w:bCs/>
          <w:color w:val="000080"/>
          <w:kern w:val="0"/>
          <w:sz w:val="21"/>
          <w:szCs w:val="21"/>
        </w:rPr>
        <w:t>null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t>;</w:t>
      </w:r>
      <w:r w:rsidRPr="00C017FB">
        <w:rPr>
          <w:rFonts w:ascii="Comic Sans MS" w:eastAsia="宋体" w:hAnsi="Comic Sans MS" w:cs="宋体"/>
          <w:color w:val="000000"/>
          <w:kern w:val="0"/>
          <w:sz w:val="21"/>
          <w:szCs w:val="21"/>
        </w:rPr>
        <w:br/>
        <w:t>}</w:t>
      </w:r>
    </w:p>
    <w:p w14:paraId="615C1450" w14:textId="12627ED9" w:rsidR="00580B5A" w:rsidRDefault="00580B5A" w:rsidP="00580B5A"/>
    <w:p w14:paraId="67A90786" w14:textId="2DC8D7A3" w:rsidR="00725B4B" w:rsidRDefault="00725B4B" w:rsidP="003F469D">
      <w:pPr>
        <w:pStyle w:val="3"/>
        <w:ind w:firstLineChars="200" w:firstLine="480"/>
      </w:pPr>
      <w:r>
        <w:rPr>
          <w:rFonts w:hint="eastAsia"/>
        </w:rPr>
        <w:t>添加一项</w:t>
      </w:r>
    </w:p>
    <w:p w14:paraId="0D054489" w14:textId="212223A6" w:rsidR="003F469D" w:rsidRDefault="003F469D" w:rsidP="003F469D">
      <w:pPr>
        <w:ind w:firstLine="420"/>
      </w:pPr>
      <w:r>
        <w:rPr>
          <w:rFonts w:hint="eastAsia"/>
        </w:rPr>
        <w:t>二叉查找树的每次添加都是添加了树的一个叶子结点。</w:t>
      </w:r>
    </w:p>
    <w:p w14:paraId="35BE550C" w14:textId="0F7E09FC" w:rsidR="003F469D" w:rsidRDefault="003F469D" w:rsidP="003F469D">
      <w:pPr>
        <w:pStyle w:val="4"/>
        <w:ind w:firstLineChars="300" w:firstLine="721"/>
      </w:pPr>
      <w:r>
        <w:rPr>
          <w:rFonts w:hint="eastAsia"/>
        </w:rPr>
        <w:t>递归</w:t>
      </w:r>
      <w:r w:rsidRPr="003F469D">
        <w:t>recursive</w:t>
      </w:r>
      <w:r>
        <w:rPr>
          <w:rFonts w:hint="eastAsia"/>
        </w:rPr>
        <w:t>实现</w:t>
      </w:r>
    </w:p>
    <w:p w14:paraId="18F05F0C" w14:textId="77777777" w:rsidR="00095769" w:rsidRPr="00095769" w:rsidRDefault="00095769" w:rsidP="00095769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095769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09576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Adds a new entry to this tree, if it does not match an existing object in the tree.</w:t>
      </w:r>
      <w:r w:rsidRPr="0009576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Otherwise, replaces the existing object with the new entry.</w:t>
      </w:r>
      <w:r w:rsidRPr="0009576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</w:t>
      </w:r>
      <w:r w:rsidRPr="00095769">
        <w:rPr>
          <w:rFonts w:hint="eastAsia"/>
          <w:i/>
          <w:iCs/>
          <w:color w:val="808080"/>
          <w:sz w:val="21"/>
          <w:szCs w:val="21"/>
        </w:rPr>
        <w:t>说明，可以用二叉查找树来实现字典</w:t>
      </w:r>
      <w:r w:rsidRPr="00095769">
        <w:rPr>
          <w:rFonts w:hint="eastAsia"/>
          <w:i/>
          <w:iCs/>
          <w:color w:val="808080"/>
          <w:sz w:val="21"/>
          <w:szCs w:val="21"/>
        </w:rPr>
        <w:br/>
        <w:t xml:space="preserve"> </w:t>
      </w:r>
      <w:r w:rsidRPr="00095769">
        <w:rPr>
          <w:rFonts w:ascii="Comic Sans MS" w:hAnsi="Comic Sans MS"/>
          <w:i/>
          <w:iCs/>
          <w:color w:val="808080"/>
          <w:sz w:val="21"/>
          <w:szCs w:val="21"/>
        </w:rPr>
        <w:t xml:space="preserve">* </w:t>
      </w:r>
      <w:r w:rsidRPr="00095769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095769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newEntry </w:t>
      </w:r>
      <w:r w:rsidRPr="00095769">
        <w:rPr>
          <w:rFonts w:ascii="Comic Sans MS" w:hAnsi="Comic Sans MS"/>
          <w:i/>
          <w:iCs/>
          <w:color w:val="808080"/>
          <w:sz w:val="21"/>
          <w:szCs w:val="21"/>
        </w:rPr>
        <w:t>An object to be added to the tree.</w:t>
      </w:r>
      <w:r w:rsidRPr="0009576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</w:t>
      </w:r>
      <w:r w:rsidRPr="00095769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>@return</w:t>
      </w:r>
      <w:r w:rsidRPr="00095769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br/>
        <w:t xml:space="preserve"> </w:t>
      </w:r>
      <w:r w:rsidRPr="00095769">
        <w:rPr>
          <w:rFonts w:ascii="Comic Sans MS" w:hAnsi="Comic Sans MS"/>
          <w:i/>
          <w:iCs/>
          <w:color w:val="808080"/>
          <w:sz w:val="21"/>
          <w:szCs w:val="21"/>
        </w:rPr>
        <w:t>*/</w:t>
      </w:r>
      <w:r w:rsidRPr="00095769">
        <w:rPr>
          <w:rFonts w:ascii="Comic Sans MS" w:hAnsi="Comic Sans MS"/>
          <w:i/>
          <w:iCs/>
          <w:color w:val="808080"/>
          <w:sz w:val="21"/>
          <w:szCs w:val="21"/>
        </w:rPr>
        <w:br/>
      </w:r>
      <w:r w:rsidRPr="00095769">
        <w:rPr>
          <w:rFonts w:ascii="Comic Sans MS" w:hAnsi="Comic Sans MS"/>
          <w:color w:val="808000"/>
          <w:sz w:val="21"/>
          <w:szCs w:val="21"/>
        </w:rPr>
        <w:t>@Override</w:t>
      </w:r>
      <w:r w:rsidRPr="00095769">
        <w:rPr>
          <w:rFonts w:ascii="Comic Sans MS" w:hAnsi="Comic Sans MS"/>
          <w:color w:val="808000"/>
          <w:sz w:val="21"/>
          <w:szCs w:val="21"/>
        </w:rPr>
        <w:br/>
      </w:r>
      <w:r w:rsidRPr="00095769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095769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095769">
        <w:rPr>
          <w:rFonts w:ascii="Comic Sans MS" w:hAnsi="Comic Sans MS"/>
          <w:color w:val="000000"/>
          <w:sz w:val="21"/>
          <w:szCs w:val="21"/>
        </w:rPr>
        <w:t>add(</w:t>
      </w:r>
      <w:r w:rsidRPr="00095769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095769">
        <w:rPr>
          <w:rFonts w:ascii="Comic Sans MS" w:hAnsi="Comic Sans MS"/>
          <w:color w:val="000000"/>
          <w:sz w:val="21"/>
          <w:szCs w:val="21"/>
        </w:rPr>
        <w:t>newEntry)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>{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095769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095769">
        <w:rPr>
          <w:rFonts w:ascii="Comic Sans MS" w:hAnsi="Comic Sans MS"/>
          <w:color w:val="000000"/>
          <w:sz w:val="21"/>
          <w:szCs w:val="21"/>
        </w:rPr>
        <w:t xml:space="preserve">result = </w:t>
      </w:r>
      <w:r w:rsidRPr="00095769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095769">
        <w:rPr>
          <w:rFonts w:ascii="Comic Sans MS" w:hAnsi="Comic Sans MS"/>
          <w:color w:val="000000"/>
          <w:sz w:val="21"/>
          <w:szCs w:val="21"/>
        </w:rPr>
        <w:t>;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095769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095769">
        <w:rPr>
          <w:rFonts w:ascii="Comic Sans MS" w:hAnsi="Comic Sans MS"/>
          <w:color w:val="000000"/>
          <w:sz w:val="21"/>
          <w:szCs w:val="21"/>
        </w:rPr>
        <w:t>(isEmpty())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    setRootNode(</w:t>
      </w:r>
      <w:r w:rsidRPr="00095769">
        <w:rPr>
          <w:rFonts w:ascii="Comic Sans MS" w:hAnsi="Comic Sans MS"/>
          <w:b/>
          <w:bCs/>
          <w:color w:val="000080"/>
          <w:sz w:val="21"/>
          <w:szCs w:val="21"/>
        </w:rPr>
        <w:t xml:space="preserve">new </w:t>
      </w:r>
      <w:r w:rsidRPr="00095769">
        <w:rPr>
          <w:rFonts w:ascii="Comic Sans MS" w:hAnsi="Comic Sans MS"/>
          <w:color w:val="000000"/>
          <w:sz w:val="21"/>
          <w:szCs w:val="21"/>
        </w:rPr>
        <w:t>BinaryNode&lt;&gt;(newEntry));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095769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095769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</w:t>
      </w:r>
      <w:r w:rsidRPr="00095769">
        <w:rPr>
          <w:rFonts w:ascii="Comic Sans MS" w:hAnsi="Comic Sans MS"/>
          <w:color w:val="000000"/>
          <w:sz w:val="21"/>
          <w:szCs w:val="21"/>
        </w:rPr>
        <w:t>result = addEntry(getRootNode(), newEntry);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095769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095769">
        <w:rPr>
          <w:rFonts w:ascii="Comic Sans MS" w:hAnsi="Comic Sans MS"/>
          <w:color w:val="000000"/>
          <w:sz w:val="21"/>
          <w:szCs w:val="21"/>
        </w:rPr>
        <w:t>result;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>}</w:t>
      </w:r>
      <w:r w:rsidRPr="00095769">
        <w:rPr>
          <w:rFonts w:ascii="Comic Sans MS" w:hAnsi="Comic Sans MS"/>
          <w:color w:val="000000"/>
          <w:sz w:val="21"/>
          <w:szCs w:val="21"/>
        </w:rPr>
        <w:br/>
      </w:r>
      <w:r w:rsidRPr="00095769">
        <w:rPr>
          <w:rFonts w:ascii="Comic Sans MS" w:hAnsi="Comic Sans MS"/>
          <w:color w:val="000000"/>
          <w:sz w:val="21"/>
          <w:szCs w:val="21"/>
        </w:rPr>
        <w:br/>
      </w:r>
      <w:r w:rsidRPr="00095769">
        <w:rPr>
          <w:rFonts w:ascii="Comic Sans MS" w:hAnsi="Comic Sans MS"/>
          <w:color w:val="000000"/>
          <w:sz w:val="21"/>
          <w:szCs w:val="21"/>
        </w:rPr>
        <w:br/>
      </w:r>
      <w:r w:rsidRPr="00095769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09576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Adds newEntry to the nonempty subtree rooted at rootNode.</w:t>
      </w:r>
      <w:r w:rsidRPr="00095769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</w:t>
      </w:r>
      <w:r w:rsidRPr="00095769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095769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>rootNode</w:t>
      </w:r>
      <w:r w:rsidRPr="00095769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br/>
        <w:t xml:space="preserve"> </w:t>
      </w:r>
      <w:r w:rsidRPr="00095769">
        <w:rPr>
          <w:rFonts w:ascii="Comic Sans MS" w:hAnsi="Comic Sans MS"/>
          <w:i/>
          <w:iCs/>
          <w:color w:val="808080"/>
          <w:sz w:val="21"/>
          <w:szCs w:val="21"/>
        </w:rPr>
        <w:t xml:space="preserve">* </w:t>
      </w:r>
      <w:r w:rsidRPr="00095769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095769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>newEntry</w:t>
      </w:r>
      <w:r w:rsidRPr="00095769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br/>
      </w:r>
      <w:r w:rsidRPr="00095769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lastRenderedPageBreak/>
        <w:t xml:space="preserve"> </w:t>
      </w:r>
      <w:r w:rsidRPr="00095769">
        <w:rPr>
          <w:rFonts w:ascii="Comic Sans MS" w:hAnsi="Comic Sans MS"/>
          <w:i/>
          <w:iCs/>
          <w:color w:val="808080"/>
          <w:sz w:val="21"/>
          <w:szCs w:val="21"/>
        </w:rPr>
        <w:t xml:space="preserve">* </w:t>
      </w:r>
      <w:r w:rsidRPr="00095769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>@return</w:t>
      </w:r>
      <w:r w:rsidRPr="00095769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br/>
        <w:t xml:space="preserve"> </w:t>
      </w:r>
      <w:r w:rsidRPr="00095769">
        <w:rPr>
          <w:rFonts w:ascii="Comic Sans MS" w:hAnsi="Comic Sans MS"/>
          <w:i/>
          <w:iCs/>
          <w:color w:val="808080"/>
          <w:sz w:val="21"/>
          <w:szCs w:val="21"/>
        </w:rPr>
        <w:t>*/</w:t>
      </w:r>
      <w:r w:rsidRPr="00095769">
        <w:rPr>
          <w:rFonts w:ascii="Comic Sans MS" w:hAnsi="Comic Sans MS"/>
          <w:i/>
          <w:iCs/>
          <w:color w:val="808080"/>
          <w:sz w:val="21"/>
          <w:szCs w:val="21"/>
        </w:rPr>
        <w:br/>
      </w:r>
      <w:r w:rsidRPr="00095769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095769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095769">
        <w:rPr>
          <w:rFonts w:ascii="Comic Sans MS" w:hAnsi="Comic Sans MS"/>
          <w:color w:val="000000"/>
          <w:sz w:val="21"/>
          <w:szCs w:val="21"/>
        </w:rPr>
        <w:t>addEntry(BinaryNode&lt;</w:t>
      </w:r>
      <w:r w:rsidRPr="00095769">
        <w:rPr>
          <w:rFonts w:ascii="Comic Sans MS" w:hAnsi="Comic Sans MS"/>
          <w:color w:val="20999D"/>
          <w:sz w:val="21"/>
          <w:szCs w:val="21"/>
        </w:rPr>
        <w:t>T</w:t>
      </w:r>
      <w:r w:rsidRPr="00095769">
        <w:rPr>
          <w:rFonts w:ascii="Comic Sans MS" w:hAnsi="Comic Sans MS"/>
          <w:color w:val="000000"/>
          <w:sz w:val="21"/>
          <w:szCs w:val="21"/>
        </w:rPr>
        <w:t xml:space="preserve">&gt; rootNode, </w:t>
      </w:r>
      <w:r w:rsidRPr="00095769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095769">
        <w:rPr>
          <w:rFonts w:ascii="Comic Sans MS" w:hAnsi="Comic Sans MS"/>
          <w:color w:val="000000"/>
          <w:sz w:val="21"/>
          <w:szCs w:val="21"/>
        </w:rPr>
        <w:t>newEntry)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>{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095769">
        <w:rPr>
          <w:rFonts w:ascii="Comic Sans MS" w:hAnsi="Comic Sans MS"/>
          <w:b/>
          <w:bCs/>
          <w:color w:val="000080"/>
          <w:sz w:val="21"/>
          <w:szCs w:val="21"/>
        </w:rPr>
        <w:t xml:space="preserve">assert </w:t>
      </w:r>
      <w:r w:rsidRPr="00095769">
        <w:rPr>
          <w:rFonts w:ascii="Comic Sans MS" w:hAnsi="Comic Sans MS"/>
          <w:color w:val="000000"/>
          <w:sz w:val="21"/>
          <w:szCs w:val="21"/>
        </w:rPr>
        <w:t xml:space="preserve">rootNode != </w:t>
      </w:r>
      <w:r w:rsidRPr="00095769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095769">
        <w:rPr>
          <w:rFonts w:ascii="Comic Sans MS" w:hAnsi="Comic Sans MS"/>
          <w:color w:val="000000"/>
          <w:sz w:val="21"/>
          <w:szCs w:val="21"/>
        </w:rPr>
        <w:t>;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095769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095769">
        <w:rPr>
          <w:rFonts w:ascii="Comic Sans MS" w:hAnsi="Comic Sans MS"/>
          <w:color w:val="000000"/>
          <w:sz w:val="21"/>
          <w:szCs w:val="21"/>
        </w:rPr>
        <w:t xml:space="preserve">result = </w:t>
      </w:r>
      <w:r w:rsidRPr="00095769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095769">
        <w:rPr>
          <w:rFonts w:ascii="Comic Sans MS" w:hAnsi="Comic Sans MS"/>
          <w:color w:val="000000"/>
          <w:sz w:val="21"/>
          <w:szCs w:val="21"/>
        </w:rPr>
        <w:t>;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095769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095769">
        <w:rPr>
          <w:rFonts w:ascii="Comic Sans MS" w:hAnsi="Comic Sans MS"/>
          <w:color w:val="000000"/>
          <w:sz w:val="21"/>
          <w:szCs w:val="21"/>
        </w:rPr>
        <w:t>comparison = newEntry.compareTo(rootNode.getData());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095769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095769">
        <w:rPr>
          <w:rFonts w:ascii="Comic Sans MS" w:hAnsi="Comic Sans MS"/>
          <w:color w:val="000000"/>
          <w:sz w:val="21"/>
          <w:szCs w:val="21"/>
        </w:rPr>
        <w:t xml:space="preserve">(comparison == </w:t>
      </w:r>
      <w:r w:rsidRPr="00095769">
        <w:rPr>
          <w:rFonts w:ascii="Comic Sans MS" w:hAnsi="Comic Sans MS"/>
          <w:color w:val="0000FF"/>
          <w:sz w:val="21"/>
          <w:szCs w:val="21"/>
        </w:rPr>
        <w:t>0</w:t>
      </w:r>
      <w:r w:rsidRPr="00095769">
        <w:rPr>
          <w:rFonts w:ascii="Comic Sans MS" w:hAnsi="Comic Sans MS"/>
          <w:color w:val="000000"/>
          <w:sz w:val="21"/>
          <w:szCs w:val="21"/>
        </w:rPr>
        <w:t>)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    result = rootNode.getData();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    rootNode.setData(newEntry);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095769">
        <w:rPr>
          <w:rFonts w:ascii="Comic Sans MS" w:hAnsi="Comic Sans MS"/>
          <w:b/>
          <w:bCs/>
          <w:color w:val="000080"/>
          <w:sz w:val="21"/>
          <w:szCs w:val="21"/>
        </w:rPr>
        <w:t xml:space="preserve">else if </w:t>
      </w:r>
      <w:r w:rsidRPr="00095769">
        <w:rPr>
          <w:rFonts w:ascii="Comic Sans MS" w:hAnsi="Comic Sans MS"/>
          <w:color w:val="000000"/>
          <w:sz w:val="21"/>
          <w:szCs w:val="21"/>
        </w:rPr>
        <w:t xml:space="preserve">(comparison &lt; </w:t>
      </w:r>
      <w:r w:rsidRPr="00095769">
        <w:rPr>
          <w:rFonts w:ascii="Comic Sans MS" w:hAnsi="Comic Sans MS"/>
          <w:color w:val="0000FF"/>
          <w:sz w:val="21"/>
          <w:szCs w:val="21"/>
        </w:rPr>
        <w:t>0</w:t>
      </w:r>
      <w:r w:rsidRPr="00095769">
        <w:rPr>
          <w:rFonts w:ascii="Comic Sans MS" w:hAnsi="Comic Sans MS"/>
          <w:color w:val="000000"/>
          <w:sz w:val="21"/>
          <w:szCs w:val="21"/>
        </w:rPr>
        <w:t>)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095769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095769">
        <w:rPr>
          <w:rFonts w:ascii="Comic Sans MS" w:hAnsi="Comic Sans MS"/>
          <w:color w:val="000000"/>
          <w:sz w:val="21"/>
          <w:szCs w:val="21"/>
        </w:rPr>
        <w:t>(rootNode.hasLeftChild())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        result = addEntry(rootNode.getLeftChild(), newEntry);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095769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095769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</w:t>
      </w:r>
      <w:r w:rsidRPr="00095769">
        <w:rPr>
          <w:rFonts w:ascii="Comic Sans MS" w:hAnsi="Comic Sans MS"/>
          <w:color w:val="000000"/>
          <w:sz w:val="21"/>
          <w:szCs w:val="21"/>
        </w:rPr>
        <w:t>rootNode.setLeftChild(</w:t>
      </w:r>
      <w:r w:rsidRPr="00095769">
        <w:rPr>
          <w:rFonts w:ascii="Comic Sans MS" w:hAnsi="Comic Sans MS"/>
          <w:b/>
          <w:bCs/>
          <w:color w:val="000080"/>
          <w:sz w:val="21"/>
          <w:szCs w:val="21"/>
        </w:rPr>
        <w:t xml:space="preserve">new </w:t>
      </w:r>
      <w:r w:rsidRPr="00095769">
        <w:rPr>
          <w:rFonts w:ascii="Comic Sans MS" w:hAnsi="Comic Sans MS"/>
          <w:color w:val="000000"/>
          <w:sz w:val="21"/>
          <w:szCs w:val="21"/>
        </w:rPr>
        <w:t>BinaryNode&lt;&gt;(newEntry));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095769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095769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</w:t>
      </w:r>
      <w:r w:rsidRPr="00095769">
        <w:rPr>
          <w:rFonts w:ascii="Comic Sans MS" w:hAnsi="Comic Sans MS"/>
          <w:color w:val="000000"/>
          <w:sz w:val="21"/>
          <w:szCs w:val="21"/>
        </w:rPr>
        <w:t>{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095769">
        <w:rPr>
          <w:rFonts w:ascii="Comic Sans MS" w:hAnsi="Comic Sans MS"/>
          <w:b/>
          <w:bCs/>
          <w:color w:val="000080"/>
          <w:sz w:val="21"/>
          <w:szCs w:val="21"/>
        </w:rPr>
        <w:t xml:space="preserve">assert </w:t>
      </w:r>
      <w:r w:rsidRPr="00095769">
        <w:rPr>
          <w:rFonts w:ascii="Comic Sans MS" w:hAnsi="Comic Sans MS"/>
          <w:color w:val="000000"/>
          <w:sz w:val="21"/>
          <w:szCs w:val="21"/>
        </w:rPr>
        <w:t xml:space="preserve">comparison &gt; </w:t>
      </w:r>
      <w:r w:rsidRPr="00095769">
        <w:rPr>
          <w:rFonts w:ascii="Comic Sans MS" w:hAnsi="Comic Sans MS"/>
          <w:color w:val="0000FF"/>
          <w:sz w:val="21"/>
          <w:szCs w:val="21"/>
        </w:rPr>
        <w:t>0</w:t>
      </w:r>
      <w:r w:rsidRPr="00095769">
        <w:rPr>
          <w:rFonts w:ascii="Comic Sans MS" w:hAnsi="Comic Sans MS"/>
          <w:color w:val="000000"/>
          <w:sz w:val="21"/>
          <w:szCs w:val="21"/>
        </w:rPr>
        <w:t>;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095769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095769">
        <w:rPr>
          <w:rFonts w:ascii="Comic Sans MS" w:hAnsi="Comic Sans MS"/>
          <w:color w:val="000000"/>
          <w:sz w:val="21"/>
          <w:szCs w:val="21"/>
        </w:rPr>
        <w:t>(rootNode.hasRightChild())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        result = addEntry(rootNode.getRightChild(), newEntry);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095769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095769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</w:t>
      </w:r>
      <w:r w:rsidRPr="00095769">
        <w:rPr>
          <w:rFonts w:ascii="Comic Sans MS" w:hAnsi="Comic Sans MS"/>
          <w:color w:val="000000"/>
          <w:sz w:val="21"/>
          <w:szCs w:val="21"/>
        </w:rPr>
        <w:t>rootNode.setRightChild(</w:t>
      </w:r>
      <w:r w:rsidRPr="00095769">
        <w:rPr>
          <w:rFonts w:ascii="Comic Sans MS" w:hAnsi="Comic Sans MS"/>
          <w:b/>
          <w:bCs/>
          <w:color w:val="000080"/>
          <w:sz w:val="21"/>
          <w:szCs w:val="21"/>
        </w:rPr>
        <w:t xml:space="preserve">new </w:t>
      </w:r>
      <w:r w:rsidRPr="00095769">
        <w:rPr>
          <w:rFonts w:ascii="Comic Sans MS" w:hAnsi="Comic Sans MS"/>
          <w:color w:val="000000"/>
          <w:sz w:val="21"/>
          <w:szCs w:val="21"/>
        </w:rPr>
        <w:t>BinaryNode&lt;&gt;(newEntry));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095769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095769">
        <w:rPr>
          <w:rFonts w:ascii="Comic Sans MS" w:hAnsi="Comic Sans MS"/>
          <w:color w:val="000000"/>
          <w:sz w:val="21"/>
          <w:szCs w:val="21"/>
        </w:rPr>
        <w:t>result;</w:t>
      </w:r>
      <w:r w:rsidRPr="00095769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5F833DF8" w14:textId="5C9662AC" w:rsidR="003F469D" w:rsidRDefault="003F469D" w:rsidP="003F469D"/>
    <w:p w14:paraId="10543814" w14:textId="12879566" w:rsidR="000A1FE5" w:rsidRDefault="000A1FE5" w:rsidP="000A1FE5">
      <w:pPr>
        <w:pStyle w:val="4"/>
        <w:ind w:firstLineChars="300" w:firstLine="721"/>
      </w:pPr>
      <w:r>
        <w:rPr>
          <w:rFonts w:hint="eastAsia"/>
        </w:rPr>
        <w:t>迭代</w:t>
      </w:r>
      <w:r>
        <w:t>iterative</w:t>
      </w:r>
      <w:r>
        <w:rPr>
          <w:rFonts w:hint="eastAsia"/>
        </w:rPr>
        <w:t>实现</w:t>
      </w:r>
    </w:p>
    <w:p w14:paraId="36B129B2" w14:textId="77777777" w:rsidR="000A1FE5" w:rsidRPr="000A1FE5" w:rsidRDefault="000A1FE5" w:rsidP="000A1FE5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0A1FE5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0A1FE5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0A1FE5">
        <w:rPr>
          <w:rFonts w:ascii="Comic Sans MS" w:hAnsi="Comic Sans MS"/>
          <w:color w:val="000000"/>
          <w:sz w:val="21"/>
          <w:szCs w:val="21"/>
        </w:rPr>
        <w:t>addEntry(</w:t>
      </w:r>
      <w:r w:rsidRPr="000A1FE5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0A1FE5">
        <w:rPr>
          <w:rFonts w:ascii="Comic Sans MS" w:hAnsi="Comic Sans MS"/>
          <w:color w:val="000000"/>
          <w:sz w:val="21"/>
          <w:szCs w:val="21"/>
        </w:rPr>
        <w:t>newEntry)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>{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BinaryNode&lt;</w:t>
      </w:r>
      <w:r w:rsidRPr="000A1FE5">
        <w:rPr>
          <w:rFonts w:ascii="Comic Sans MS" w:hAnsi="Comic Sans MS"/>
          <w:color w:val="20999D"/>
          <w:sz w:val="21"/>
          <w:szCs w:val="21"/>
        </w:rPr>
        <w:t>T</w:t>
      </w:r>
      <w:r w:rsidRPr="000A1FE5">
        <w:rPr>
          <w:rFonts w:ascii="Comic Sans MS" w:hAnsi="Comic Sans MS"/>
          <w:color w:val="000000"/>
          <w:sz w:val="21"/>
          <w:szCs w:val="21"/>
        </w:rPr>
        <w:t>&gt; currentNode = getRootNode();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0A1FE5">
        <w:rPr>
          <w:rFonts w:ascii="Comic Sans MS" w:hAnsi="Comic Sans MS"/>
          <w:b/>
          <w:bCs/>
          <w:color w:val="000080"/>
          <w:sz w:val="21"/>
          <w:szCs w:val="21"/>
        </w:rPr>
        <w:t xml:space="preserve">assert </w:t>
      </w:r>
      <w:r w:rsidRPr="000A1FE5">
        <w:rPr>
          <w:rFonts w:ascii="Comic Sans MS" w:hAnsi="Comic Sans MS"/>
          <w:color w:val="000000"/>
          <w:sz w:val="21"/>
          <w:szCs w:val="21"/>
        </w:rPr>
        <w:t xml:space="preserve">currentNode != </w:t>
      </w:r>
      <w:r w:rsidRPr="000A1FE5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0A1FE5">
        <w:rPr>
          <w:rFonts w:ascii="Comic Sans MS" w:hAnsi="Comic Sans MS"/>
          <w:color w:val="000000"/>
          <w:sz w:val="21"/>
          <w:szCs w:val="21"/>
        </w:rPr>
        <w:t>;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0A1FE5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0A1FE5">
        <w:rPr>
          <w:rFonts w:ascii="Comic Sans MS" w:hAnsi="Comic Sans MS"/>
          <w:color w:val="000000"/>
          <w:sz w:val="21"/>
          <w:szCs w:val="21"/>
        </w:rPr>
        <w:t xml:space="preserve">result = </w:t>
      </w:r>
      <w:r w:rsidRPr="000A1FE5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0A1FE5">
        <w:rPr>
          <w:rFonts w:ascii="Comic Sans MS" w:hAnsi="Comic Sans MS"/>
          <w:color w:val="000000"/>
          <w:sz w:val="21"/>
          <w:szCs w:val="21"/>
        </w:rPr>
        <w:t>;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0A1FE5">
        <w:rPr>
          <w:rFonts w:ascii="Comic Sans MS" w:hAnsi="Comic Sans MS"/>
          <w:b/>
          <w:bCs/>
          <w:color w:val="000080"/>
          <w:sz w:val="21"/>
          <w:szCs w:val="21"/>
        </w:rPr>
        <w:t xml:space="preserve">boolean </w:t>
      </w:r>
      <w:r w:rsidRPr="000A1FE5">
        <w:rPr>
          <w:rFonts w:ascii="Comic Sans MS" w:hAnsi="Comic Sans MS"/>
          <w:color w:val="000000"/>
          <w:sz w:val="21"/>
          <w:szCs w:val="21"/>
        </w:rPr>
        <w:t xml:space="preserve">found = </w:t>
      </w:r>
      <w:r w:rsidRPr="000A1FE5">
        <w:rPr>
          <w:rFonts w:ascii="Comic Sans MS" w:hAnsi="Comic Sans MS"/>
          <w:b/>
          <w:bCs/>
          <w:color w:val="000080"/>
          <w:sz w:val="21"/>
          <w:szCs w:val="21"/>
        </w:rPr>
        <w:t>false</w:t>
      </w:r>
      <w:r w:rsidRPr="000A1FE5">
        <w:rPr>
          <w:rFonts w:ascii="Comic Sans MS" w:hAnsi="Comic Sans MS"/>
          <w:color w:val="000000"/>
          <w:sz w:val="21"/>
          <w:szCs w:val="21"/>
        </w:rPr>
        <w:t>;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0A1FE5">
        <w:rPr>
          <w:rFonts w:ascii="Comic Sans MS" w:hAnsi="Comic Sans MS"/>
          <w:b/>
          <w:bCs/>
          <w:color w:val="000080"/>
          <w:sz w:val="21"/>
          <w:szCs w:val="21"/>
        </w:rPr>
        <w:t xml:space="preserve">while </w:t>
      </w:r>
      <w:r w:rsidRPr="000A1FE5">
        <w:rPr>
          <w:rFonts w:ascii="Comic Sans MS" w:hAnsi="Comic Sans MS"/>
          <w:color w:val="000000"/>
          <w:sz w:val="21"/>
          <w:szCs w:val="21"/>
        </w:rPr>
        <w:t>(!found)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0A1FE5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0A1FE5">
        <w:rPr>
          <w:rFonts w:ascii="Comic Sans MS" w:hAnsi="Comic Sans MS"/>
          <w:color w:val="000000"/>
          <w:sz w:val="21"/>
          <w:szCs w:val="21"/>
        </w:rPr>
        <w:t>currentEntry = currentNode.getData();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0A1FE5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0A1FE5">
        <w:rPr>
          <w:rFonts w:ascii="Comic Sans MS" w:hAnsi="Comic Sans MS"/>
          <w:color w:val="000000"/>
          <w:sz w:val="21"/>
          <w:szCs w:val="21"/>
        </w:rPr>
        <w:t>comparison = newEntry.compareTo(currentEntry);</w:t>
      </w:r>
      <w:r w:rsidRPr="000A1FE5">
        <w:rPr>
          <w:rFonts w:ascii="Comic Sans MS" w:hAnsi="Comic Sans MS"/>
          <w:color w:val="000000"/>
          <w:sz w:val="21"/>
          <w:szCs w:val="21"/>
        </w:rPr>
        <w:br/>
      </w:r>
      <w:r w:rsidRPr="000A1FE5">
        <w:rPr>
          <w:rFonts w:ascii="Comic Sans MS" w:hAnsi="Comic Sans MS"/>
          <w:color w:val="000000"/>
          <w:sz w:val="21"/>
          <w:szCs w:val="21"/>
        </w:rPr>
        <w:br/>
      </w:r>
      <w:r w:rsidRPr="000A1FE5">
        <w:rPr>
          <w:rFonts w:ascii="Comic Sans MS" w:hAnsi="Comic Sans MS"/>
          <w:color w:val="000000"/>
          <w:sz w:val="21"/>
          <w:szCs w:val="21"/>
        </w:rPr>
        <w:lastRenderedPageBreak/>
        <w:t xml:space="preserve">        </w:t>
      </w:r>
      <w:r w:rsidRPr="000A1FE5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0A1FE5">
        <w:rPr>
          <w:rFonts w:ascii="Comic Sans MS" w:hAnsi="Comic Sans MS"/>
          <w:color w:val="000000"/>
          <w:sz w:val="21"/>
          <w:szCs w:val="21"/>
        </w:rPr>
        <w:t xml:space="preserve">(comparison == </w:t>
      </w:r>
      <w:r w:rsidRPr="000A1FE5">
        <w:rPr>
          <w:rFonts w:ascii="Comic Sans MS" w:hAnsi="Comic Sans MS"/>
          <w:color w:val="0000FF"/>
          <w:sz w:val="21"/>
          <w:szCs w:val="21"/>
        </w:rPr>
        <w:t>0</w:t>
      </w:r>
      <w:r w:rsidRPr="000A1FE5">
        <w:rPr>
          <w:rFonts w:ascii="Comic Sans MS" w:hAnsi="Comic Sans MS"/>
          <w:color w:val="000000"/>
          <w:sz w:val="21"/>
          <w:szCs w:val="21"/>
        </w:rPr>
        <w:t>)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0A1FE5">
        <w:rPr>
          <w:rFonts w:ascii="Comic Sans MS" w:hAnsi="Comic Sans MS"/>
          <w:i/>
          <w:iCs/>
          <w:color w:val="808080"/>
          <w:sz w:val="21"/>
          <w:szCs w:val="21"/>
        </w:rPr>
        <w:t>// newEntry matches currentEntry; return and replace currentEntry</w:t>
      </w:r>
      <w:r w:rsidRPr="000A1FE5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       </w:t>
      </w:r>
      <w:r w:rsidRPr="000A1FE5">
        <w:rPr>
          <w:rFonts w:ascii="Comic Sans MS" w:hAnsi="Comic Sans MS"/>
          <w:color w:val="000000"/>
          <w:sz w:val="21"/>
          <w:szCs w:val="21"/>
        </w:rPr>
        <w:t xml:space="preserve">found = </w:t>
      </w:r>
      <w:r w:rsidRPr="000A1FE5">
        <w:rPr>
          <w:rFonts w:ascii="Comic Sans MS" w:hAnsi="Comic Sans MS"/>
          <w:b/>
          <w:bCs/>
          <w:color w:val="000080"/>
          <w:sz w:val="21"/>
          <w:szCs w:val="21"/>
        </w:rPr>
        <w:t>true</w:t>
      </w:r>
      <w:r w:rsidRPr="000A1FE5">
        <w:rPr>
          <w:rFonts w:ascii="Comic Sans MS" w:hAnsi="Comic Sans MS"/>
          <w:color w:val="000000"/>
          <w:sz w:val="21"/>
          <w:szCs w:val="21"/>
        </w:rPr>
        <w:t>;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        result = currentEntry;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        currentNode.setData(newEntry);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0A1FE5">
        <w:rPr>
          <w:rFonts w:ascii="Comic Sans MS" w:hAnsi="Comic Sans MS"/>
          <w:b/>
          <w:bCs/>
          <w:color w:val="000080"/>
          <w:sz w:val="21"/>
          <w:szCs w:val="21"/>
        </w:rPr>
        <w:t xml:space="preserve">else if </w:t>
      </w:r>
      <w:r w:rsidRPr="000A1FE5">
        <w:rPr>
          <w:rFonts w:ascii="Comic Sans MS" w:hAnsi="Comic Sans MS"/>
          <w:color w:val="000000"/>
          <w:sz w:val="21"/>
          <w:szCs w:val="21"/>
        </w:rPr>
        <w:t xml:space="preserve">(comparison &lt; </w:t>
      </w:r>
      <w:r w:rsidRPr="000A1FE5">
        <w:rPr>
          <w:rFonts w:ascii="Comic Sans MS" w:hAnsi="Comic Sans MS"/>
          <w:color w:val="0000FF"/>
          <w:sz w:val="21"/>
          <w:szCs w:val="21"/>
        </w:rPr>
        <w:t>0</w:t>
      </w:r>
      <w:r w:rsidRPr="000A1FE5">
        <w:rPr>
          <w:rFonts w:ascii="Comic Sans MS" w:hAnsi="Comic Sans MS"/>
          <w:color w:val="000000"/>
          <w:sz w:val="21"/>
          <w:szCs w:val="21"/>
        </w:rPr>
        <w:t>)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0A1FE5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0A1FE5">
        <w:rPr>
          <w:rFonts w:ascii="Comic Sans MS" w:hAnsi="Comic Sans MS"/>
          <w:color w:val="000000"/>
          <w:sz w:val="21"/>
          <w:szCs w:val="21"/>
        </w:rPr>
        <w:t>(currentNode.hasLeftChild())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            currentNode = currentNode.getLeftChild();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0A1FE5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0A1FE5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</w:t>
      </w:r>
      <w:r w:rsidRPr="000A1FE5">
        <w:rPr>
          <w:rFonts w:ascii="Comic Sans MS" w:hAnsi="Comic Sans MS"/>
          <w:color w:val="000000"/>
          <w:sz w:val="21"/>
          <w:szCs w:val="21"/>
        </w:rPr>
        <w:t>{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            found = </w:t>
      </w:r>
      <w:r w:rsidRPr="000A1FE5">
        <w:rPr>
          <w:rFonts w:ascii="Comic Sans MS" w:hAnsi="Comic Sans MS"/>
          <w:b/>
          <w:bCs/>
          <w:color w:val="000080"/>
          <w:sz w:val="21"/>
          <w:szCs w:val="21"/>
        </w:rPr>
        <w:t>true</w:t>
      </w:r>
      <w:r w:rsidRPr="000A1FE5">
        <w:rPr>
          <w:rFonts w:ascii="Comic Sans MS" w:hAnsi="Comic Sans MS"/>
          <w:color w:val="000000"/>
          <w:sz w:val="21"/>
          <w:szCs w:val="21"/>
        </w:rPr>
        <w:t>;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            currentNode.setLeftChild(</w:t>
      </w:r>
      <w:r w:rsidRPr="000A1FE5">
        <w:rPr>
          <w:rFonts w:ascii="Comic Sans MS" w:hAnsi="Comic Sans MS"/>
          <w:b/>
          <w:bCs/>
          <w:color w:val="000080"/>
          <w:sz w:val="21"/>
          <w:szCs w:val="21"/>
        </w:rPr>
        <w:t xml:space="preserve">new </w:t>
      </w:r>
      <w:r w:rsidRPr="000A1FE5">
        <w:rPr>
          <w:rFonts w:ascii="Comic Sans MS" w:hAnsi="Comic Sans MS"/>
          <w:color w:val="000000"/>
          <w:sz w:val="21"/>
          <w:szCs w:val="21"/>
        </w:rPr>
        <w:t>BinaryNode&lt;&gt;(newEntry));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        }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0A1FE5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0A1FE5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</w:t>
      </w:r>
      <w:r w:rsidRPr="000A1FE5">
        <w:rPr>
          <w:rFonts w:ascii="Comic Sans MS" w:hAnsi="Comic Sans MS"/>
          <w:color w:val="000000"/>
          <w:sz w:val="21"/>
          <w:szCs w:val="21"/>
        </w:rPr>
        <w:t>{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0A1FE5">
        <w:rPr>
          <w:rFonts w:ascii="Comic Sans MS" w:hAnsi="Comic Sans MS"/>
          <w:b/>
          <w:bCs/>
          <w:color w:val="000080"/>
          <w:sz w:val="21"/>
          <w:szCs w:val="21"/>
        </w:rPr>
        <w:t xml:space="preserve">assert </w:t>
      </w:r>
      <w:r w:rsidRPr="000A1FE5">
        <w:rPr>
          <w:rFonts w:ascii="Comic Sans MS" w:hAnsi="Comic Sans MS"/>
          <w:color w:val="000000"/>
          <w:sz w:val="21"/>
          <w:szCs w:val="21"/>
        </w:rPr>
        <w:t xml:space="preserve">comparison &gt; </w:t>
      </w:r>
      <w:r w:rsidRPr="000A1FE5">
        <w:rPr>
          <w:rFonts w:ascii="Comic Sans MS" w:hAnsi="Comic Sans MS"/>
          <w:color w:val="0000FF"/>
          <w:sz w:val="21"/>
          <w:szCs w:val="21"/>
        </w:rPr>
        <w:t>0</w:t>
      </w:r>
      <w:r w:rsidRPr="000A1FE5">
        <w:rPr>
          <w:rFonts w:ascii="Comic Sans MS" w:hAnsi="Comic Sans MS"/>
          <w:color w:val="000000"/>
          <w:sz w:val="21"/>
          <w:szCs w:val="21"/>
        </w:rPr>
        <w:t>;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0A1FE5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0A1FE5">
        <w:rPr>
          <w:rFonts w:ascii="Comic Sans MS" w:hAnsi="Comic Sans MS"/>
          <w:color w:val="000000"/>
          <w:sz w:val="21"/>
          <w:szCs w:val="21"/>
        </w:rPr>
        <w:t>(currentNode.hasRightChild())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            currentNode = currentNode.getRightChild();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        </w:t>
      </w:r>
      <w:r w:rsidRPr="000A1FE5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0A1FE5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    </w:t>
      </w:r>
      <w:r w:rsidRPr="000A1FE5">
        <w:rPr>
          <w:rFonts w:ascii="Comic Sans MS" w:hAnsi="Comic Sans MS"/>
          <w:color w:val="000000"/>
          <w:sz w:val="21"/>
          <w:szCs w:val="21"/>
        </w:rPr>
        <w:t>{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            found = </w:t>
      </w:r>
      <w:r w:rsidRPr="000A1FE5">
        <w:rPr>
          <w:rFonts w:ascii="Comic Sans MS" w:hAnsi="Comic Sans MS"/>
          <w:b/>
          <w:bCs/>
          <w:color w:val="000080"/>
          <w:sz w:val="21"/>
          <w:szCs w:val="21"/>
        </w:rPr>
        <w:t>true</w:t>
      </w:r>
      <w:r w:rsidRPr="000A1FE5">
        <w:rPr>
          <w:rFonts w:ascii="Comic Sans MS" w:hAnsi="Comic Sans MS"/>
          <w:color w:val="000000"/>
          <w:sz w:val="21"/>
          <w:szCs w:val="21"/>
        </w:rPr>
        <w:t>;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            currentNode.setRightChild(</w:t>
      </w:r>
      <w:r w:rsidRPr="000A1FE5">
        <w:rPr>
          <w:rFonts w:ascii="Comic Sans MS" w:hAnsi="Comic Sans MS"/>
          <w:b/>
          <w:bCs/>
          <w:color w:val="000080"/>
          <w:sz w:val="21"/>
          <w:szCs w:val="21"/>
        </w:rPr>
        <w:t xml:space="preserve">new </w:t>
      </w:r>
      <w:r w:rsidRPr="000A1FE5">
        <w:rPr>
          <w:rFonts w:ascii="Comic Sans MS" w:hAnsi="Comic Sans MS"/>
          <w:color w:val="000000"/>
          <w:sz w:val="21"/>
          <w:szCs w:val="21"/>
        </w:rPr>
        <w:t>BinaryNode&lt;&gt;(newEntry));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        }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0A1FE5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0A1FE5">
        <w:rPr>
          <w:rFonts w:ascii="Comic Sans MS" w:hAnsi="Comic Sans MS"/>
          <w:color w:val="000000"/>
          <w:sz w:val="21"/>
          <w:szCs w:val="21"/>
        </w:rPr>
        <w:t>result;</w:t>
      </w:r>
      <w:r w:rsidRPr="000A1FE5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767B2638" w14:textId="7714254B" w:rsidR="000A1FE5" w:rsidRDefault="000A1FE5" w:rsidP="000A1FE5"/>
    <w:p w14:paraId="5AE7975F" w14:textId="4F0D127B" w:rsidR="000A4A59" w:rsidRDefault="000A4A59" w:rsidP="000A4A59">
      <w:pPr>
        <w:pStyle w:val="3"/>
        <w:ind w:firstLineChars="200" w:firstLine="480"/>
      </w:pPr>
      <w:r>
        <w:rPr>
          <w:rFonts w:hint="eastAsia"/>
        </w:rPr>
        <w:lastRenderedPageBreak/>
        <w:t>删除一项</w:t>
      </w:r>
    </w:p>
    <w:p w14:paraId="438ADF7C" w14:textId="2F713A8E" w:rsidR="000A4A59" w:rsidRDefault="00F45554" w:rsidP="00F45554">
      <w:pPr>
        <w:pStyle w:val="4"/>
        <w:ind w:firstLineChars="300" w:firstLine="721"/>
      </w:pPr>
      <w:r>
        <w:rPr>
          <w:rFonts w:hint="eastAsia"/>
        </w:rPr>
        <w:t>删除叶子结点中的项</w:t>
      </w:r>
    </w:p>
    <w:p w14:paraId="25E0220B" w14:textId="3BCC0CA5" w:rsidR="00F45554" w:rsidRDefault="00F45554" w:rsidP="00F45554">
      <w:pPr>
        <w:jc w:val="center"/>
      </w:pPr>
      <w:r>
        <w:rPr>
          <w:noProof/>
        </w:rPr>
        <w:drawing>
          <wp:inline distT="0" distB="0" distL="0" distR="0" wp14:anchorId="6B23D2E0" wp14:editId="2B537569">
            <wp:extent cx="2724480" cy="2558642"/>
            <wp:effectExtent l="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2754459" cy="2586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0DE511" w14:textId="7C8A10F1" w:rsidR="00F45554" w:rsidRDefault="00F45554" w:rsidP="00F45554">
      <w:pPr>
        <w:pStyle w:val="4"/>
        <w:ind w:firstLineChars="300" w:firstLine="721"/>
      </w:pPr>
      <w:r>
        <w:rPr>
          <w:rFonts w:hint="eastAsia"/>
        </w:rPr>
        <w:t>删除仅有一个孩子的结点中的项</w:t>
      </w:r>
    </w:p>
    <w:p w14:paraId="57B8E06A" w14:textId="61C5BE49" w:rsidR="00F45554" w:rsidRDefault="00F45554" w:rsidP="00F45554">
      <w:r>
        <w:rPr>
          <w:noProof/>
        </w:rPr>
        <w:drawing>
          <wp:inline distT="0" distB="0" distL="0" distR="0" wp14:anchorId="7B28D417" wp14:editId="685D63AC">
            <wp:extent cx="5238750" cy="3876675"/>
            <wp:effectExtent l="0" t="0" r="0" b="9525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3876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21D992" w14:textId="45300FD9" w:rsidR="00F45554" w:rsidRDefault="00F45554" w:rsidP="00F45554">
      <w:pPr>
        <w:pStyle w:val="4"/>
        <w:ind w:firstLineChars="300" w:firstLine="721"/>
      </w:pPr>
      <w:r>
        <w:rPr>
          <w:rFonts w:hint="eastAsia"/>
        </w:rPr>
        <w:t>删除有两个孩子的结点中的项</w:t>
      </w:r>
    </w:p>
    <w:p w14:paraId="5FDCE1C7" w14:textId="1042917E" w:rsidR="00302014" w:rsidRPr="00302014" w:rsidRDefault="00302014" w:rsidP="00302014">
      <w:pPr>
        <w:rPr>
          <w:rFonts w:hint="eastAsia"/>
        </w:rPr>
      </w:pPr>
      <w:r>
        <w:tab/>
      </w:r>
      <w:r>
        <w:rPr>
          <w:rFonts w:hint="eastAsia"/>
        </w:rPr>
        <w:t>假定要删除的顶在结点</w:t>
      </w:r>
      <w:r>
        <w:rPr>
          <w:rFonts w:hint="eastAsia"/>
        </w:rPr>
        <w:t>N</w:t>
      </w:r>
      <w:r>
        <w:rPr>
          <w:rFonts w:hint="eastAsia"/>
        </w:rPr>
        <w:t>中，而</w:t>
      </w:r>
      <w:r>
        <w:rPr>
          <w:rFonts w:hint="eastAsia"/>
        </w:rPr>
        <w:t>N</w:t>
      </w:r>
      <w:r>
        <w:rPr>
          <w:rFonts w:hint="eastAsia"/>
        </w:rPr>
        <w:t>有两个孩子：</w:t>
      </w:r>
    </w:p>
    <w:p w14:paraId="206556BC" w14:textId="7C89763C" w:rsidR="00F45554" w:rsidRDefault="00F45554" w:rsidP="00F45554">
      <w:pPr>
        <w:jc w:val="center"/>
      </w:pPr>
      <w:r>
        <w:rPr>
          <w:noProof/>
        </w:rPr>
        <w:lastRenderedPageBreak/>
        <w:drawing>
          <wp:inline distT="0" distB="0" distL="0" distR="0" wp14:anchorId="0C5CA1DD" wp14:editId="58BA422C">
            <wp:extent cx="4486275" cy="1562100"/>
            <wp:effectExtent l="0" t="0" r="9525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89DD59" w14:textId="022BAC21" w:rsidR="00F45554" w:rsidRDefault="00302014" w:rsidP="00302014">
      <w:r>
        <w:rPr>
          <w:rFonts w:hint="eastAsia"/>
        </w:rPr>
        <w:t>如果删除了结点</w:t>
      </w:r>
      <w:r>
        <w:rPr>
          <w:rFonts w:hint="eastAsia"/>
        </w:rPr>
        <w:t>N</w:t>
      </w:r>
      <w:r>
        <w:rPr>
          <w:rFonts w:hint="eastAsia"/>
        </w:rPr>
        <w:t>，则会让它的两个孩子都没有父结点。虽然结点</w:t>
      </w:r>
      <w:r>
        <w:rPr>
          <w:rFonts w:hint="eastAsia"/>
        </w:rPr>
        <w:t>P</w:t>
      </w:r>
      <w:r>
        <w:rPr>
          <w:rFonts w:hint="eastAsia"/>
        </w:rPr>
        <w:t>可以指向其中的一个，但它不能提供两个空间。所以删除结点</w:t>
      </w:r>
      <w:r>
        <w:rPr>
          <w:rFonts w:hint="eastAsia"/>
        </w:rPr>
        <w:t>N</w:t>
      </w:r>
      <w:r>
        <w:rPr>
          <w:rFonts w:hint="eastAsia"/>
        </w:rPr>
        <w:t>不是好的做法。</w:t>
      </w:r>
    </w:p>
    <w:p w14:paraId="4C23FBF1" w14:textId="3B5CCC52" w:rsidR="009866A8" w:rsidRDefault="009866A8" w:rsidP="009866A8">
      <w:r>
        <w:tab/>
      </w:r>
      <w:r>
        <w:rPr>
          <w:rFonts w:hint="eastAsia"/>
        </w:rPr>
        <w:t>我们的目标是将项从树中删除，实际上不必为了删除项而删除结点</w:t>
      </w:r>
      <w:r>
        <w:rPr>
          <w:rFonts w:hint="eastAsia"/>
        </w:rPr>
        <w:t>N</w:t>
      </w:r>
      <w:r>
        <w:rPr>
          <w:rFonts w:hint="eastAsia"/>
        </w:rPr>
        <w:t>。要删除有两个孩子结点中的项，首先用另一个最多有</w:t>
      </w:r>
      <w:r>
        <w:rPr>
          <w:rFonts w:hint="eastAsia"/>
        </w:rPr>
        <w:t>1</w:t>
      </w:r>
      <w:r>
        <w:rPr>
          <w:rFonts w:hint="eastAsia"/>
        </w:rPr>
        <w:t>个孩子的结点中的项来替换这个项。然后从二叉查找树中删除第二个结点。</w:t>
      </w:r>
    </w:p>
    <w:p w14:paraId="72173656" w14:textId="1729877A" w:rsidR="009866A8" w:rsidRDefault="009866A8" w:rsidP="009866A8">
      <w:r>
        <w:rPr>
          <w:noProof/>
        </w:rPr>
        <w:drawing>
          <wp:inline distT="0" distB="0" distL="0" distR="0" wp14:anchorId="18CC5ED8" wp14:editId="1B2C8CFD">
            <wp:extent cx="5274310" cy="4791710"/>
            <wp:effectExtent l="0" t="0" r="2540" b="889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91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F0453" w14:textId="3FCE9EF1" w:rsidR="009866A8" w:rsidRPr="009866A8" w:rsidRDefault="009866A8" w:rsidP="009866A8">
      <w:pPr>
        <w:jc w:val="center"/>
        <w:rPr>
          <w:sz w:val="18"/>
          <w:szCs w:val="18"/>
        </w:rPr>
      </w:pPr>
      <w:r w:rsidRPr="009866A8">
        <w:rPr>
          <w:sz w:val="18"/>
          <w:szCs w:val="18"/>
        </w:rPr>
        <w:t>(a) A binary search tree; (b) after removing Chad; (c) after removing Sean;(d) after removing Kathy</w:t>
      </w:r>
    </w:p>
    <w:p w14:paraId="74B456A5" w14:textId="197419A0" w:rsidR="009866A8" w:rsidRDefault="009866A8" w:rsidP="009866A8"/>
    <w:p w14:paraId="1607BF75" w14:textId="292A3CF7" w:rsidR="008035A1" w:rsidRDefault="008035A1" w:rsidP="008035A1">
      <w:pPr>
        <w:pStyle w:val="4"/>
        <w:ind w:firstLineChars="300" w:firstLine="721"/>
      </w:pPr>
      <w:r>
        <w:rPr>
          <w:rFonts w:hint="eastAsia"/>
        </w:rPr>
        <w:t>删除根中的项</w:t>
      </w:r>
    </w:p>
    <w:p w14:paraId="5471A1DA" w14:textId="08B2F195" w:rsidR="008035A1" w:rsidRDefault="008035A1" w:rsidP="00527492">
      <w:pPr>
        <w:ind w:firstLine="420"/>
      </w:pPr>
      <w:r>
        <w:rPr>
          <w:rFonts w:hint="eastAsia"/>
        </w:rPr>
        <w:t>删除树根中的项是一个特例，如果我们实际上删除了根结点</w:t>
      </w:r>
      <w:r w:rsidR="00527492">
        <w:rPr>
          <w:rFonts w:hint="eastAsia"/>
        </w:rPr>
        <w:t>，</w:t>
      </w:r>
      <w:r>
        <w:rPr>
          <w:rFonts w:hint="eastAsia"/>
        </w:rPr>
        <w:t>当根最多只有一个孩子时才会发生这种情况。如果根有两个孩子</w:t>
      </w:r>
      <w:r w:rsidR="00527492">
        <w:rPr>
          <w:rFonts w:hint="eastAsia"/>
        </w:rPr>
        <w:t>，</w:t>
      </w:r>
      <w:r>
        <w:rPr>
          <w:rFonts w:hint="eastAsia"/>
        </w:rPr>
        <w:t>可以替换根中的项并删除另一个结点</w:t>
      </w:r>
      <w:r w:rsidR="00527492">
        <w:rPr>
          <w:rFonts w:hint="eastAsia"/>
        </w:rPr>
        <w:t>。</w:t>
      </w:r>
    </w:p>
    <w:p w14:paraId="53EA90DB" w14:textId="4F2CE8DE" w:rsidR="00527492" w:rsidRDefault="00527492" w:rsidP="00527492">
      <w:pPr>
        <w:jc w:val="center"/>
      </w:pPr>
      <w:r>
        <w:rPr>
          <w:noProof/>
        </w:rPr>
        <w:drawing>
          <wp:inline distT="0" distB="0" distL="0" distR="0" wp14:anchorId="48DFFC97" wp14:editId="06E27BD5">
            <wp:extent cx="2382473" cy="1419497"/>
            <wp:effectExtent l="0" t="0" r="0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2409842" cy="1435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EE6DFC" w14:textId="3DFE0E26" w:rsidR="00863F0B" w:rsidRDefault="00863F0B" w:rsidP="00863F0B"/>
    <w:p w14:paraId="5671AB15" w14:textId="07AEB892" w:rsidR="00863F0B" w:rsidRDefault="00863F0B" w:rsidP="00863F0B">
      <w:pPr>
        <w:pStyle w:val="4"/>
        <w:ind w:firstLineChars="300" w:firstLine="721"/>
      </w:pPr>
      <w:r>
        <w:rPr>
          <w:rFonts w:hint="eastAsia"/>
        </w:rPr>
        <w:t>递归实现</w:t>
      </w:r>
    </w:p>
    <w:p w14:paraId="4F42B297" w14:textId="77777777" w:rsidR="003E654C" w:rsidRPr="003E654C" w:rsidRDefault="003E654C" w:rsidP="003E654C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Removes a specific entry from this tree.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</w:t>
      </w:r>
      <w:r w:rsidRPr="003E654C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3E654C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entry 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t>An object to be removed.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</w:t>
      </w:r>
      <w:r w:rsidRPr="003E654C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>@return</w:t>
      </w:r>
      <w:r w:rsidRPr="003E654C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br/>
        <w:t xml:space="preserve"> 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t>*/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</w:r>
      <w:r w:rsidRPr="003E654C">
        <w:rPr>
          <w:rFonts w:ascii="Comic Sans MS" w:hAnsi="Comic Sans MS"/>
          <w:color w:val="808000"/>
          <w:sz w:val="21"/>
          <w:szCs w:val="21"/>
        </w:rPr>
        <w:t>@Override</w:t>
      </w:r>
      <w:r w:rsidRPr="003E654C">
        <w:rPr>
          <w:rFonts w:ascii="Comic Sans MS" w:hAnsi="Comic Sans MS"/>
          <w:color w:val="808000"/>
          <w:sz w:val="21"/>
          <w:szCs w:val="21"/>
        </w:rPr>
        <w:br/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3E654C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3E654C">
        <w:rPr>
          <w:rFonts w:ascii="Comic Sans MS" w:hAnsi="Comic Sans MS"/>
          <w:color w:val="000000"/>
          <w:sz w:val="21"/>
          <w:szCs w:val="21"/>
        </w:rPr>
        <w:t>remove(</w:t>
      </w:r>
      <w:r w:rsidRPr="003E654C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3E654C">
        <w:rPr>
          <w:rFonts w:ascii="Comic Sans MS" w:hAnsi="Comic Sans MS"/>
          <w:color w:val="000000"/>
          <w:sz w:val="21"/>
          <w:szCs w:val="21"/>
        </w:rPr>
        <w:t>entry)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>{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ReturnObject oldEntry = </w:t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 xml:space="preserve">new </w:t>
      </w:r>
      <w:r w:rsidRPr="003E654C">
        <w:rPr>
          <w:rFonts w:ascii="Comic Sans MS" w:hAnsi="Comic Sans MS"/>
          <w:color w:val="000000"/>
          <w:sz w:val="21"/>
          <w:szCs w:val="21"/>
        </w:rPr>
        <w:t>ReturnObject(</w:t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3E654C">
        <w:rPr>
          <w:rFonts w:ascii="Comic Sans MS" w:hAnsi="Comic Sans MS"/>
          <w:color w:val="000000"/>
          <w:sz w:val="21"/>
          <w:szCs w:val="21"/>
        </w:rPr>
        <w:t>);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BinaryNode&lt;</w:t>
      </w:r>
      <w:r w:rsidRPr="003E654C">
        <w:rPr>
          <w:rFonts w:ascii="Comic Sans MS" w:hAnsi="Comic Sans MS"/>
          <w:color w:val="20999D"/>
          <w:sz w:val="21"/>
          <w:szCs w:val="21"/>
        </w:rPr>
        <w:t>T</w:t>
      </w:r>
      <w:r w:rsidRPr="003E654C">
        <w:rPr>
          <w:rFonts w:ascii="Comic Sans MS" w:hAnsi="Comic Sans MS"/>
          <w:color w:val="000000"/>
          <w:sz w:val="21"/>
          <w:szCs w:val="21"/>
        </w:rPr>
        <w:t>&gt; newRoot = removeEntry(getRootNode(), entry, oldEntry);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setRootNode(newRoot);</w:t>
      </w:r>
      <w:r w:rsidRPr="003E654C">
        <w:rPr>
          <w:rFonts w:ascii="Comic Sans MS" w:hAnsi="Comic Sans MS"/>
          <w:color w:val="000000"/>
          <w:sz w:val="21"/>
          <w:szCs w:val="21"/>
        </w:rPr>
        <w:br/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3E654C">
        <w:rPr>
          <w:rFonts w:ascii="Comic Sans MS" w:hAnsi="Comic Sans MS"/>
          <w:color w:val="000000"/>
          <w:sz w:val="21"/>
          <w:szCs w:val="21"/>
        </w:rPr>
        <w:t>oldEntry.getOldEntry();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>}</w:t>
      </w:r>
      <w:r w:rsidRPr="003E654C">
        <w:rPr>
          <w:rFonts w:ascii="Comic Sans MS" w:hAnsi="Comic Sans MS"/>
          <w:color w:val="000000"/>
          <w:sz w:val="21"/>
          <w:szCs w:val="21"/>
        </w:rPr>
        <w:br/>
      </w:r>
      <w:r w:rsidRPr="003E654C">
        <w:rPr>
          <w:rFonts w:ascii="Comic Sans MS" w:hAnsi="Comic Sans MS"/>
          <w:color w:val="000000"/>
          <w:sz w:val="21"/>
          <w:szCs w:val="21"/>
        </w:rPr>
        <w:br/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class </w:t>
      </w:r>
      <w:r w:rsidRPr="003E654C">
        <w:rPr>
          <w:rFonts w:ascii="Comic Sans MS" w:hAnsi="Comic Sans MS"/>
          <w:color w:val="000000"/>
          <w:sz w:val="21"/>
          <w:szCs w:val="21"/>
        </w:rPr>
        <w:t>ReturnObject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>{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3E654C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3E654C">
        <w:rPr>
          <w:rFonts w:ascii="Comic Sans MS" w:hAnsi="Comic Sans MS"/>
          <w:b/>
          <w:bCs/>
          <w:color w:val="660E7A"/>
          <w:sz w:val="21"/>
          <w:szCs w:val="21"/>
        </w:rPr>
        <w:t xml:space="preserve">oldEntry </w:t>
      </w:r>
      <w:r w:rsidRPr="003E654C">
        <w:rPr>
          <w:rFonts w:ascii="Comic Sans MS" w:hAnsi="Comic Sans MS"/>
          <w:color w:val="000000"/>
          <w:sz w:val="21"/>
          <w:szCs w:val="21"/>
        </w:rPr>
        <w:t xml:space="preserve">= </w:t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3E654C">
        <w:rPr>
          <w:rFonts w:ascii="Comic Sans MS" w:hAnsi="Comic Sans MS"/>
          <w:color w:val="000000"/>
          <w:sz w:val="21"/>
          <w:szCs w:val="21"/>
        </w:rPr>
        <w:t>;</w:t>
      </w:r>
      <w:r w:rsidRPr="003E654C">
        <w:rPr>
          <w:rFonts w:ascii="Comic Sans MS" w:hAnsi="Comic Sans MS"/>
          <w:color w:val="000000"/>
          <w:sz w:val="21"/>
          <w:szCs w:val="21"/>
        </w:rPr>
        <w:br/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3E654C">
        <w:rPr>
          <w:rFonts w:ascii="Comic Sans MS" w:hAnsi="Comic Sans MS"/>
          <w:color w:val="000000"/>
          <w:sz w:val="21"/>
          <w:szCs w:val="21"/>
        </w:rPr>
        <w:t>ReturnObject(</w:t>
      </w:r>
      <w:r w:rsidRPr="003E654C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3E654C">
        <w:rPr>
          <w:rFonts w:ascii="Comic Sans MS" w:hAnsi="Comic Sans MS"/>
          <w:color w:val="000000"/>
          <w:sz w:val="21"/>
          <w:szCs w:val="21"/>
        </w:rPr>
        <w:t>newEntry)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3E654C">
        <w:rPr>
          <w:rFonts w:ascii="Comic Sans MS" w:hAnsi="Comic Sans MS"/>
          <w:b/>
          <w:bCs/>
          <w:color w:val="660E7A"/>
          <w:sz w:val="21"/>
          <w:szCs w:val="21"/>
        </w:rPr>
        <w:t xml:space="preserve">oldEntry </w:t>
      </w:r>
      <w:r w:rsidRPr="003E654C">
        <w:rPr>
          <w:rFonts w:ascii="Comic Sans MS" w:hAnsi="Comic Sans MS"/>
          <w:color w:val="000000"/>
          <w:sz w:val="21"/>
          <w:szCs w:val="21"/>
        </w:rPr>
        <w:t>= newEntry;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3E654C">
        <w:rPr>
          <w:rFonts w:ascii="Comic Sans MS" w:hAnsi="Comic Sans MS"/>
          <w:color w:val="000000"/>
          <w:sz w:val="21"/>
          <w:szCs w:val="21"/>
        </w:rPr>
        <w:br/>
      </w:r>
      <w:r w:rsidRPr="003E654C">
        <w:rPr>
          <w:rFonts w:ascii="Comic Sans MS" w:hAnsi="Comic Sans MS"/>
          <w:color w:val="000000"/>
          <w:sz w:val="21"/>
          <w:szCs w:val="21"/>
        </w:rPr>
        <w:br/>
      </w:r>
      <w:r w:rsidRPr="003E654C">
        <w:rPr>
          <w:rFonts w:ascii="Comic Sans MS" w:hAnsi="Comic Sans MS"/>
          <w:color w:val="000000"/>
          <w:sz w:val="21"/>
          <w:szCs w:val="21"/>
        </w:rPr>
        <w:lastRenderedPageBreak/>
        <w:t xml:space="preserve">    </w:t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 xml:space="preserve">void </w:t>
      </w:r>
      <w:r w:rsidRPr="003E654C">
        <w:rPr>
          <w:rFonts w:ascii="Comic Sans MS" w:hAnsi="Comic Sans MS"/>
          <w:color w:val="000000"/>
          <w:sz w:val="21"/>
          <w:szCs w:val="21"/>
        </w:rPr>
        <w:t>setOldEntry(</w:t>
      </w:r>
      <w:r w:rsidRPr="003E654C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3E654C">
        <w:rPr>
          <w:rFonts w:ascii="Comic Sans MS" w:hAnsi="Comic Sans MS"/>
          <w:color w:val="000000"/>
          <w:sz w:val="21"/>
          <w:szCs w:val="21"/>
        </w:rPr>
        <w:t>newEntry){</w:t>
      </w:r>
      <w:r w:rsidRPr="003E654C">
        <w:rPr>
          <w:rFonts w:ascii="Comic Sans MS" w:hAnsi="Comic Sans MS"/>
          <w:b/>
          <w:bCs/>
          <w:color w:val="660E7A"/>
          <w:sz w:val="21"/>
          <w:szCs w:val="21"/>
        </w:rPr>
        <w:t xml:space="preserve">oldEntry </w:t>
      </w:r>
      <w:r w:rsidRPr="003E654C">
        <w:rPr>
          <w:rFonts w:ascii="Comic Sans MS" w:hAnsi="Comic Sans MS"/>
          <w:color w:val="000000"/>
          <w:sz w:val="21"/>
          <w:szCs w:val="21"/>
        </w:rPr>
        <w:t>= newEntry;}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3E654C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3E654C">
        <w:rPr>
          <w:rFonts w:ascii="Comic Sans MS" w:hAnsi="Comic Sans MS"/>
          <w:color w:val="000000"/>
          <w:sz w:val="21"/>
          <w:szCs w:val="21"/>
        </w:rPr>
        <w:t>getOldEntry(){</w:t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3E654C">
        <w:rPr>
          <w:rFonts w:ascii="Comic Sans MS" w:hAnsi="Comic Sans MS"/>
          <w:b/>
          <w:bCs/>
          <w:color w:val="660E7A"/>
          <w:sz w:val="21"/>
          <w:szCs w:val="21"/>
        </w:rPr>
        <w:t>oldEntry</w:t>
      </w:r>
      <w:r w:rsidRPr="003E654C">
        <w:rPr>
          <w:rFonts w:ascii="Comic Sans MS" w:hAnsi="Comic Sans MS"/>
          <w:color w:val="000000"/>
          <w:sz w:val="21"/>
          <w:szCs w:val="21"/>
        </w:rPr>
        <w:t>;}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>}</w:t>
      </w:r>
      <w:r w:rsidRPr="003E654C">
        <w:rPr>
          <w:rFonts w:ascii="Comic Sans MS" w:hAnsi="Comic Sans MS"/>
          <w:color w:val="000000"/>
          <w:sz w:val="21"/>
          <w:szCs w:val="21"/>
        </w:rPr>
        <w:br/>
      </w:r>
      <w:r w:rsidRPr="003E654C">
        <w:rPr>
          <w:rFonts w:ascii="Comic Sans MS" w:hAnsi="Comic Sans MS"/>
          <w:color w:val="000000"/>
          <w:sz w:val="21"/>
          <w:szCs w:val="21"/>
        </w:rPr>
        <w:br/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Removes an entry from the tree rooted at a given node.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</w:t>
      </w:r>
      <w:r w:rsidRPr="003E654C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3E654C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rootNode 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t>A reference to the root of a tree.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</w:t>
      </w:r>
      <w:r w:rsidRPr="003E654C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3E654C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entry 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t>the object to be removed.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</w:t>
      </w:r>
      <w:r w:rsidRPr="003E654C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3E654C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oldEntry 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t>An object whose data field is null.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</w:t>
      </w:r>
      <w:r w:rsidRPr="003E654C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t>the root node of the resulting tree; if entry matches an entry in the tree,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                oldEntry’s data field is the entry that was removed from the tree; otherwise it is null.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/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3E654C">
        <w:rPr>
          <w:rFonts w:ascii="Comic Sans MS" w:hAnsi="Comic Sans MS"/>
          <w:color w:val="000000"/>
          <w:sz w:val="21"/>
          <w:szCs w:val="21"/>
        </w:rPr>
        <w:t>BinaryNode&lt;</w:t>
      </w:r>
      <w:r w:rsidRPr="003E654C">
        <w:rPr>
          <w:rFonts w:ascii="Comic Sans MS" w:hAnsi="Comic Sans MS"/>
          <w:color w:val="20999D"/>
          <w:sz w:val="21"/>
          <w:szCs w:val="21"/>
        </w:rPr>
        <w:t>T</w:t>
      </w:r>
      <w:r w:rsidRPr="003E654C">
        <w:rPr>
          <w:rFonts w:ascii="Comic Sans MS" w:hAnsi="Comic Sans MS"/>
          <w:color w:val="000000"/>
          <w:sz w:val="21"/>
          <w:szCs w:val="21"/>
        </w:rPr>
        <w:t>&gt; removeEntry(BinaryNode&lt;</w:t>
      </w:r>
      <w:r w:rsidRPr="003E654C">
        <w:rPr>
          <w:rFonts w:ascii="Comic Sans MS" w:hAnsi="Comic Sans MS"/>
          <w:color w:val="20999D"/>
          <w:sz w:val="21"/>
          <w:szCs w:val="21"/>
        </w:rPr>
        <w:t>T</w:t>
      </w:r>
      <w:r w:rsidRPr="003E654C">
        <w:rPr>
          <w:rFonts w:ascii="Comic Sans MS" w:hAnsi="Comic Sans MS"/>
          <w:color w:val="000000"/>
          <w:sz w:val="21"/>
          <w:szCs w:val="21"/>
        </w:rPr>
        <w:t xml:space="preserve">&gt; rootNode, </w:t>
      </w:r>
      <w:r w:rsidRPr="003E654C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3E654C">
        <w:rPr>
          <w:rFonts w:ascii="Comic Sans MS" w:hAnsi="Comic Sans MS"/>
          <w:color w:val="000000"/>
          <w:sz w:val="21"/>
          <w:szCs w:val="21"/>
        </w:rPr>
        <w:t>entry, ReturnObject oldEntry)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>{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3E654C">
        <w:rPr>
          <w:rFonts w:ascii="Comic Sans MS" w:hAnsi="Comic Sans MS"/>
          <w:color w:val="000000"/>
          <w:sz w:val="21"/>
          <w:szCs w:val="21"/>
        </w:rPr>
        <w:t xml:space="preserve">(rootNode != </w:t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>null</w:t>
      </w:r>
      <w:r w:rsidRPr="003E654C">
        <w:rPr>
          <w:rFonts w:ascii="Comic Sans MS" w:hAnsi="Comic Sans MS"/>
          <w:color w:val="000000"/>
          <w:sz w:val="21"/>
          <w:szCs w:val="21"/>
        </w:rPr>
        <w:t>)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3E654C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3E654C">
        <w:rPr>
          <w:rFonts w:ascii="Comic Sans MS" w:hAnsi="Comic Sans MS"/>
          <w:color w:val="000000"/>
          <w:sz w:val="21"/>
          <w:szCs w:val="21"/>
        </w:rPr>
        <w:t>rootData = rootNode.getData();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 xml:space="preserve">int </w:t>
      </w:r>
      <w:r w:rsidRPr="003E654C">
        <w:rPr>
          <w:rFonts w:ascii="Comic Sans MS" w:hAnsi="Comic Sans MS"/>
          <w:color w:val="000000"/>
          <w:sz w:val="21"/>
          <w:szCs w:val="21"/>
        </w:rPr>
        <w:t>comparison = entry.compareTo(rootData);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3E654C">
        <w:rPr>
          <w:rFonts w:ascii="Comic Sans MS" w:hAnsi="Comic Sans MS"/>
          <w:color w:val="000000"/>
          <w:sz w:val="21"/>
          <w:szCs w:val="21"/>
        </w:rPr>
        <w:t xml:space="preserve">(comparison == </w:t>
      </w:r>
      <w:r w:rsidRPr="003E654C">
        <w:rPr>
          <w:rFonts w:ascii="Comic Sans MS" w:hAnsi="Comic Sans MS"/>
          <w:color w:val="0000FF"/>
          <w:sz w:val="21"/>
          <w:szCs w:val="21"/>
        </w:rPr>
        <w:t>0</w:t>
      </w:r>
      <w:r w:rsidRPr="003E654C">
        <w:rPr>
          <w:rFonts w:ascii="Comic Sans MS" w:hAnsi="Comic Sans MS"/>
          <w:color w:val="000000"/>
          <w:sz w:val="21"/>
          <w:szCs w:val="21"/>
        </w:rPr>
        <w:t>)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        oldEntry.setOldEntry(rootData);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        rootNode = removeFromRoot(rootNode);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 xml:space="preserve">else if </w:t>
      </w:r>
      <w:r w:rsidRPr="003E654C">
        <w:rPr>
          <w:rFonts w:ascii="Comic Sans MS" w:hAnsi="Comic Sans MS"/>
          <w:color w:val="000000"/>
          <w:sz w:val="21"/>
          <w:szCs w:val="21"/>
        </w:rPr>
        <w:t xml:space="preserve">(comparison &lt; </w:t>
      </w:r>
      <w:r w:rsidRPr="003E654C">
        <w:rPr>
          <w:rFonts w:ascii="Comic Sans MS" w:hAnsi="Comic Sans MS"/>
          <w:color w:val="0000FF"/>
          <w:sz w:val="21"/>
          <w:szCs w:val="21"/>
        </w:rPr>
        <w:t>0</w:t>
      </w:r>
      <w:r w:rsidRPr="003E654C">
        <w:rPr>
          <w:rFonts w:ascii="Comic Sans MS" w:hAnsi="Comic Sans MS"/>
          <w:color w:val="000000"/>
          <w:sz w:val="21"/>
          <w:szCs w:val="21"/>
        </w:rPr>
        <w:t>)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    {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        BinaryNode&lt;</w:t>
      </w:r>
      <w:r w:rsidRPr="003E654C">
        <w:rPr>
          <w:rFonts w:ascii="Comic Sans MS" w:hAnsi="Comic Sans MS"/>
          <w:color w:val="20999D"/>
          <w:sz w:val="21"/>
          <w:szCs w:val="21"/>
        </w:rPr>
        <w:t>T</w:t>
      </w:r>
      <w:r w:rsidRPr="003E654C">
        <w:rPr>
          <w:rFonts w:ascii="Comic Sans MS" w:hAnsi="Comic Sans MS"/>
          <w:color w:val="000000"/>
          <w:sz w:val="21"/>
          <w:szCs w:val="21"/>
        </w:rPr>
        <w:t>&gt; leftChild = rootNode.getLeftChild();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        BinaryNode&lt;</w:t>
      </w:r>
      <w:r w:rsidRPr="003E654C">
        <w:rPr>
          <w:rFonts w:ascii="Comic Sans MS" w:hAnsi="Comic Sans MS"/>
          <w:color w:val="20999D"/>
          <w:sz w:val="21"/>
          <w:szCs w:val="21"/>
        </w:rPr>
        <w:t>T</w:t>
      </w:r>
      <w:r w:rsidRPr="003E654C">
        <w:rPr>
          <w:rFonts w:ascii="Comic Sans MS" w:hAnsi="Comic Sans MS"/>
          <w:color w:val="000000"/>
          <w:sz w:val="21"/>
          <w:szCs w:val="21"/>
        </w:rPr>
        <w:t>&gt; subtreeRoot = removeEntry(leftChild, entry, oldEntry);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        rootNode.setLeftChild(subtreeRoot);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</w:t>
      </w:r>
      <w:r w:rsidRPr="003E654C">
        <w:rPr>
          <w:rFonts w:ascii="Comic Sans MS" w:hAnsi="Comic Sans MS"/>
          <w:color w:val="000000"/>
          <w:sz w:val="21"/>
          <w:szCs w:val="21"/>
        </w:rPr>
        <w:t>{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        BinaryNode&lt;</w:t>
      </w:r>
      <w:r w:rsidRPr="003E654C">
        <w:rPr>
          <w:rFonts w:ascii="Comic Sans MS" w:hAnsi="Comic Sans MS"/>
          <w:color w:val="20999D"/>
          <w:sz w:val="21"/>
          <w:szCs w:val="21"/>
        </w:rPr>
        <w:t>T</w:t>
      </w:r>
      <w:r w:rsidRPr="003E654C">
        <w:rPr>
          <w:rFonts w:ascii="Comic Sans MS" w:hAnsi="Comic Sans MS"/>
          <w:color w:val="000000"/>
          <w:sz w:val="21"/>
          <w:szCs w:val="21"/>
        </w:rPr>
        <w:t>&gt; rightChild = rootNode.getRightChild();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        rootNode.setRightChild(removeEntry(rightChild, entry, oldEntry));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    }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3E654C">
        <w:rPr>
          <w:rFonts w:ascii="Comic Sans MS" w:hAnsi="Comic Sans MS"/>
          <w:color w:val="000000"/>
          <w:sz w:val="21"/>
          <w:szCs w:val="21"/>
        </w:rPr>
        <w:br/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3E654C">
        <w:rPr>
          <w:rFonts w:ascii="Comic Sans MS" w:hAnsi="Comic Sans MS"/>
          <w:color w:val="000000"/>
          <w:sz w:val="21"/>
          <w:szCs w:val="21"/>
        </w:rPr>
        <w:t>rootNode;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>}</w:t>
      </w:r>
      <w:r w:rsidRPr="003E654C">
        <w:rPr>
          <w:rFonts w:ascii="Comic Sans MS" w:hAnsi="Comic Sans MS"/>
          <w:color w:val="000000"/>
          <w:sz w:val="21"/>
          <w:szCs w:val="21"/>
        </w:rPr>
        <w:br/>
      </w:r>
      <w:r w:rsidRPr="003E654C">
        <w:rPr>
          <w:rFonts w:ascii="Comic Sans MS" w:hAnsi="Comic Sans MS"/>
          <w:color w:val="000000"/>
          <w:sz w:val="21"/>
          <w:szCs w:val="21"/>
        </w:rPr>
        <w:br/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Removes the entry in a given root node of a subtree.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lastRenderedPageBreak/>
        <w:t xml:space="preserve"> * </w:t>
      </w:r>
      <w:r w:rsidRPr="003E654C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3E654C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rootNode 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t>the root node of the subtree.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</w:t>
      </w:r>
      <w:r w:rsidRPr="003E654C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t>the root node of the revised subtree.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/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3E654C">
        <w:rPr>
          <w:rFonts w:ascii="Comic Sans MS" w:hAnsi="Comic Sans MS"/>
          <w:color w:val="000000"/>
          <w:sz w:val="21"/>
          <w:szCs w:val="21"/>
        </w:rPr>
        <w:t>BinaryNode&lt;</w:t>
      </w:r>
      <w:r w:rsidRPr="003E654C">
        <w:rPr>
          <w:rFonts w:ascii="Comic Sans MS" w:hAnsi="Comic Sans MS"/>
          <w:color w:val="20999D"/>
          <w:sz w:val="21"/>
          <w:szCs w:val="21"/>
        </w:rPr>
        <w:t>T</w:t>
      </w:r>
      <w:r w:rsidRPr="003E654C">
        <w:rPr>
          <w:rFonts w:ascii="Comic Sans MS" w:hAnsi="Comic Sans MS"/>
          <w:color w:val="000000"/>
          <w:sz w:val="21"/>
          <w:szCs w:val="21"/>
        </w:rPr>
        <w:t>&gt; removeFromRoot(BinaryNode&lt;</w:t>
      </w:r>
      <w:r w:rsidRPr="003E654C">
        <w:rPr>
          <w:rFonts w:ascii="Comic Sans MS" w:hAnsi="Comic Sans MS"/>
          <w:color w:val="20999D"/>
          <w:sz w:val="21"/>
          <w:szCs w:val="21"/>
        </w:rPr>
        <w:t>T</w:t>
      </w:r>
      <w:r w:rsidRPr="003E654C">
        <w:rPr>
          <w:rFonts w:ascii="Comic Sans MS" w:hAnsi="Comic Sans MS"/>
          <w:color w:val="000000"/>
          <w:sz w:val="21"/>
          <w:szCs w:val="21"/>
        </w:rPr>
        <w:t>&gt; rootNode)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>{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t>// Case 1: rootNode has two children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3E654C">
        <w:rPr>
          <w:rFonts w:ascii="Comic Sans MS" w:hAnsi="Comic Sans MS"/>
          <w:color w:val="000000"/>
          <w:sz w:val="21"/>
          <w:szCs w:val="21"/>
        </w:rPr>
        <w:t>(rootNode.hasLeftChild() &amp;&amp; rootNode.hasRightChild())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t>// Find node with largest entry in left subtree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   </w:t>
      </w:r>
      <w:r w:rsidRPr="003E654C">
        <w:rPr>
          <w:rFonts w:ascii="Comic Sans MS" w:hAnsi="Comic Sans MS"/>
          <w:color w:val="000000"/>
          <w:sz w:val="21"/>
          <w:szCs w:val="21"/>
        </w:rPr>
        <w:t>BinaryNode&lt;</w:t>
      </w:r>
      <w:r w:rsidRPr="003E654C">
        <w:rPr>
          <w:rFonts w:ascii="Comic Sans MS" w:hAnsi="Comic Sans MS"/>
          <w:color w:val="20999D"/>
          <w:sz w:val="21"/>
          <w:szCs w:val="21"/>
        </w:rPr>
        <w:t>T</w:t>
      </w:r>
      <w:r w:rsidRPr="003E654C">
        <w:rPr>
          <w:rFonts w:ascii="Comic Sans MS" w:hAnsi="Comic Sans MS"/>
          <w:color w:val="000000"/>
          <w:sz w:val="21"/>
          <w:szCs w:val="21"/>
        </w:rPr>
        <w:t>&gt; leftSubtreeRoot = rootNode.getLeftChild();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    BinaryNode&lt;</w:t>
      </w:r>
      <w:r w:rsidRPr="003E654C">
        <w:rPr>
          <w:rFonts w:ascii="Comic Sans MS" w:hAnsi="Comic Sans MS"/>
          <w:color w:val="20999D"/>
          <w:sz w:val="21"/>
          <w:szCs w:val="21"/>
        </w:rPr>
        <w:t>T</w:t>
      </w:r>
      <w:r w:rsidRPr="003E654C">
        <w:rPr>
          <w:rFonts w:ascii="Comic Sans MS" w:hAnsi="Comic Sans MS"/>
          <w:color w:val="000000"/>
          <w:sz w:val="21"/>
          <w:szCs w:val="21"/>
        </w:rPr>
        <w:t>&gt; largestNode = findLargest(leftSubtreeRoot);</w:t>
      </w:r>
      <w:r w:rsidRPr="003E654C">
        <w:rPr>
          <w:rFonts w:ascii="Comic Sans MS" w:hAnsi="Comic Sans MS"/>
          <w:color w:val="000000"/>
          <w:sz w:val="21"/>
          <w:szCs w:val="21"/>
        </w:rPr>
        <w:br/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t>// Replace entry in root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   </w:t>
      </w:r>
      <w:r w:rsidRPr="003E654C">
        <w:rPr>
          <w:rFonts w:ascii="Comic Sans MS" w:hAnsi="Comic Sans MS"/>
          <w:color w:val="000000"/>
          <w:sz w:val="21"/>
          <w:szCs w:val="21"/>
        </w:rPr>
        <w:t>rootNode.setData(largestNode.getData());</w:t>
      </w:r>
      <w:r w:rsidRPr="003E654C">
        <w:rPr>
          <w:rFonts w:ascii="Comic Sans MS" w:hAnsi="Comic Sans MS"/>
          <w:color w:val="000000"/>
          <w:sz w:val="21"/>
          <w:szCs w:val="21"/>
        </w:rPr>
        <w:br/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    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t>// Remove node with largest entry in left subtree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   </w:t>
      </w:r>
      <w:r w:rsidRPr="003E654C">
        <w:rPr>
          <w:rFonts w:ascii="Comic Sans MS" w:hAnsi="Comic Sans MS"/>
          <w:color w:val="000000"/>
          <w:sz w:val="21"/>
          <w:szCs w:val="21"/>
        </w:rPr>
        <w:t>rootNode.setLeftChild(removeLargest(leftSubtreeRoot));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t>// Case 2: rootNode has at most one child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 xml:space="preserve">else if </w:t>
      </w:r>
      <w:r w:rsidRPr="003E654C">
        <w:rPr>
          <w:rFonts w:ascii="Comic Sans MS" w:hAnsi="Comic Sans MS"/>
          <w:color w:val="000000"/>
          <w:sz w:val="21"/>
          <w:szCs w:val="21"/>
        </w:rPr>
        <w:t>(rootNode.hasRightChild())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    rootNode = rootNode.getRightChild();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</w:t>
      </w:r>
      <w:r w:rsidRPr="003E654C">
        <w:rPr>
          <w:rFonts w:ascii="Comic Sans MS" w:hAnsi="Comic Sans MS"/>
          <w:color w:val="000000"/>
          <w:sz w:val="21"/>
          <w:szCs w:val="21"/>
        </w:rPr>
        <w:t>rootNode = rootNode.getLeftChild();</w:t>
      </w:r>
      <w:r w:rsidRPr="003E654C">
        <w:rPr>
          <w:rFonts w:ascii="Comic Sans MS" w:hAnsi="Comic Sans MS"/>
          <w:color w:val="000000"/>
          <w:sz w:val="21"/>
          <w:szCs w:val="21"/>
        </w:rPr>
        <w:br/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3E654C">
        <w:rPr>
          <w:rFonts w:ascii="Comic Sans MS" w:hAnsi="Comic Sans MS"/>
          <w:color w:val="000000"/>
          <w:sz w:val="21"/>
          <w:szCs w:val="21"/>
        </w:rPr>
        <w:t>rootNode;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>}</w:t>
      </w:r>
      <w:r w:rsidRPr="003E654C">
        <w:rPr>
          <w:rFonts w:ascii="Comic Sans MS" w:hAnsi="Comic Sans MS"/>
          <w:color w:val="000000"/>
          <w:sz w:val="21"/>
          <w:szCs w:val="21"/>
        </w:rPr>
        <w:br/>
      </w:r>
      <w:r w:rsidRPr="003E654C">
        <w:rPr>
          <w:rFonts w:ascii="Comic Sans MS" w:hAnsi="Comic Sans MS"/>
          <w:color w:val="000000"/>
          <w:sz w:val="21"/>
          <w:szCs w:val="21"/>
        </w:rPr>
        <w:br/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Finds the node containing the largest entry in a given tree.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</w:t>
      </w:r>
      <w:r w:rsidRPr="003E654C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3E654C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rootNode 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t>the root node of the tree.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</w:t>
      </w:r>
      <w:r w:rsidRPr="003E654C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t>the node containing the largest entry in the tree.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/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 xml:space="preserve">private </w:t>
      </w:r>
      <w:r w:rsidRPr="003E654C">
        <w:rPr>
          <w:rFonts w:ascii="Comic Sans MS" w:hAnsi="Comic Sans MS"/>
          <w:color w:val="000000"/>
          <w:sz w:val="21"/>
          <w:szCs w:val="21"/>
        </w:rPr>
        <w:t>BinaryNode&lt;</w:t>
      </w:r>
      <w:r w:rsidRPr="003E654C">
        <w:rPr>
          <w:rFonts w:ascii="Comic Sans MS" w:hAnsi="Comic Sans MS"/>
          <w:color w:val="20999D"/>
          <w:sz w:val="21"/>
          <w:szCs w:val="21"/>
        </w:rPr>
        <w:t>T</w:t>
      </w:r>
      <w:r w:rsidRPr="003E654C">
        <w:rPr>
          <w:rFonts w:ascii="Comic Sans MS" w:hAnsi="Comic Sans MS"/>
          <w:color w:val="000000"/>
          <w:sz w:val="21"/>
          <w:szCs w:val="21"/>
        </w:rPr>
        <w:t>&gt; findLargest(BinaryNode&lt;</w:t>
      </w:r>
      <w:r w:rsidRPr="003E654C">
        <w:rPr>
          <w:rFonts w:ascii="Comic Sans MS" w:hAnsi="Comic Sans MS"/>
          <w:color w:val="20999D"/>
          <w:sz w:val="21"/>
          <w:szCs w:val="21"/>
        </w:rPr>
        <w:t>T</w:t>
      </w:r>
      <w:r w:rsidRPr="003E654C">
        <w:rPr>
          <w:rFonts w:ascii="Comic Sans MS" w:hAnsi="Comic Sans MS"/>
          <w:color w:val="000000"/>
          <w:sz w:val="21"/>
          <w:szCs w:val="21"/>
        </w:rPr>
        <w:t>&gt; rootNode)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>{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3E654C">
        <w:rPr>
          <w:rFonts w:ascii="Comic Sans MS" w:hAnsi="Comic Sans MS"/>
          <w:color w:val="000000"/>
          <w:sz w:val="21"/>
          <w:szCs w:val="21"/>
        </w:rPr>
        <w:t>(rootNode.hasRightChild())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    rootNode = findLargest(rootNode.getRightChild());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3E654C">
        <w:rPr>
          <w:rFonts w:ascii="Comic Sans MS" w:hAnsi="Comic Sans MS"/>
          <w:color w:val="000000"/>
          <w:sz w:val="21"/>
          <w:szCs w:val="21"/>
        </w:rPr>
        <w:t>rootNode;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>}</w:t>
      </w:r>
      <w:r w:rsidRPr="003E654C">
        <w:rPr>
          <w:rFonts w:ascii="Comic Sans MS" w:hAnsi="Comic Sans MS"/>
          <w:color w:val="000000"/>
          <w:sz w:val="21"/>
          <w:szCs w:val="21"/>
        </w:rPr>
        <w:br/>
      </w:r>
      <w:r w:rsidRPr="003E654C">
        <w:rPr>
          <w:rFonts w:ascii="Comic Sans MS" w:hAnsi="Comic Sans MS"/>
          <w:color w:val="000000"/>
          <w:sz w:val="21"/>
          <w:szCs w:val="21"/>
        </w:rPr>
        <w:br/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Removes the node containing the largest entry in a given tree.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</w:t>
      </w:r>
      <w:r w:rsidRPr="003E654C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3E654C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rootNode 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t>the root node of the tree.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</w:t>
      </w:r>
      <w:r w:rsidRPr="003E654C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t>the root node of the revised tree.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/</w:t>
      </w:r>
      <w:r w:rsidRPr="003E654C">
        <w:rPr>
          <w:rFonts w:ascii="Comic Sans MS" w:hAnsi="Comic Sans MS"/>
          <w:i/>
          <w:iCs/>
          <w:color w:val="808080"/>
          <w:sz w:val="21"/>
          <w:szCs w:val="21"/>
        </w:rPr>
        <w:br/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lastRenderedPageBreak/>
        <w:t xml:space="preserve">private </w:t>
      </w:r>
      <w:r w:rsidRPr="003E654C">
        <w:rPr>
          <w:rFonts w:ascii="Comic Sans MS" w:hAnsi="Comic Sans MS"/>
          <w:color w:val="000000"/>
          <w:sz w:val="21"/>
          <w:szCs w:val="21"/>
        </w:rPr>
        <w:t>BinaryNode&lt;</w:t>
      </w:r>
      <w:r w:rsidRPr="003E654C">
        <w:rPr>
          <w:rFonts w:ascii="Comic Sans MS" w:hAnsi="Comic Sans MS"/>
          <w:color w:val="20999D"/>
          <w:sz w:val="21"/>
          <w:szCs w:val="21"/>
        </w:rPr>
        <w:t>T</w:t>
      </w:r>
      <w:r w:rsidRPr="003E654C">
        <w:rPr>
          <w:rFonts w:ascii="Comic Sans MS" w:hAnsi="Comic Sans MS"/>
          <w:color w:val="000000"/>
          <w:sz w:val="21"/>
          <w:szCs w:val="21"/>
        </w:rPr>
        <w:t>&gt; removeLargest(BinaryNode&lt;</w:t>
      </w:r>
      <w:r w:rsidRPr="003E654C">
        <w:rPr>
          <w:rFonts w:ascii="Comic Sans MS" w:hAnsi="Comic Sans MS"/>
          <w:color w:val="20999D"/>
          <w:sz w:val="21"/>
          <w:szCs w:val="21"/>
        </w:rPr>
        <w:t>T</w:t>
      </w:r>
      <w:r w:rsidRPr="003E654C">
        <w:rPr>
          <w:rFonts w:ascii="Comic Sans MS" w:hAnsi="Comic Sans MS"/>
          <w:color w:val="000000"/>
          <w:sz w:val="21"/>
          <w:szCs w:val="21"/>
        </w:rPr>
        <w:t>&gt; rootNode)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>{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 xml:space="preserve">if </w:t>
      </w:r>
      <w:r w:rsidRPr="003E654C">
        <w:rPr>
          <w:rFonts w:ascii="Comic Sans MS" w:hAnsi="Comic Sans MS"/>
          <w:color w:val="000000"/>
          <w:sz w:val="21"/>
          <w:szCs w:val="21"/>
        </w:rPr>
        <w:t>(rootNode.hasRightChild())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{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    BinaryNode&lt;</w:t>
      </w:r>
      <w:r w:rsidRPr="003E654C">
        <w:rPr>
          <w:rFonts w:ascii="Comic Sans MS" w:hAnsi="Comic Sans MS"/>
          <w:color w:val="20999D"/>
          <w:sz w:val="21"/>
          <w:szCs w:val="21"/>
        </w:rPr>
        <w:t>T</w:t>
      </w:r>
      <w:r w:rsidRPr="003E654C">
        <w:rPr>
          <w:rFonts w:ascii="Comic Sans MS" w:hAnsi="Comic Sans MS"/>
          <w:color w:val="000000"/>
          <w:sz w:val="21"/>
          <w:szCs w:val="21"/>
        </w:rPr>
        <w:t>&gt; rightChild = rootNode.getRightChild();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    rightChild = removeLargest(rightChild);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    rootNode.setRightChild(rightChild);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}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>else</w:t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br/>
        <w:t xml:space="preserve">        </w:t>
      </w:r>
      <w:r w:rsidRPr="003E654C">
        <w:rPr>
          <w:rFonts w:ascii="Comic Sans MS" w:hAnsi="Comic Sans MS"/>
          <w:color w:val="000000"/>
          <w:sz w:val="21"/>
          <w:szCs w:val="21"/>
        </w:rPr>
        <w:t>rootNode = rootNode.getLeftChild();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3E654C">
        <w:rPr>
          <w:rFonts w:ascii="Comic Sans MS" w:hAnsi="Comic Sans MS"/>
          <w:b/>
          <w:bCs/>
          <w:color w:val="000080"/>
          <w:sz w:val="21"/>
          <w:szCs w:val="21"/>
        </w:rPr>
        <w:t xml:space="preserve">return </w:t>
      </w:r>
      <w:r w:rsidRPr="003E654C">
        <w:rPr>
          <w:rFonts w:ascii="Comic Sans MS" w:hAnsi="Comic Sans MS"/>
          <w:color w:val="000000"/>
          <w:sz w:val="21"/>
          <w:szCs w:val="21"/>
        </w:rPr>
        <w:t>rootNode;</w:t>
      </w:r>
      <w:r w:rsidRPr="003E654C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54EB6A9A" w14:textId="7CC3DEC0" w:rsidR="00863F0B" w:rsidRDefault="00863F0B" w:rsidP="00863F0B"/>
    <w:p w14:paraId="01456045" w14:textId="5D8AD590" w:rsidR="000F3E5B" w:rsidRDefault="000F3E5B" w:rsidP="00863F0B"/>
    <w:p w14:paraId="322FCC62" w14:textId="6EC08D16" w:rsidR="000F3E5B" w:rsidRDefault="000F3E5B" w:rsidP="00863F0B"/>
    <w:p w14:paraId="6BF17BC0" w14:textId="2A257135" w:rsidR="000F3E5B" w:rsidRDefault="000F3E5B" w:rsidP="00863F0B"/>
    <w:p w14:paraId="7974CCDA" w14:textId="10E3B5CB" w:rsidR="000F3E5B" w:rsidRDefault="000F3E5B" w:rsidP="00863F0B"/>
    <w:p w14:paraId="0AC1E41F" w14:textId="4B5935A7" w:rsidR="000F3E5B" w:rsidRDefault="000F3E5B" w:rsidP="00863F0B"/>
    <w:p w14:paraId="386C30F1" w14:textId="299E6F42" w:rsidR="000F3E5B" w:rsidRDefault="000F3E5B" w:rsidP="00863F0B"/>
    <w:p w14:paraId="3E1F0B6C" w14:textId="4805FCE9" w:rsidR="000F3E5B" w:rsidRDefault="000F3E5B" w:rsidP="00863F0B"/>
    <w:p w14:paraId="28C445D8" w14:textId="0CB84916" w:rsidR="000F3E5B" w:rsidRDefault="000F3E5B" w:rsidP="00863F0B"/>
    <w:p w14:paraId="14D88DC3" w14:textId="52C3313A" w:rsidR="000F3E5B" w:rsidRDefault="000F3E5B" w:rsidP="00863F0B"/>
    <w:p w14:paraId="25447189" w14:textId="4DC46B16" w:rsidR="000F3E5B" w:rsidRDefault="000F3E5B" w:rsidP="00863F0B"/>
    <w:p w14:paraId="034D0E6D" w14:textId="3E2F207F" w:rsidR="000F3E5B" w:rsidRDefault="000F3E5B" w:rsidP="00863F0B"/>
    <w:p w14:paraId="30FE8B1F" w14:textId="302BECB8" w:rsidR="000F3E5B" w:rsidRDefault="000F3E5B" w:rsidP="00863F0B"/>
    <w:p w14:paraId="20251B1F" w14:textId="4A8E4AA7" w:rsidR="000F3E5B" w:rsidRDefault="000F3E5B" w:rsidP="00863F0B"/>
    <w:p w14:paraId="4FD2D311" w14:textId="65F80A51" w:rsidR="000F3E5B" w:rsidRDefault="000F3E5B" w:rsidP="00863F0B"/>
    <w:p w14:paraId="77B0A8C7" w14:textId="4F47D4F3" w:rsidR="000F3E5B" w:rsidRDefault="000F3E5B" w:rsidP="00863F0B"/>
    <w:p w14:paraId="11C15575" w14:textId="40F8218D" w:rsidR="000F3E5B" w:rsidRDefault="000F3E5B" w:rsidP="00863F0B"/>
    <w:p w14:paraId="0A2BF2F8" w14:textId="5314D847" w:rsidR="000F3E5B" w:rsidRDefault="000F3E5B" w:rsidP="00863F0B"/>
    <w:p w14:paraId="61BA00DF" w14:textId="37C04620" w:rsidR="000F3E5B" w:rsidRDefault="000F3E5B" w:rsidP="00863F0B"/>
    <w:p w14:paraId="664F0EAB" w14:textId="01F2962F" w:rsidR="000F3E5B" w:rsidRDefault="000F3E5B" w:rsidP="00863F0B"/>
    <w:p w14:paraId="5278374E" w14:textId="68EE87F3" w:rsidR="000F3E5B" w:rsidRDefault="000F3E5B" w:rsidP="00863F0B"/>
    <w:p w14:paraId="21E2533D" w14:textId="02A01C76" w:rsidR="000F3E5B" w:rsidRDefault="000F3E5B" w:rsidP="00863F0B"/>
    <w:p w14:paraId="5370916A" w14:textId="20877258" w:rsidR="000F3E5B" w:rsidRDefault="000F3E5B" w:rsidP="00863F0B"/>
    <w:p w14:paraId="073A547E" w14:textId="63C813ED" w:rsidR="000F3E5B" w:rsidRDefault="000F3E5B" w:rsidP="00863F0B"/>
    <w:p w14:paraId="0DB1671B" w14:textId="69CD41E2" w:rsidR="000F3E5B" w:rsidRDefault="000F3E5B" w:rsidP="00863F0B"/>
    <w:p w14:paraId="02657B75" w14:textId="0A3DF0C1" w:rsidR="000F3E5B" w:rsidRDefault="000F3E5B" w:rsidP="00863F0B"/>
    <w:p w14:paraId="0549C6E7" w14:textId="7A604B85" w:rsidR="000F3E5B" w:rsidRDefault="000F3E5B" w:rsidP="00863F0B"/>
    <w:p w14:paraId="5B3E266D" w14:textId="7A55194F" w:rsidR="000F3E5B" w:rsidRDefault="000F3E5B" w:rsidP="00863F0B"/>
    <w:p w14:paraId="2DB8D340" w14:textId="268D194A" w:rsidR="000F3E5B" w:rsidRDefault="000F3E5B" w:rsidP="00863F0B"/>
    <w:p w14:paraId="0E0FF9F6" w14:textId="15F51030" w:rsidR="000F3E5B" w:rsidRDefault="000F3E5B" w:rsidP="00863F0B"/>
    <w:p w14:paraId="757AAF4A" w14:textId="7EA3B060" w:rsidR="000F3E5B" w:rsidRDefault="000F3E5B" w:rsidP="00863F0B"/>
    <w:p w14:paraId="68B254E0" w14:textId="4ED31DB0" w:rsidR="000F3E5B" w:rsidRDefault="000F3E5B" w:rsidP="000F3E5B">
      <w:pPr>
        <w:pStyle w:val="1"/>
      </w:pPr>
      <w:r>
        <w:rPr>
          <w:rFonts w:hint="eastAsia"/>
        </w:rPr>
        <w:lastRenderedPageBreak/>
        <w:t>图</w:t>
      </w:r>
    </w:p>
    <w:p w14:paraId="1426C45A" w14:textId="09DCFABD" w:rsidR="00630D56" w:rsidRPr="00630D56" w:rsidRDefault="00630D56" w:rsidP="00630D56">
      <w:pPr>
        <w:pStyle w:val="2"/>
        <w:ind w:firstLineChars="100" w:firstLine="240"/>
        <w:rPr>
          <w:rFonts w:hint="eastAsia"/>
        </w:rPr>
      </w:pPr>
      <w:r>
        <w:rPr>
          <w:rFonts w:hint="eastAsia"/>
        </w:rPr>
        <w:t>术语</w:t>
      </w:r>
    </w:p>
    <w:p w14:paraId="27DF1064" w14:textId="77777777" w:rsidR="00F761D1" w:rsidRDefault="000F3E5B" w:rsidP="00F761D1">
      <w:pPr>
        <w:ind w:firstLine="420"/>
      </w:pPr>
      <w:r w:rsidRPr="000F3E5B">
        <w:rPr>
          <w:rFonts w:hint="eastAsia"/>
          <w:color w:val="FF0000"/>
        </w:rPr>
        <w:t>图</w:t>
      </w:r>
      <w:r>
        <w:rPr>
          <w:rFonts w:hint="eastAsia"/>
        </w:rPr>
        <w:t>是不同</w:t>
      </w:r>
      <w:r w:rsidRPr="000F3E5B">
        <w:rPr>
          <w:rFonts w:hint="eastAsia"/>
          <w:color w:val="FF0000"/>
        </w:rPr>
        <w:t>顶点</w:t>
      </w:r>
      <w:r w:rsidRPr="000F3E5B">
        <w:rPr>
          <w:rFonts w:hint="eastAsia"/>
          <w:color w:val="FF0000"/>
        </w:rPr>
        <w:t>(</w:t>
      </w:r>
      <w:r w:rsidRPr="000F3E5B">
        <w:rPr>
          <w:color w:val="FF0000"/>
        </w:rPr>
        <w:t>vertice)</w:t>
      </w:r>
      <w:r w:rsidRPr="000F3E5B">
        <w:rPr>
          <w:rFonts w:hint="eastAsia"/>
          <w:color w:val="FF0000"/>
        </w:rPr>
        <w:t>或结点</w:t>
      </w:r>
      <w:r w:rsidRPr="000F3E5B">
        <w:rPr>
          <w:rFonts w:hint="eastAsia"/>
          <w:color w:val="FF0000"/>
        </w:rPr>
        <w:t>(</w:t>
      </w:r>
      <w:r w:rsidRPr="000F3E5B">
        <w:rPr>
          <w:color w:val="FF0000"/>
        </w:rPr>
        <w:t>node)</w:t>
      </w:r>
      <w:r>
        <w:rPr>
          <w:rFonts w:hint="eastAsia"/>
        </w:rPr>
        <w:t>和不同</w:t>
      </w:r>
      <w:r w:rsidRPr="000F3E5B">
        <w:rPr>
          <w:rFonts w:hint="eastAsia"/>
          <w:color w:val="FF0000"/>
        </w:rPr>
        <w:t>边</w:t>
      </w:r>
      <w:r w:rsidRPr="000F3E5B">
        <w:rPr>
          <w:rFonts w:hint="eastAsia"/>
          <w:color w:val="FF0000"/>
        </w:rPr>
        <w:t>(</w:t>
      </w:r>
      <w:r w:rsidRPr="000F3E5B">
        <w:rPr>
          <w:color w:val="FF0000"/>
        </w:rPr>
        <w:t>edge</w:t>
      </w:r>
      <w:r w:rsidRPr="000F3E5B">
        <w:rPr>
          <w:rFonts w:hint="eastAsia"/>
          <w:color w:val="FF0000"/>
        </w:rPr>
        <w:t>)</w:t>
      </w:r>
      <w:r>
        <w:rPr>
          <w:rFonts w:hint="eastAsia"/>
        </w:rPr>
        <w:t>的集合。带有有向边的图称为</w:t>
      </w:r>
      <w:r w:rsidRPr="000F3E5B">
        <w:rPr>
          <w:rFonts w:hint="eastAsia"/>
          <w:color w:val="FF0000"/>
        </w:rPr>
        <w:t>有向图</w:t>
      </w:r>
      <w:r w:rsidRPr="000F3E5B">
        <w:rPr>
          <w:rFonts w:hint="eastAsia"/>
          <w:color w:val="FF0000"/>
        </w:rPr>
        <w:t>(</w:t>
      </w:r>
      <w:r w:rsidRPr="000F3E5B">
        <w:rPr>
          <w:color w:val="FF0000"/>
        </w:rPr>
        <w:t>directed grapgh, digraph)</w:t>
      </w:r>
      <w:r>
        <w:rPr>
          <w:rFonts w:hint="eastAsia"/>
        </w:rPr>
        <w:t>。</w:t>
      </w:r>
    </w:p>
    <w:p w14:paraId="008ECC54" w14:textId="77777777" w:rsidR="00F761D1" w:rsidRDefault="000F3E5B" w:rsidP="00F761D1">
      <w:pPr>
        <w:ind w:firstLine="420"/>
      </w:pPr>
      <w:r>
        <w:rPr>
          <w:rFonts w:hint="eastAsia"/>
        </w:rPr>
        <w:t>图中的两个顶点之间的</w:t>
      </w:r>
      <w:r w:rsidRPr="000F3E5B">
        <w:rPr>
          <w:rFonts w:hint="eastAsia"/>
          <w:color w:val="FF0000"/>
        </w:rPr>
        <w:t>路径</w:t>
      </w:r>
      <w:r w:rsidRPr="000F3E5B">
        <w:rPr>
          <w:rFonts w:hint="eastAsia"/>
          <w:color w:val="FF0000"/>
        </w:rPr>
        <w:t>(</w:t>
      </w:r>
      <w:r w:rsidRPr="000F3E5B">
        <w:rPr>
          <w:color w:val="FF0000"/>
        </w:rPr>
        <w:t>path)</w:t>
      </w:r>
      <w:r>
        <w:rPr>
          <w:rFonts w:hint="eastAsia"/>
        </w:rPr>
        <w:t>是边的序列。有向图中的路径必须考虑边的方向，故称为</w:t>
      </w:r>
      <w:r w:rsidRPr="000F3E5B">
        <w:rPr>
          <w:rFonts w:hint="eastAsia"/>
          <w:color w:val="FF0000"/>
        </w:rPr>
        <w:t>有向路径</w:t>
      </w:r>
      <w:r w:rsidRPr="000F3E5B">
        <w:rPr>
          <w:rFonts w:hint="eastAsia"/>
          <w:color w:val="FF0000"/>
        </w:rPr>
        <w:t>(</w:t>
      </w:r>
      <w:r w:rsidRPr="000F3E5B">
        <w:rPr>
          <w:color w:val="FF0000"/>
        </w:rPr>
        <w:t>directed path)</w:t>
      </w:r>
      <w:r>
        <w:rPr>
          <w:rFonts w:hint="eastAsia"/>
        </w:rPr>
        <w:t>。</w:t>
      </w:r>
      <w:r w:rsidRPr="00F761D1">
        <w:rPr>
          <w:rFonts w:hint="eastAsia"/>
          <w:color w:val="FF0000"/>
        </w:rPr>
        <w:t>路径长度</w:t>
      </w:r>
      <w:r>
        <w:rPr>
          <w:rFonts w:hint="eastAsia"/>
        </w:rPr>
        <w:t>是路径所包含的边数。如果经过的顶点不重复，则称为</w:t>
      </w:r>
      <w:r w:rsidRPr="000F3E5B">
        <w:rPr>
          <w:rFonts w:hint="eastAsia"/>
          <w:color w:val="FF0000"/>
        </w:rPr>
        <w:t>简单路径</w:t>
      </w:r>
      <w:r>
        <w:rPr>
          <w:rFonts w:hint="eastAsia"/>
        </w:rPr>
        <w:t>。</w:t>
      </w:r>
    </w:p>
    <w:p w14:paraId="3479ABD0" w14:textId="0141507E" w:rsidR="000F3E5B" w:rsidRDefault="000F3E5B" w:rsidP="00F761D1">
      <w:pPr>
        <w:ind w:firstLine="420"/>
      </w:pPr>
      <w:r w:rsidRPr="000F3E5B">
        <w:rPr>
          <w:rFonts w:hint="eastAsia"/>
          <w:color w:val="FF0000"/>
        </w:rPr>
        <w:t>回路</w:t>
      </w:r>
      <w:r w:rsidRPr="000F3E5B">
        <w:rPr>
          <w:rFonts w:hint="eastAsia"/>
          <w:color w:val="FF0000"/>
        </w:rPr>
        <w:t>(</w:t>
      </w:r>
      <w:r w:rsidRPr="000F3E5B">
        <w:rPr>
          <w:color w:val="FF0000"/>
        </w:rPr>
        <w:t>cycle)</w:t>
      </w:r>
      <w:r>
        <w:rPr>
          <w:rFonts w:hint="eastAsia"/>
        </w:rPr>
        <w:t>是开始顶点及结束顶点均为同一个顶点的路径。经过其他顶点仅一次回路的称为</w:t>
      </w:r>
      <w:r w:rsidRPr="00F761D1">
        <w:rPr>
          <w:rFonts w:hint="eastAsia"/>
          <w:color w:val="FF0000"/>
        </w:rPr>
        <w:t>简单回路</w:t>
      </w:r>
      <w:r w:rsidR="00F761D1">
        <w:rPr>
          <w:rFonts w:hint="eastAsia"/>
        </w:rPr>
        <w:t>。没有回路的图称为</w:t>
      </w:r>
      <w:r w:rsidR="00F761D1" w:rsidRPr="00F761D1">
        <w:rPr>
          <w:rFonts w:hint="eastAsia"/>
          <w:color w:val="FF0000"/>
        </w:rPr>
        <w:t>无环图</w:t>
      </w:r>
      <w:r w:rsidR="00F761D1" w:rsidRPr="00F761D1">
        <w:rPr>
          <w:rFonts w:hint="eastAsia"/>
          <w:color w:val="FF0000"/>
        </w:rPr>
        <w:t>(</w:t>
      </w:r>
      <w:r w:rsidR="00F761D1" w:rsidRPr="00F761D1">
        <w:rPr>
          <w:color w:val="FF0000"/>
        </w:rPr>
        <w:t>acyclic)</w:t>
      </w:r>
      <w:r w:rsidR="00F761D1">
        <w:rPr>
          <w:rFonts w:hint="eastAsia"/>
        </w:rPr>
        <w:t>。</w:t>
      </w:r>
    </w:p>
    <w:p w14:paraId="41B99810" w14:textId="671F153B" w:rsidR="00F761D1" w:rsidRDefault="00F761D1" w:rsidP="00F761D1">
      <w:pPr>
        <w:ind w:firstLine="420"/>
      </w:pPr>
      <w:r w:rsidRPr="00F761D1">
        <w:rPr>
          <w:rFonts w:hint="eastAsia"/>
          <w:color w:val="FF0000"/>
        </w:rPr>
        <w:t>带权图</w:t>
      </w:r>
      <w:r w:rsidRPr="00F761D1">
        <w:rPr>
          <w:rFonts w:hint="eastAsia"/>
          <w:color w:val="FF0000"/>
        </w:rPr>
        <w:t>(</w:t>
      </w:r>
      <w:r w:rsidRPr="00F761D1">
        <w:rPr>
          <w:color w:val="FF0000"/>
        </w:rPr>
        <w:t>w</w:t>
      </w:r>
      <w:r w:rsidRPr="00F761D1">
        <w:rPr>
          <w:rFonts w:hint="eastAsia"/>
          <w:color w:val="FF0000"/>
        </w:rPr>
        <w:t>eighted graph)</w:t>
      </w:r>
      <w:r>
        <w:rPr>
          <w:rFonts w:hint="eastAsia"/>
        </w:rPr>
        <w:t>，其边上有一个值，这些值称为权</w:t>
      </w:r>
      <w:r>
        <w:rPr>
          <w:rFonts w:hint="eastAsia"/>
        </w:rPr>
        <w:t>(</w:t>
      </w:r>
      <w:r>
        <w:t>w</w:t>
      </w:r>
      <w:r>
        <w:rPr>
          <w:rFonts w:hint="eastAsia"/>
        </w:rPr>
        <w:t>eight)</w:t>
      </w:r>
      <w:r>
        <w:rPr>
          <w:rFonts w:hint="eastAsia"/>
        </w:rPr>
        <w:t>或代价</w:t>
      </w:r>
      <w:r>
        <w:rPr>
          <w:rFonts w:hint="eastAsia"/>
        </w:rPr>
        <w:t>(cost</w:t>
      </w:r>
      <w:r>
        <w:t>)</w:t>
      </w:r>
      <w:r>
        <w:rPr>
          <w:rFonts w:hint="eastAsia"/>
        </w:rPr>
        <w:t>。</w:t>
      </w:r>
    </w:p>
    <w:p w14:paraId="2E7E6EF9" w14:textId="49B38AAD" w:rsidR="00F761D1" w:rsidRDefault="00F761D1" w:rsidP="00F761D1">
      <w:pPr>
        <w:ind w:firstLine="420"/>
      </w:pPr>
      <w:r>
        <w:rPr>
          <w:rFonts w:hint="eastAsia"/>
        </w:rPr>
        <w:t>每</w:t>
      </w:r>
      <w:r w:rsidRPr="00F761D1">
        <w:rPr>
          <w:rFonts w:hint="eastAsia"/>
        </w:rPr>
        <w:t>对不同顶点之间都有路径可达的图称为</w:t>
      </w:r>
      <w:r w:rsidRPr="00F761D1">
        <w:rPr>
          <w:rFonts w:hint="eastAsia"/>
          <w:color w:val="FF0000"/>
        </w:rPr>
        <w:t>连通图</w:t>
      </w:r>
      <w:r w:rsidRPr="00F761D1">
        <w:rPr>
          <w:rFonts w:hint="eastAsia"/>
          <w:color w:val="FF0000"/>
        </w:rPr>
        <w:t>(connected)</w:t>
      </w:r>
      <w:r>
        <w:rPr>
          <w:rFonts w:hint="eastAsia"/>
        </w:rPr>
        <w:t>。</w:t>
      </w:r>
      <w:r w:rsidRPr="00F761D1">
        <w:rPr>
          <w:rFonts w:hint="eastAsia"/>
          <w:color w:val="FF0000"/>
        </w:rPr>
        <w:t>完全图</w:t>
      </w:r>
      <w:r w:rsidRPr="00F761D1">
        <w:rPr>
          <w:color w:val="FF0000"/>
        </w:rPr>
        <w:t>(complete graph)</w:t>
      </w:r>
      <w:r>
        <w:rPr>
          <w:rFonts w:hint="eastAsia"/>
        </w:rPr>
        <w:t>在每</w:t>
      </w:r>
      <w:r w:rsidRPr="00F761D1">
        <w:rPr>
          <w:rFonts w:hint="eastAsia"/>
        </w:rPr>
        <w:t>对不同顶点之间都有一条边</w:t>
      </w:r>
      <w:r>
        <w:rPr>
          <w:rFonts w:hint="eastAsia"/>
        </w:rPr>
        <w:t>。不连通的称为</w:t>
      </w:r>
      <w:r w:rsidRPr="00F761D1">
        <w:rPr>
          <w:rFonts w:hint="eastAsia"/>
          <w:color w:val="FF0000"/>
        </w:rPr>
        <w:t>非连通图</w:t>
      </w:r>
      <w:r w:rsidRPr="00F761D1">
        <w:rPr>
          <w:rFonts w:hint="eastAsia"/>
          <w:color w:val="FF0000"/>
        </w:rPr>
        <w:t>(</w:t>
      </w:r>
      <w:r w:rsidRPr="00F761D1">
        <w:rPr>
          <w:color w:val="FF0000"/>
        </w:rPr>
        <w:t>disconnected)</w:t>
      </w:r>
      <w:r>
        <w:rPr>
          <w:rFonts w:hint="eastAsia"/>
        </w:rPr>
        <w:t>。</w:t>
      </w:r>
    </w:p>
    <w:p w14:paraId="01D62464" w14:textId="3047C608" w:rsidR="00F761D1" w:rsidRDefault="00F761D1" w:rsidP="00F761D1">
      <w:pPr>
        <w:jc w:val="center"/>
      </w:pPr>
      <w:r>
        <w:rPr>
          <w:noProof/>
        </w:rPr>
        <w:drawing>
          <wp:inline distT="0" distB="0" distL="0" distR="0" wp14:anchorId="7162DA4B" wp14:editId="785D59B7">
            <wp:extent cx="4267200" cy="1047750"/>
            <wp:effectExtent l="0" t="0" r="0" b="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84E0D2" w14:textId="6B4777D7" w:rsidR="00F761D1" w:rsidRDefault="00C159A3" w:rsidP="00C159A3">
      <w:pPr>
        <w:ind w:firstLine="420"/>
      </w:pPr>
      <w:r w:rsidRPr="00C159A3">
        <w:rPr>
          <w:rFonts w:hint="eastAsia"/>
        </w:rPr>
        <w:t>如果无向图中的两个顶点</w:t>
      </w:r>
      <w:r>
        <w:rPr>
          <w:rFonts w:hint="eastAsia"/>
        </w:rPr>
        <w:t>由边相连，</w:t>
      </w:r>
      <w:r w:rsidRPr="00C159A3">
        <w:rPr>
          <w:rFonts w:hint="eastAsia"/>
        </w:rPr>
        <w:t>则它们称为</w:t>
      </w:r>
      <w:r w:rsidRPr="00C159A3">
        <w:rPr>
          <w:rFonts w:hint="eastAsia"/>
          <w:color w:val="FF0000"/>
        </w:rPr>
        <w:t>邻接的</w:t>
      </w:r>
      <w:r w:rsidRPr="00C159A3">
        <w:rPr>
          <w:rFonts w:hint="eastAsia"/>
          <w:color w:val="FF0000"/>
        </w:rPr>
        <w:t>(adjacent)</w:t>
      </w:r>
      <w:r>
        <w:rPr>
          <w:rFonts w:hint="eastAsia"/>
        </w:rPr>
        <w:t>。邻接顶点称为</w:t>
      </w:r>
      <w:r w:rsidRPr="00C159A3">
        <w:rPr>
          <w:rFonts w:hint="eastAsia"/>
          <w:color w:val="FF0000"/>
        </w:rPr>
        <w:t>邻居</w:t>
      </w:r>
      <w:r w:rsidRPr="00C159A3">
        <w:rPr>
          <w:rFonts w:hint="eastAsia"/>
          <w:color w:val="FF0000"/>
        </w:rPr>
        <w:t>(neighbor)</w:t>
      </w:r>
      <w:r>
        <w:rPr>
          <w:rFonts w:hint="eastAsia"/>
        </w:rPr>
        <w:t>。如果存在一条起始于</w:t>
      </w:r>
      <w:r>
        <w:rPr>
          <w:rFonts w:hint="eastAsia"/>
        </w:rPr>
        <w:t>j</w:t>
      </w:r>
      <w:r>
        <w:rPr>
          <w:rFonts w:hint="eastAsia"/>
        </w:rPr>
        <w:t>终止于</w:t>
      </w:r>
      <w:r>
        <w:rPr>
          <w:rFonts w:hint="eastAsia"/>
        </w:rPr>
        <w:t>i</w:t>
      </w:r>
      <w:r>
        <w:rPr>
          <w:rFonts w:hint="eastAsia"/>
        </w:rPr>
        <w:t>的有向边，则称顶点</w:t>
      </w:r>
      <w:r>
        <w:rPr>
          <w:rFonts w:hint="eastAsia"/>
        </w:rPr>
        <w:t>i</w:t>
      </w:r>
      <w:r>
        <w:rPr>
          <w:rFonts w:hint="eastAsia"/>
        </w:rPr>
        <w:t>邻接于顶点</w:t>
      </w:r>
      <w:r>
        <w:rPr>
          <w:rFonts w:hint="eastAsia"/>
        </w:rPr>
        <w:t>j</w:t>
      </w:r>
      <w:r>
        <w:rPr>
          <w:rFonts w:hint="eastAsia"/>
        </w:rPr>
        <w:t>。</w:t>
      </w:r>
    </w:p>
    <w:p w14:paraId="2FCD5EB4" w14:textId="5FA0ECA0" w:rsidR="00C159A3" w:rsidRDefault="00C159A3" w:rsidP="00C159A3">
      <w:pPr>
        <w:jc w:val="center"/>
      </w:pPr>
      <w:r>
        <w:rPr>
          <w:noProof/>
        </w:rPr>
        <w:drawing>
          <wp:inline distT="0" distB="0" distL="0" distR="0" wp14:anchorId="06DCF26F" wp14:editId="654D4019">
            <wp:extent cx="3133725" cy="533400"/>
            <wp:effectExtent l="0" t="0" r="9525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A2A565" w14:textId="7DB51AFF" w:rsidR="00C159A3" w:rsidRDefault="007A791A" w:rsidP="007A791A">
      <w:r>
        <w:tab/>
      </w:r>
      <w:r>
        <w:rPr>
          <w:rFonts w:hint="eastAsia"/>
        </w:rPr>
        <w:t>如果有向图有</w:t>
      </w:r>
      <w:r>
        <w:rPr>
          <w:rFonts w:hint="eastAsia"/>
        </w:rPr>
        <w:t>n</w:t>
      </w:r>
      <w:r>
        <w:rPr>
          <w:rFonts w:hint="eastAsia"/>
        </w:rPr>
        <w:t>个顶点，它能含有多少条边？如果图是完全图，则每个顶</w:t>
      </w:r>
      <w:r>
        <w:rPr>
          <w:rFonts w:hint="eastAsia"/>
        </w:rPr>
        <w:lastRenderedPageBreak/>
        <w:t>点都是其余所有顶点的</w:t>
      </w:r>
      <w:r w:rsidR="00643823">
        <w:rPr>
          <w:rFonts w:hint="eastAsia"/>
        </w:rPr>
        <w:t>邻居</w:t>
      </w:r>
      <w:r>
        <w:rPr>
          <w:rFonts w:hint="eastAsia"/>
        </w:rPr>
        <w:t>。所以每个顶点都是</w:t>
      </w:r>
      <w:r w:rsidR="00643823">
        <w:t>n-1</w:t>
      </w:r>
      <w:r>
        <w:rPr>
          <w:rFonts w:hint="eastAsia"/>
        </w:rPr>
        <w:t>条有向边的终止点</w:t>
      </w:r>
      <w:r w:rsidR="00643823">
        <w:rPr>
          <w:rFonts w:hint="eastAsia"/>
        </w:rPr>
        <w:t>。</w:t>
      </w:r>
      <w:r>
        <w:rPr>
          <w:rFonts w:hint="eastAsia"/>
        </w:rPr>
        <w:t>因</w:t>
      </w:r>
      <w:r w:rsidR="00643823">
        <w:rPr>
          <w:rFonts w:hint="eastAsia"/>
        </w:rPr>
        <w:t>此，</w:t>
      </w:r>
      <w:r>
        <w:rPr>
          <w:rFonts w:hint="eastAsia"/>
        </w:rPr>
        <w:t>有</w:t>
      </w:r>
      <w:r w:rsidR="00643823" w:rsidRPr="00643823">
        <w:rPr>
          <w:position w:val="-14"/>
        </w:rPr>
        <w:object w:dxaOrig="980" w:dyaOrig="400" w14:anchorId="5A1BA6B6">
          <v:shape id="_x0000_i1076" type="#_x0000_t75" style="width:48.9pt;height:19.8pt" o:ole="">
            <v:imagedata r:id="rId220" o:title=""/>
          </v:shape>
          <o:OLEObject Type="Embed" ProgID="Equation.DSMT4" ShapeID="_x0000_i1076" DrawAspect="Content" ObjectID="_1639236686" r:id="rId221"/>
        </w:object>
      </w:r>
      <w:r>
        <w:rPr>
          <w:rFonts w:hint="eastAsia"/>
        </w:rPr>
        <w:t>条边</w:t>
      </w:r>
      <w:r w:rsidR="00643823">
        <w:rPr>
          <w:rFonts w:hint="eastAsia"/>
        </w:rPr>
        <w:t>。</w:t>
      </w:r>
      <w:r>
        <w:rPr>
          <w:rFonts w:hint="eastAsia"/>
        </w:rPr>
        <w:t>无向完全图中的边数是这个数字的</w:t>
      </w:r>
      <w:r w:rsidR="00643823">
        <w:rPr>
          <w:rFonts w:hint="eastAsia"/>
        </w:rPr>
        <w:t>一半。</w:t>
      </w:r>
    </w:p>
    <w:p w14:paraId="27D99A74" w14:textId="42383620" w:rsidR="000454B5" w:rsidRDefault="000454B5" w:rsidP="007A791A">
      <w:r>
        <w:rPr>
          <w:rFonts w:hint="eastAsia"/>
        </w:rPr>
        <w:t>·图是有向的：</w:t>
      </w:r>
      <w:r w:rsidRPr="00643823">
        <w:rPr>
          <w:position w:val="-14"/>
        </w:rPr>
        <w:object w:dxaOrig="980" w:dyaOrig="400" w14:anchorId="057BF10C">
          <v:shape id="_x0000_i1078" type="#_x0000_t75" style="width:48.9pt;height:19.8pt" o:ole="">
            <v:imagedata r:id="rId220" o:title=""/>
          </v:shape>
          <o:OLEObject Type="Embed" ProgID="Equation.DSMT4" ShapeID="_x0000_i1078" DrawAspect="Content" ObjectID="_1639236687" r:id="rId222"/>
        </w:object>
      </w:r>
      <w:r>
        <w:rPr>
          <w:rFonts w:hint="eastAsia"/>
        </w:rPr>
        <w:t>条边；</w:t>
      </w:r>
    </w:p>
    <w:p w14:paraId="0181324F" w14:textId="718B0734" w:rsidR="000454B5" w:rsidRDefault="000454B5" w:rsidP="007A791A">
      <w:r>
        <w:rPr>
          <w:rFonts w:hint="eastAsia"/>
        </w:rPr>
        <w:t>·图是无向的：</w:t>
      </w:r>
      <w:r w:rsidRPr="000454B5">
        <w:rPr>
          <w:position w:val="-14"/>
        </w:rPr>
        <w:object w:dxaOrig="1260" w:dyaOrig="400" w14:anchorId="7BF6D203">
          <v:shape id="_x0000_i1080" type="#_x0000_t75" style="width:62.75pt;height:19.8pt" o:ole="">
            <v:imagedata r:id="rId223" o:title=""/>
          </v:shape>
          <o:OLEObject Type="Embed" ProgID="Equation.DSMT4" ShapeID="_x0000_i1080" DrawAspect="Content" ObjectID="_1639236688" r:id="rId224"/>
        </w:object>
      </w:r>
      <w:r>
        <w:rPr>
          <w:rFonts w:hint="eastAsia"/>
        </w:rPr>
        <w:t>条边。</w:t>
      </w:r>
    </w:p>
    <w:p w14:paraId="7DA044C8" w14:textId="2ABC8554" w:rsidR="000454B5" w:rsidRDefault="000454B5" w:rsidP="000454B5">
      <w:r>
        <w:rPr>
          <w:rFonts w:hint="eastAsia"/>
        </w:rPr>
        <w:t>如果图含有相对较少的边，则图是</w:t>
      </w:r>
      <w:r w:rsidRPr="000454B5">
        <w:rPr>
          <w:rFonts w:hint="eastAsia"/>
          <w:color w:val="FF0000"/>
        </w:rPr>
        <w:t>稀疏图</w:t>
      </w:r>
      <w:r w:rsidRPr="000454B5">
        <w:rPr>
          <w:rFonts w:hint="eastAsia"/>
          <w:color w:val="FF0000"/>
        </w:rPr>
        <w:t>(sparse)</w:t>
      </w:r>
      <w:r>
        <w:rPr>
          <w:rFonts w:hint="eastAsia"/>
        </w:rPr>
        <w:t>。如果它含有很多边，则图是</w:t>
      </w:r>
      <w:r w:rsidRPr="005162D5">
        <w:rPr>
          <w:rFonts w:hint="eastAsia"/>
          <w:color w:val="FF0000"/>
        </w:rPr>
        <w:t>稠密图</w:t>
      </w:r>
      <w:r w:rsidRPr="005162D5">
        <w:rPr>
          <w:rFonts w:hint="eastAsia"/>
          <w:color w:val="FF0000"/>
        </w:rPr>
        <w:t>(</w:t>
      </w:r>
      <w:r w:rsidRPr="005162D5">
        <w:rPr>
          <w:color w:val="FF0000"/>
        </w:rPr>
        <w:t>dense)</w:t>
      </w:r>
      <w:r>
        <w:rPr>
          <w:rFonts w:hint="eastAsia"/>
        </w:rPr>
        <w:t>。</w:t>
      </w:r>
    </w:p>
    <w:p w14:paraId="1D53BF69" w14:textId="30E2D518" w:rsidR="00A1509F" w:rsidRDefault="00A1509F" w:rsidP="000454B5"/>
    <w:p w14:paraId="0915CB2B" w14:textId="7C9F1440" w:rsidR="00A1509F" w:rsidRDefault="00A1509F" w:rsidP="00A1509F">
      <w:pPr>
        <w:pStyle w:val="2"/>
        <w:ind w:firstLineChars="100" w:firstLine="240"/>
      </w:pPr>
      <w:r>
        <w:rPr>
          <w:rFonts w:hint="eastAsia"/>
        </w:rPr>
        <w:t>遍历</w:t>
      </w:r>
    </w:p>
    <w:p w14:paraId="7DD8DCCC" w14:textId="30152338" w:rsidR="00A1509F" w:rsidRDefault="00A1509F" w:rsidP="00A1509F">
      <w:pPr>
        <w:pStyle w:val="3"/>
        <w:ind w:firstLineChars="200" w:firstLine="480"/>
      </w:pPr>
      <w:r>
        <w:rPr>
          <w:rFonts w:hint="eastAsia"/>
        </w:rPr>
        <w:t>广度优先遍历</w:t>
      </w:r>
    </w:p>
    <w:p w14:paraId="35F4F08A" w14:textId="2B6C5B17" w:rsidR="00A1509F" w:rsidRDefault="00A1509F" w:rsidP="00CC4B16">
      <w:pPr>
        <w:ind w:firstLine="420"/>
      </w:pPr>
      <w:r>
        <w:rPr>
          <w:rFonts w:hint="eastAsia"/>
        </w:rPr>
        <w:t>给定起始顶点，广度优先遍历访问起始顶点</w:t>
      </w:r>
      <w:r>
        <w:rPr>
          <w:rFonts w:hint="eastAsia"/>
        </w:rPr>
        <w:t>(</w:t>
      </w:r>
      <w:r>
        <w:t>origin vertex)</w:t>
      </w:r>
      <w:r>
        <w:rPr>
          <w:rFonts w:hint="eastAsia"/>
        </w:rPr>
        <w:t>，然后访问该起始顶点的邻居。然后考虑这些邻居的每一个，访问它的邻居。</w:t>
      </w:r>
      <w:r w:rsidRPr="00CC4B16">
        <w:rPr>
          <w:rFonts w:hint="eastAsia"/>
          <w:color w:val="FF0000"/>
        </w:rPr>
        <w:t>该遍历使用队列保存访问过的顶点</w:t>
      </w:r>
      <w:r>
        <w:rPr>
          <w:rFonts w:hint="eastAsia"/>
        </w:rPr>
        <w:t>。</w:t>
      </w:r>
      <w:r w:rsidRPr="00D412AA">
        <w:rPr>
          <w:rFonts w:hint="eastAsia"/>
          <w:color w:val="FF0000"/>
          <w:highlight w:val="yellow"/>
        </w:rPr>
        <w:t>当从队列中删除一个顶点时，访问它并将该顶点未被访问的邻居入队</w:t>
      </w:r>
      <w:r w:rsidR="00D412AA">
        <w:rPr>
          <w:rFonts w:hint="eastAsia"/>
          <w:color w:val="FF0000"/>
        </w:rPr>
        <w:t>(</w:t>
      </w:r>
      <w:r w:rsidR="00D412AA">
        <w:rPr>
          <w:color w:val="FF0000"/>
        </w:rPr>
        <w:t>D</w:t>
      </w:r>
      <w:r w:rsidR="00D412AA">
        <w:rPr>
          <w:rFonts w:hint="eastAsia"/>
          <w:color w:val="FF0000"/>
        </w:rPr>
        <w:t>被从队列中删除时，将</w:t>
      </w:r>
      <w:r w:rsidR="00D412AA">
        <w:rPr>
          <w:rFonts w:hint="eastAsia"/>
          <w:color w:val="FF0000"/>
        </w:rPr>
        <w:t>D</w:t>
      </w:r>
      <w:r w:rsidR="00D412AA">
        <w:rPr>
          <w:rFonts w:hint="eastAsia"/>
          <w:color w:val="FF0000"/>
        </w:rPr>
        <w:t>的邻居</w:t>
      </w:r>
      <w:r w:rsidR="00D412AA">
        <w:rPr>
          <w:rFonts w:hint="eastAsia"/>
          <w:color w:val="FF0000"/>
        </w:rPr>
        <w:t>G</w:t>
      </w:r>
      <w:r w:rsidR="00D412AA">
        <w:rPr>
          <w:rFonts w:hint="eastAsia"/>
          <w:color w:val="FF0000"/>
        </w:rPr>
        <w:t>入队列</w:t>
      </w:r>
      <w:r w:rsidR="00D412AA">
        <w:rPr>
          <w:color w:val="FF0000"/>
        </w:rPr>
        <w:t>)</w:t>
      </w:r>
      <w:r w:rsidR="00CC4B16">
        <w:rPr>
          <w:rFonts w:hint="eastAsia"/>
        </w:rPr>
        <w:t>。</w:t>
      </w:r>
      <w:r>
        <w:rPr>
          <w:rFonts w:hint="eastAsia"/>
        </w:rPr>
        <w:t>然后遍历次序就是顶点入队的次序。可以将这个遍历次序保存在第二个队列中。</w:t>
      </w:r>
    </w:p>
    <w:p w14:paraId="1EF7CF1F" w14:textId="50A5E2C7" w:rsidR="00B24677" w:rsidRDefault="00B24677" w:rsidP="00B24677">
      <w:pPr>
        <w:ind w:firstLine="420"/>
      </w:pPr>
      <w:r>
        <w:rPr>
          <w:rFonts w:hint="eastAsia"/>
        </w:rPr>
        <w:t>广度优先遍历访问一个顶点，然后</w:t>
      </w:r>
      <w:r w:rsidRPr="00B24677">
        <w:rPr>
          <w:rFonts w:hint="eastAsia"/>
          <w:color w:val="FF0000"/>
        </w:rPr>
        <w:t>在访问下一个顶点之前访问该顶点的每个邻居</w:t>
      </w:r>
      <w:r>
        <w:rPr>
          <w:rFonts w:hint="eastAsia"/>
        </w:rPr>
        <w:t>。访问邻居的次序可以任意，可以依赖于图的实现。</w:t>
      </w:r>
    </w:p>
    <w:p w14:paraId="06F9C9A9" w14:textId="5587A886" w:rsidR="00B24677" w:rsidRDefault="00B24677" w:rsidP="00B24677">
      <w:r>
        <w:rPr>
          <w:noProof/>
        </w:rPr>
        <w:drawing>
          <wp:inline distT="0" distB="0" distL="0" distR="0" wp14:anchorId="378E24B1" wp14:editId="4758CBFD">
            <wp:extent cx="5274310" cy="2512060"/>
            <wp:effectExtent l="0" t="0" r="2540" b="254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12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59111E" w14:textId="4CB24DC7" w:rsidR="00591CC8" w:rsidRDefault="00591CC8" w:rsidP="00591CC8">
      <w:pPr>
        <w:pStyle w:val="3"/>
        <w:ind w:firstLineChars="200" w:firstLine="480"/>
      </w:pPr>
      <w:r>
        <w:rPr>
          <w:rFonts w:hint="eastAsia"/>
        </w:rPr>
        <w:lastRenderedPageBreak/>
        <w:t>深度优先遍历</w:t>
      </w:r>
    </w:p>
    <w:p w14:paraId="6F5EA534" w14:textId="22DA7940" w:rsidR="00591CC8" w:rsidRDefault="0069175C" w:rsidP="0069175C">
      <w:pPr>
        <w:ind w:firstLine="420"/>
      </w:pPr>
      <w:r>
        <w:rPr>
          <w:rFonts w:hint="eastAsia"/>
        </w:rPr>
        <w:t>给定起始顶点，深度优先遍历访问起始顶点，然后访问该起始顶点的一个邻居，再然后访问该邻居的邻居。持续这个过程直到发现没有未访问的邻居时为止。</w:t>
      </w:r>
      <w:r w:rsidRPr="009E7AE7">
        <w:rPr>
          <w:rFonts w:hint="eastAsia"/>
          <w:color w:val="FF0000"/>
        </w:rPr>
        <w:t>回退一个顶点，再检查它的另一个邻居</w:t>
      </w:r>
      <w:r>
        <w:rPr>
          <w:rFonts w:hint="eastAsia"/>
        </w:rPr>
        <w:t>。</w:t>
      </w:r>
      <w:r w:rsidR="00D412AA">
        <w:rPr>
          <w:rFonts w:hint="eastAsia"/>
        </w:rPr>
        <w:t>这个遍历的递归描述时使用了栈。</w:t>
      </w:r>
    </w:p>
    <w:p w14:paraId="326A5C46" w14:textId="3A0818C8" w:rsidR="00D412AA" w:rsidRDefault="00D412AA" w:rsidP="00D412AA">
      <w:pPr>
        <w:ind w:firstLine="420"/>
      </w:pPr>
      <w:r>
        <w:rPr>
          <w:rFonts w:hint="eastAsia"/>
        </w:rPr>
        <w:t>初始时将起始顶点入栈。当栈顶中的顶点有未被访问的邻居时，访问它并将它的邻居入栈。</w:t>
      </w:r>
      <w:r w:rsidRPr="009E7AE7">
        <w:rPr>
          <w:rFonts w:hint="eastAsia"/>
          <w:color w:val="FF0000"/>
        </w:rPr>
        <w:t>如果不存在这样的邻居，则出栈</w:t>
      </w:r>
      <w:r>
        <w:rPr>
          <w:rFonts w:hint="eastAsia"/>
        </w:rPr>
        <w:t>。遍历次序是顶点入栈的次序。可以将这个遍历次序保存在一个队列中。</w:t>
      </w:r>
    </w:p>
    <w:p w14:paraId="63AB877F" w14:textId="7D8BD4FC" w:rsidR="009E7AE7" w:rsidRDefault="009E7AE7" w:rsidP="009E7AE7">
      <w:r>
        <w:rPr>
          <w:noProof/>
        </w:rPr>
        <w:drawing>
          <wp:inline distT="0" distB="0" distL="0" distR="0" wp14:anchorId="04196C6C" wp14:editId="1F64C86C">
            <wp:extent cx="5274310" cy="3594735"/>
            <wp:effectExtent l="0" t="0" r="2540" b="5715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94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76CDD1" w14:textId="6DF95F83" w:rsidR="00630D56" w:rsidRDefault="00630D56" w:rsidP="00630D56">
      <w:pPr>
        <w:pStyle w:val="2"/>
        <w:ind w:firstLineChars="100" w:firstLine="240"/>
      </w:pPr>
      <w:r>
        <w:rPr>
          <w:rFonts w:hint="eastAsia"/>
        </w:rPr>
        <w:t>拓扑序</w:t>
      </w:r>
    </w:p>
    <w:p w14:paraId="12D21283" w14:textId="2C70120C" w:rsidR="00630D56" w:rsidRDefault="00630D56" w:rsidP="00630D56">
      <w:pPr>
        <w:ind w:firstLine="240"/>
      </w:pPr>
      <w:r>
        <w:rPr>
          <w:rFonts w:hint="eastAsia"/>
        </w:rPr>
        <w:t>在有向无环图中，可以排列，</w:t>
      </w:r>
      <w:r w:rsidRPr="00630D56">
        <w:rPr>
          <w:rFonts w:hint="eastAsia"/>
          <w:color w:val="FF0000"/>
        </w:rPr>
        <w:t>使得顶点当从</w:t>
      </w:r>
      <w:r w:rsidRPr="00630D56">
        <w:rPr>
          <w:rFonts w:hint="eastAsia"/>
          <w:color w:val="FF0000"/>
        </w:rPr>
        <w:t>a</w:t>
      </w:r>
      <w:r w:rsidRPr="00630D56">
        <w:rPr>
          <w:rFonts w:hint="eastAsia"/>
          <w:color w:val="FF0000"/>
        </w:rPr>
        <w:t>到</w:t>
      </w:r>
      <w:r w:rsidRPr="00630D56">
        <w:rPr>
          <w:rFonts w:hint="eastAsia"/>
          <w:color w:val="FF0000"/>
        </w:rPr>
        <w:t>b</w:t>
      </w:r>
      <w:r w:rsidRPr="00630D56">
        <w:rPr>
          <w:rFonts w:hint="eastAsia"/>
          <w:color w:val="FF0000"/>
        </w:rPr>
        <w:t>之间存在有向边时顶点</w:t>
      </w:r>
      <w:r w:rsidRPr="00630D56">
        <w:rPr>
          <w:rFonts w:hint="eastAsia"/>
          <w:color w:val="FF0000"/>
        </w:rPr>
        <w:t>a</w:t>
      </w:r>
      <w:r w:rsidRPr="00630D56">
        <w:rPr>
          <w:rFonts w:hint="eastAsia"/>
          <w:color w:val="FF0000"/>
        </w:rPr>
        <w:t>排在顶点</w:t>
      </w:r>
      <w:r w:rsidRPr="00630D56">
        <w:rPr>
          <w:rFonts w:hint="eastAsia"/>
          <w:color w:val="FF0000"/>
        </w:rPr>
        <w:t>b</w:t>
      </w:r>
      <w:r w:rsidRPr="00630D56">
        <w:rPr>
          <w:rFonts w:hint="eastAsia"/>
          <w:color w:val="FF0000"/>
        </w:rPr>
        <w:t>的前面</w:t>
      </w:r>
      <w:r>
        <w:rPr>
          <w:rFonts w:hint="eastAsia"/>
        </w:rPr>
        <w:t>。这样排列的顶点次序称为</w:t>
      </w:r>
      <w:r w:rsidRPr="00630D56">
        <w:rPr>
          <w:rFonts w:hint="eastAsia"/>
          <w:color w:val="FF0000"/>
        </w:rPr>
        <w:t>拓扑序</w:t>
      </w:r>
      <w:r w:rsidRPr="00630D56">
        <w:rPr>
          <w:rFonts w:hint="eastAsia"/>
          <w:color w:val="FF0000"/>
        </w:rPr>
        <w:t>(topological order)</w:t>
      </w:r>
      <w:r>
        <w:rPr>
          <w:rFonts w:hint="eastAsia"/>
        </w:rPr>
        <w:t>。</w:t>
      </w:r>
    </w:p>
    <w:p w14:paraId="6271294E" w14:textId="6F654E7A" w:rsidR="00767083" w:rsidRDefault="00767083" w:rsidP="00767083">
      <w:r>
        <w:rPr>
          <w:noProof/>
        </w:rPr>
        <w:lastRenderedPageBreak/>
        <w:drawing>
          <wp:inline distT="0" distB="0" distL="0" distR="0" wp14:anchorId="053D871A" wp14:editId="2474A9D8">
            <wp:extent cx="2781300" cy="1181100"/>
            <wp:effectExtent l="0" t="0" r="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68748A4" wp14:editId="7EFA9CFB">
            <wp:extent cx="4657725" cy="3543300"/>
            <wp:effectExtent l="0" t="0" r="9525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4657725" cy="354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80A3EC" w14:textId="7A52C929" w:rsidR="00767083" w:rsidRDefault="00767083" w:rsidP="00767083">
      <w:r>
        <w:rPr>
          <w:rFonts w:hint="eastAsia"/>
        </w:rPr>
        <w:t>有环图不可能得到拓扑序。发现图中的顶点的拓扑序的过程称为拓扑排序</w:t>
      </w:r>
      <w:r>
        <w:rPr>
          <w:rFonts w:hint="eastAsia"/>
        </w:rPr>
        <w:t>(</w:t>
      </w:r>
      <w:r>
        <w:t>topological sort)</w:t>
      </w:r>
      <w:r>
        <w:rPr>
          <w:rFonts w:hint="eastAsia"/>
        </w:rPr>
        <w:t>。</w:t>
      </w:r>
    </w:p>
    <w:p w14:paraId="54FC2FB7" w14:textId="69BF6934" w:rsidR="003314A0" w:rsidRDefault="003314A0" w:rsidP="00767083"/>
    <w:p w14:paraId="6F33D50B" w14:textId="01236CBB" w:rsidR="003314A0" w:rsidRDefault="003314A0" w:rsidP="003314A0">
      <w:pPr>
        <w:pStyle w:val="2"/>
        <w:ind w:firstLineChars="100" w:firstLine="240"/>
      </w:pPr>
      <w:r>
        <w:rPr>
          <w:rFonts w:hint="eastAsia"/>
        </w:rPr>
        <w:t>路径</w:t>
      </w:r>
    </w:p>
    <w:p w14:paraId="470F043F" w14:textId="2EEE40A6" w:rsidR="003314A0" w:rsidRDefault="003314A0" w:rsidP="003314A0">
      <w:pPr>
        <w:pStyle w:val="3"/>
        <w:ind w:firstLineChars="200" w:firstLine="480"/>
      </w:pPr>
      <w:r>
        <w:rPr>
          <w:rFonts w:hint="eastAsia"/>
        </w:rPr>
        <w:t>无权图中的最短路径</w:t>
      </w:r>
    </w:p>
    <w:p w14:paraId="0532FCC5" w14:textId="43D8CBED" w:rsidR="003314A0" w:rsidRDefault="003314A0" w:rsidP="005E1031">
      <w:pPr>
        <w:ind w:firstLine="420"/>
      </w:pPr>
      <w:r>
        <w:rPr>
          <w:rFonts w:hint="eastAsia"/>
        </w:rPr>
        <w:t>在无权图中</w:t>
      </w:r>
      <w:r w:rsidR="005E1031">
        <w:rPr>
          <w:rFonts w:hint="eastAsia"/>
        </w:rPr>
        <w:t>，可以找到具有最短长度的路径，即：含有最少边数的路径。在无权图中，两个给定顶点之间的最短路径具有最短长度，即，它有最少的边。寻找这条路径的算法基于</w:t>
      </w:r>
      <w:r w:rsidR="005E1031" w:rsidRPr="005E1031">
        <w:rPr>
          <w:rFonts w:hint="eastAsia"/>
          <w:color w:val="FF0000"/>
        </w:rPr>
        <w:t>广度优先遍历</w:t>
      </w:r>
      <w:r w:rsidR="005E1031">
        <w:rPr>
          <w:rFonts w:hint="eastAsia"/>
        </w:rPr>
        <w:t>。如果多条路径有同样的最短长度，则该算法将找到其中的一条。</w:t>
      </w:r>
    </w:p>
    <w:p w14:paraId="0C0700B8" w14:textId="509ABDE1" w:rsidR="005E1031" w:rsidRDefault="005E1031" w:rsidP="005E1031">
      <w:r>
        <w:rPr>
          <w:noProof/>
        </w:rPr>
        <w:lastRenderedPageBreak/>
        <w:drawing>
          <wp:inline distT="0" distB="0" distL="0" distR="0" wp14:anchorId="5FA8E796" wp14:editId="2B3FFB5C">
            <wp:extent cx="5274310" cy="2417445"/>
            <wp:effectExtent l="0" t="0" r="2540" b="1905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17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734930" w14:textId="2234A6D4" w:rsidR="005E1031" w:rsidRDefault="005E1031" w:rsidP="005E1031">
      <w:pPr>
        <w:pStyle w:val="3"/>
        <w:ind w:firstLineChars="200" w:firstLine="480"/>
      </w:pPr>
      <w:r>
        <w:rPr>
          <w:rFonts w:hint="eastAsia"/>
        </w:rPr>
        <w:t>带权图中的最短路径</w:t>
      </w:r>
    </w:p>
    <w:p w14:paraId="58F0D58D" w14:textId="341E55B3" w:rsidR="005E1031" w:rsidRDefault="002568F2" w:rsidP="002568F2">
      <w:pPr>
        <w:ind w:firstLine="420"/>
      </w:pPr>
      <w:r>
        <w:rPr>
          <w:rFonts w:hint="eastAsia"/>
        </w:rPr>
        <w:t>在带权图中，两个给定顶点之间的最短路径</w:t>
      </w:r>
      <w:r w:rsidRPr="00A754DC">
        <w:rPr>
          <w:rFonts w:hint="eastAsia"/>
          <w:color w:val="FF0000"/>
        </w:rPr>
        <w:t>具有最小的边权值和</w:t>
      </w:r>
      <w:r w:rsidR="00A754DC">
        <w:rPr>
          <w:rFonts w:hint="eastAsia"/>
        </w:rPr>
        <w:t>。</w:t>
      </w:r>
      <w:r>
        <w:rPr>
          <w:rFonts w:hint="eastAsia"/>
        </w:rPr>
        <w:t>寻找这条路径的算法基于</w:t>
      </w:r>
      <w:r w:rsidRPr="002568F2">
        <w:rPr>
          <w:rFonts w:hint="eastAsia"/>
          <w:color w:val="FF0000"/>
        </w:rPr>
        <w:t>广度优先遍历</w:t>
      </w:r>
      <w:r>
        <w:rPr>
          <w:rFonts w:hint="eastAsia"/>
        </w:rPr>
        <w:t>。带权图中的几条路径可能有相同的最小边权值和。算法将寻找这些路径中的一条。</w:t>
      </w:r>
    </w:p>
    <w:p w14:paraId="0ACA93A4" w14:textId="62F93EB5" w:rsidR="00A754DC" w:rsidRDefault="00A754DC" w:rsidP="00A754DC">
      <w:r>
        <w:rPr>
          <w:noProof/>
        </w:rPr>
        <w:drawing>
          <wp:inline distT="0" distB="0" distL="0" distR="0" wp14:anchorId="34E96441" wp14:editId="60ED8C20">
            <wp:extent cx="5274310" cy="3993515"/>
            <wp:effectExtent l="0" t="0" r="2540" b="6985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93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E795DA" w14:textId="656C757B" w:rsidR="00AF4DF1" w:rsidRDefault="00AF4DF1" w:rsidP="00A754DC"/>
    <w:p w14:paraId="0CE3CCBF" w14:textId="4570CD31" w:rsidR="00AF4DF1" w:rsidRDefault="00AF4DF1" w:rsidP="00AF4DF1">
      <w:pPr>
        <w:pStyle w:val="2"/>
        <w:ind w:firstLineChars="100" w:firstLine="240"/>
      </w:pPr>
      <w:r>
        <w:rPr>
          <w:rFonts w:hint="eastAsia"/>
        </w:rPr>
        <w:lastRenderedPageBreak/>
        <w:t>图接口</w:t>
      </w:r>
    </w:p>
    <w:p w14:paraId="137C9776" w14:textId="6AA3B7A1" w:rsidR="00FF41FA" w:rsidRPr="00FF41FA" w:rsidRDefault="00FF41FA" w:rsidP="00FF41FA">
      <w:pPr>
        <w:pStyle w:val="3"/>
        <w:ind w:firstLineChars="200" w:firstLine="480"/>
        <w:rPr>
          <w:rFonts w:hint="eastAsia"/>
        </w:rPr>
      </w:pPr>
      <w:r>
        <w:t>BasicGraphInterface</w:t>
      </w:r>
    </w:p>
    <w:p w14:paraId="7492F893" w14:textId="6F2B96E4" w:rsidR="00AF4DF1" w:rsidRDefault="00AF4DF1" w:rsidP="00AF4DF1">
      <w:r w:rsidRPr="00AF4DF1">
        <w:object w:dxaOrig="2700" w:dyaOrig="841" w14:anchorId="389ABB6B">
          <v:shape id="_x0000_i1082" type="#_x0000_t75" style="width:134.75pt;height:42.3pt" o:ole="">
            <v:imagedata r:id="rId231" o:title=""/>
          </v:shape>
          <o:OLEObject Type="Embed" ProgID="Package" ShapeID="_x0000_i1082" DrawAspect="Content" ObjectID="_1639236689" r:id="rId232"/>
        </w:object>
      </w:r>
    </w:p>
    <w:p w14:paraId="2465FB0C" w14:textId="77777777" w:rsidR="00AF4DF1" w:rsidRPr="00AF4DF1" w:rsidRDefault="00AF4DF1" w:rsidP="00AF4DF1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AF4DF1">
        <w:rPr>
          <w:rFonts w:ascii="Comic Sans MS" w:hAnsi="Comic Sans MS"/>
          <w:b/>
          <w:bCs/>
          <w:color w:val="000080"/>
          <w:sz w:val="21"/>
          <w:szCs w:val="21"/>
        </w:rPr>
        <w:t xml:space="preserve">package </w:t>
      </w:r>
      <w:r w:rsidRPr="00AF4DF1">
        <w:rPr>
          <w:rFonts w:ascii="Comic Sans MS" w:hAnsi="Comic Sans MS"/>
          <w:color w:val="000000"/>
          <w:sz w:val="21"/>
          <w:szCs w:val="21"/>
        </w:rPr>
        <w:t>Graphs;</w:t>
      </w:r>
      <w:r w:rsidRPr="00AF4DF1">
        <w:rPr>
          <w:rFonts w:ascii="Comic Sans MS" w:hAnsi="Comic Sans MS"/>
          <w:color w:val="000000"/>
          <w:sz w:val="21"/>
          <w:szCs w:val="21"/>
        </w:rPr>
        <w:br/>
      </w:r>
      <w:r w:rsidRPr="00AF4DF1">
        <w:rPr>
          <w:rFonts w:ascii="Comic Sans MS" w:hAnsi="Comic Sans MS"/>
          <w:color w:val="000000"/>
          <w:sz w:val="21"/>
          <w:szCs w:val="21"/>
        </w:rPr>
        <w:br/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An interface of methods providing basic operations for directed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and undirected graphs that are either weighted or unweighted.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/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</w:r>
      <w:r w:rsidRPr="00AF4DF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interface </w:t>
      </w:r>
      <w:r w:rsidRPr="00AF4DF1">
        <w:rPr>
          <w:rFonts w:ascii="Comic Sans MS" w:hAnsi="Comic Sans MS"/>
          <w:color w:val="000000"/>
          <w:sz w:val="21"/>
          <w:szCs w:val="21"/>
        </w:rPr>
        <w:t>BasicGraphInterface&lt;</w:t>
      </w:r>
      <w:r w:rsidRPr="00AF4DF1">
        <w:rPr>
          <w:rFonts w:ascii="Comic Sans MS" w:hAnsi="Comic Sans MS"/>
          <w:color w:val="20999D"/>
          <w:sz w:val="21"/>
          <w:szCs w:val="21"/>
        </w:rPr>
        <w:t>T</w:t>
      </w:r>
      <w:r w:rsidRPr="00AF4DF1">
        <w:rPr>
          <w:rFonts w:ascii="Comic Sans MS" w:hAnsi="Comic Sans MS"/>
          <w:color w:val="000000"/>
          <w:sz w:val="21"/>
          <w:szCs w:val="21"/>
        </w:rPr>
        <w:t>&gt;</w:t>
      </w:r>
      <w:r w:rsidRPr="00AF4DF1">
        <w:rPr>
          <w:rFonts w:ascii="Comic Sans MS" w:hAnsi="Comic Sans MS"/>
          <w:color w:val="000000"/>
          <w:sz w:val="21"/>
          <w:szCs w:val="21"/>
        </w:rPr>
        <w:br/>
        <w:t>{</w:t>
      </w:r>
      <w:r w:rsidRPr="00AF4DF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Adds a given vertex to this graph.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F4DF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AF4DF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vertexLabel 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t>An object that labels the new vertex and is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                                     distinct from the labels of current vertices.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F4DF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t>True if the vertex is added, or false if not.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F4DF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boolean </w:t>
      </w:r>
      <w:r w:rsidRPr="00AF4DF1">
        <w:rPr>
          <w:rFonts w:ascii="Comic Sans MS" w:hAnsi="Comic Sans MS"/>
          <w:color w:val="000000"/>
          <w:sz w:val="21"/>
          <w:szCs w:val="21"/>
        </w:rPr>
        <w:t>addVertex(</w:t>
      </w:r>
      <w:r w:rsidRPr="00AF4DF1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AF4DF1">
        <w:rPr>
          <w:rFonts w:ascii="Comic Sans MS" w:hAnsi="Comic Sans MS"/>
          <w:color w:val="000000"/>
          <w:sz w:val="21"/>
          <w:szCs w:val="21"/>
        </w:rPr>
        <w:t>vertexLabel);</w:t>
      </w:r>
      <w:r w:rsidRPr="00AF4DF1">
        <w:rPr>
          <w:rFonts w:ascii="Comic Sans MS" w:hAnsi="Comic Sans MS"/>
          <w:color w:val="000000"/>
          <w:sz w:val="21"/>
          <w:szCs w:val="21"/>
        </w:rPr>
        <w:br/>
      </w:r>
      <w:r w:rsidRPr="00AF4DF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Adds a weighted edge between two given distinct vertices that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are currently in this graph. The desired edge must not already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be in the graph. In a directed graph, the edge points toward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the second vertex given.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F4DF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AF4DF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begin 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t>An object that labels the origin vertex of the edge.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F4DF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AF4DF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end 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t>An object, distinct from begin, that labels the end vertex of the edge.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F4DF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AF4DF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edgeWeight 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t>The real value of the edge's weight.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F4DF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t>True if the edge is added, or false if not.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F4DF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boolean </w:t>
      </w:r>
      <w:r w:rsidRPr="00AF4DF1">
        <w:rPr>
          <w:rFonts w:ascii="Comic Sans MS" w:hAnsi="Comic Sans MS"/>
          <w:color w:val="000000"/>
          <w:sz w:val="21"/>
          <w:szCs w:val="21"/>
        </w:rPr>
        <w:t>addEdge(</w:t>
      </w:r>
      <w:r w:rsidRPr="00AF4DF1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AF4DF1">
        <w:rPr>
          <w:rFonts w:ascii="Comic Sans MS" w:hAnsi="Comic Sans MS"/>
          <w:color w:val="000000"/>
          <w:sz w:val="21"/>
          <w:szCs w:val="21"/>
        </w:rPr>
        <w:t xml:space="preserve">begin, </w:t>
      </w:r>
      <w:r w:rsidRPr="00AF4DF1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AF4DF1">
        <w:rPr>
          <w:rFonts w:ascii="Comic Sans MS" w:hAnsi="Comic Sans MS"/>
          <w:color w:val="000000"/>
          <w:sz w:val="21"/>
          <w:szCs w:val="21"/>
        </w:rPr>
        <w:t xml:space="preserve">end, </w:t>
      </w:r>
      <w:r w:rsidRPr="00AF4DF1">
        <w:rPr>
          <w:rFonts w:ascii="Comic Sans MS" w:hAnsi="Comic Sans MS"/>
          <w:b/>
          <w:bCs/>
          <w:color w:val="000080"/>
          <w:sz w:val="21"/>
          <w:szCs w:val="21"/>
        </w:rPr>
        <w:t xml:space="preserve">double </w:t>
      </w:r>
      <w:r w:rsidRPr="00AF4DF1">
        <w:rPr>
          <w:rFonts w:ascii="Comic Sans MS" w:hAnsi="Comic Sans MS"/>
          <w:color w:val="000000"/>
          <w:sz w:val="21"/>
          <w:szCs w:val="21"/>
        </w:rPr>
        <w:t>edgeWeight);</w:t>
      </w:r>
      <w:r w:rsidRPr="00AF4DF1">
        <w:rPr>
          <w:rFonts w:ascii="Comic Sans MS" w:hAnsi="Comic Sans MS"/>
          <w:color w:val="000000"/>
          <w:sz w:val="21"/>
          <w:szCs w:val="21"/>
        </w:rPr>
        <w:br/>
      </w:r>
      <w:r w:rsidRPr="00AF4DF1">
        <w:rPr>
          <w:rFonts w:ascii="Comic Sans MS" w:hAnsi="Comic Sans MS"/>
          <w:color w:val="000000"/>
          <w:sz w:val="21"/>
          <w:szCs w:val="21"/>
        </w:rPr>
        <w:br/>
      </w:r>
      <w:r w:rsidRPr="00AF4DF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Adds an unweighted edge between two given distinct vertices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that are currently in this graph. The desired edge must not already be in the graph.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In a directed graph, the edge points toward the second vertex given.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lastRenderedPageBreak/>
        <w:t xml:space="preserve">     * </w:t>
      </w:r>
      <w:r w:rsidRPr="00AF4DF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AF4DF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begin 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t>An object that labels the origin vertex of the edge.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F4DF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AF4DF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end 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t>An object, distinct from begin, that labels the end vertex of the edge.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F4DF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t>True if the edge is added, or false if not.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F4DF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boolean </w:t>
      </w:r>
      <w:r w:rsidRPr="00AF4DF1">
        <w:rPr>
          <w:rFonts w:ascii="Comic Sans MS" w:hAnsi="Comic Sans MS"/>
          <w:color w:val="000000"/>
          <w:sz w:val="21"/>
          <w:szCs w:val="21"/>
        </w:rPr>
        <w:t>addEdge(</w:t>
      </w:r>
      <w:r w:rsidRPr="00AF4DF1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AF4DF1">
        <w:rPr>
          <w:rFonts w:ascii="Comic Sans MS" w:hAnsi="Comic Sans MS"/>
          <w:color w:val="000000"/>
          <w:sz w:val="21"/>
          <w:szCs w:val="21"/>
        </w:rPr>
        <w:t xml:space="preserve">begin, </w:t>
      </w:r>
      <w:r w:rsidRPr="00AF4DF1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AF4DF1">
        <w:rPr>
          <w:rFonts w:ascii="Comic Sans MS" w:hAnsi="Comic Sans MS"/>
          <w:color w:val="000000"/>
          <w:sz w:val="21"/>
          <w:szCs w:val="21"/>
        </w:rPr>
        <w:t>end);</w:t>
      </w:r>
      <w:r w:rsidRPr="00AF4DF1">
        <w:rPr>
          <w:rFonts w:ascii="Comic Sans MS" w:hAnsi="Comic Sans MS"/>
          <w:color w:val="000000"/>
          <w:sz w:val="21"/>
          <w:szCs w:val="21"/>
        </w:rPr>
        <w:br/>
      </w:r>
      <w:r w:rsidRPr="00AF4DF1">
        <w:rPr>
          <w:rFonts w:ascii="Comic Sans MS" w:hAnsi="Comic Sans MS"/>
          <w:color w:val="000000"/>
          <w:sz w:val="21"/>
          <w:szCs w:val="21"/>
        </w:rPr>
        <w:br/>
      </w:r>
      <w:r w:rsidRPr="00AF4DF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Sees whether an edge exists between two given vertices.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F4DF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AF4DF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begin 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t>An object that labels the origin vertex of the edge.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F4DF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AF4DF1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end 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t>An object that labels the end vertex of the edge.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F4DF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t>True if an edge exists.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F4DF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boolean </w:t>
      </w:r>
      <w:r w:rsidRPr="00AF4DF1">
        <w:rPr>
          <w:rFonts w:ascii="Comic Sans MS" w:hAnsi="Comic Sans MS"/>
          <w:color w:val="000000"/>
          <w:sz w:val="21"/>
          <w:szCs w:val="21"/>
        </w:rPr>
        <w:t>hasEdge(</w:t>
      </w:r>
      <w:r w:rsidRPr="00AF4DF1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AF4DF1">
        <w:rPr>
          <w:rFonts w:ascii="Comic Sans MS" w:hAnsi="Comic Sans MS"/>
          <w:color w:val="000000"/>
          <w:sz w:val="21"/>
          <w:szCs w:val="21"/>
        </w:rPr>
        <w:t xml:space="preserve">begin, </w:t>
      </w:r>
      <w:r w:rsidRPr="00AF4DF1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AF4DF1">
        <w:rPr>
          <w:rFonts w:ascii="Comic Sans MS" w:hAnsi="Comic Sans MS"/>
          <w:color w:val="000000"/>
          <w:sz w:val="21"/>
          <w:szCs w:val="21"/>
        </w:rPr>
        <w:t>end);</w:t>
      </w:r>
      <w:r w:rsidRPr="00AF4DF1">
        <w:rPr>
          <w:rFonts w:ascii="Comic Sans MS" w:hAnsi="Comic Sans MS"/>
          <w:color w:val="000000"/>
          <w:sz w:val="21"/>
          <w:szCs w:val="21"/>
        </w:rPr>
        <w:br/>
      </w:r>
      <w:r w:rsidRPr="00AF4DF1">
        <w:rPr>
          <w:rFonts w:ascii="Comic Sans MS" w:hAnsi="Comic Sans MS"/>
          <w:color w:val="000000"/>
          <w:sz w:val="21"/>
          <w:szCs w:val="21"/>
        </w:rPr>
        <w:br/>
      </w:r>
      <w:r w:rsidRPr="00AF4DF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Sees whether this graph is empty.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F4DF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t>True if the graph is empty.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F4DF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boolean </w:t>
      </w:r>
      <w:r w:rsidRPr="00AF4DF1">
        <w:rPr>
          <w:rFonts w:ascii="Comic Sans MS" w:hAnsi="Comic Sans MS"/>
          <w:color w:val="000000"/>
          <w:sz w:val="21"/>
          <w:szCs w:val="21"/>
        </w:rPr>
        <w:t>isEmpty();</w:t>
      </w:r>
      <w:r w:rsidRPr="00AF4DF1">
        <w:rPr>
          <w:rFonts w:ascii="Comic Sans MS" w:hAnsi="Comic Sans MS"/>
          <w:color w:val="000000"/>
          <w:sz w:val="21"/>
          <w:szCs w:val="21"/>
        </w:rPr>
        <w:br/>
      </w:r>
      <w:r w:rsidRPr="00AF4DF1">
        <w:rPr>
          <w:rFonts w:ascii="Comic Sans MS" w:hAnsi="Comic Sans MS"/>
          <w:color w:val="000000"/>
          <w:sz w:val="21"/>
          <w:szCs w:val="21"/>
        </w:rPr>
        <w:br/>
      </w:r>
      <w:r w:rsidRPr="00AF4DF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Gets the number of vertices in this graph.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F4DF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t>The number of vertices in the graph.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F4DF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int </w:t>
      </w:r>
      <w:r w:rsidRPr="00AF4DF1">
        <w:rPr>
          <w:rFonts w:ascii="Comic Sans MS" w:hAnsi="Comic Sans MS"/>
          <w:color w:val="000000"/>
          <w:sz w:val="21"/>
          <w:szCs w:val="21"/>
        </w:rPr>
        <w:t>getNumberOfVertices();</w:t>
      </w:r>
      <w:r w:rsidRPr="00AF4DF1">
        <w:rPr>
          <w:rFonts w:ascii="Comic Sans MS" w:hAnsi="Comic Sans MS"/>
          <w:color w:val="000000"/>
          <w:sz w:val="21"/>
          <w:szCs w:val="21"/>
        </w:rPr>
        <w:br/>
      </w:r>
      <w:r w:rsidRPr="00AF4DF1">
        <w:rPr>
          <w:rFonts w:ascii="Comic Sans MS" w:hAnsi="Comic Sans MS"/>
          <w:color w:val="000000"/>
          <w:sz w:val="21"/>
          <w:szCs w:val="21"/>
        </w:rPr>
        <w:br/>
      </w:r>
      <w:r w:rsidRPr="00AF4DF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Gets the number of edges in this graph.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AF4DF1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t>The number of edges in the graph.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F4DF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int </w:t>
      </w:r>
      <w:r w:rsidRPr="00AF4DF1">
        <w:rPr>
          <w:rFonts w:ascii="Comic Sans MS" w:hAnsi="Comic Sans MS"/>
          <w:color w:val="000000"/>
          <w:sz w:val="21"/>
          <w:szCs w:val="21"/>
        </w:rPr>
        <w:t>getNumberOfEdges();</w:t>
      </w:r>
      <w:r w:rsidRPr="00AF4DF1">
        <w:rPr>
          <w:rFonts w:ascii="Comic Sans MS" w:hAnsi="Comic Sans MS"/>
          <w:color w:val="000000"/>
          <w:sz w:val="21"/>
          <w:szCs w:val="21"/>
        </w:rPr>
        <w:br/>
      </w:r>
      <w:r w:rsidRPr="00AF4DF1">
        <w:rPr>
          <w:rFonts w:ascii="Comic Sans MS" w:hAnsi="Comic Sans MS"/>
          <w:color w:val="000000"/>
          <w:sz w:val="21"/>
          <w:szCs w:val="21"/>
        </w:rPr>
        <w:br/>
      </w:r>
      <w:r w:rsidRPr="00AF4DF1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Removes all vertices and edges from this graph.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AF4DF1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AF4DF1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AF4DF1">
        <w:rPr>
          <w:rFonts w:ascii="Comic Sans MS" w:hAnsi="Comic Sans MS"/>
          <w:color w:val="000000"/>
          <w:sz w:val="21"/>
          <w:szCs w:val="21"/>
        </w:rPr>
        <w:t>clear();</w:t>
      </w:r>
      <w:r w:rsidRPr="00AF4DF1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7648AA14" w14:textId="797F84D8" w:rsidR="00AF4DF1" w:rsidRDefault="00AF4DF1" w:rsidP="00AF4DF1"/>
    <w:p w14:paraId="2C1842A3" w14:textId="39C13DE8" w:rsidR="00FF41FA" w:rsidRDefault="00FF41FA" w:rsidP="00FF41FA">
      <w:pPr>
        <w:pStyle w:val="3"/>
        <w:ind w:firstLineChars="200" w:firstLine="480"/>
        <w:rPr>
          <w:rFonts w:hint="eastAsia"/>
        </w:rPr>
      </w:pPr>
      <w:r>
        <w:lastRenderedPageBreak/>
        <w:t>GraphAlgorithmsInterface</w:t>
      </w:r>
    </w:p>
    <w:p w14:paraId="054D24C1" w14:textId="5E44609F" w:rsidR="00FF41FA" w:rsidRDefault="00FF41FA" w:rsidP="00AF4DF1">
      <w:r w:rsidRPr="00FF41FA">
        <w:object w:dxaOrig="2700" w:dyaOrig="841" w14:anchorId="7603A0EC">
          <v:shape id="_x0000_i1084" type="#_x0000_t75" style="width:134.75pt;height:42.3pt" o:ole="">
            <v:imagedata r:id="rId233" o:title=""/>
          </v:shape>
          <o:OLEObject Type="Embed" ProgID="Package" ShapeID="_x0000_i1084" DrawAspect="Content" ObjectID="_1639236690" r:id="rId234"/>
        </w:object>
      </w:r>
    </w:p>
    <w:p w14:paraId="7574AA96" w14:textId="77777777" w:rsidR="00FF41FA" w:rsidRPr="00FF41FA" w:rsidRDefault="00FF41FA" w:rsidP="00FF41FA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FF41FA">
        <w:rPr>
          <w:rFonts w:ascii="Comic Sans MS" w:hAnsi="Comic Sans MS"/>
          <w:b/>
          <w:bCs/>
          <w:color w:val="000080"/>
          <w:sz w:val="21"/>
          <w:szCs w:val="21"/>
        </w:rPr>
        <w:t xml:space="preserve">package </w:t>
      </w:r>
      <w:r w:rsidRPr="00FF41FA">
        <w:rPr>
          <w:rFonts w:ascii="Comic Sans MS" w:hAnsi="Comic Sans MS"/>
          <w:color w:val="000000"/>
          <w:sz w:val="21"/>
          <w:szCs w:val="21"/>
        </w:rPr>
        <w:t>Graphs;</w:t>
      </w:r>
      <w:r w:rsidRPr="00FF41FA">
        <w:rPr>
          <w:rFonts w:ascii="Comic Sans MS" w:hAnsi="Comic Sans MS"/>
          <w:color w:val="000000"/>
          <w:sz w:val="21"/>
          <w:szCs w:val="21"/>
        </w:rPr>
        <w:br/>
      </w:r>
      <w:r w:rsidRPr="00FF41FA">
        <w:rPr>
          <w:rFonts w:ascii="Comic Sans MS" w:hAnsi="Comic Sans MS"/>
          <w:color w:val="000000"/>
          <w:sz w:val="21"/>
          <w:szCs w:val="21"/>
        </w:rPr>
        <w:br/>
      </w:r>
      <w:r w:rsidRPr="00FF41FA">
        <w:rPr>
          <w:rFonts w:ascii="Comic Sans MS" w:hAnsi="Comic Sans MS"/>
          <w:b/>
          <w:bCs/>
          <w:color w:val="000080"/>
          <w:sz w:val="21"/>
          <w:szCs w:val="21"/>
        </w:rPr>
        <w:t xml:space="preserve">import </w:t>
      </w:r>
      <w:r w:rsidRPr="00FF41FA">
        <w:rPr>
          <w:rFonts w:ascii="Comic Sans MS" w:hAnsi="Comic Sans MS"/>
          <w:color w:val="000000"/>
          <w:sz w:val="21"/>
          <w:szCs w:val="21"/>
        </w:rPr>
        <w:t>Queue.QueueInterface;</w:t>
      </w:r>
      <w:r w:rsidRPr="00FF41FA">
        <w:rPr>
          <w:rFonts w:ascii="Comic Sans MS" w:hAnsi="Comic Sans MS"/>
          <w:color w:val="000000"/>
          <w:sz w:val="21"/>
          <w:szCs w:val="21"/>
        </w:rPr>
        <w:br/>
      </w:r>
      <w:r w:rsidRPr="00FF41FA">
        <w:rPr>
          <w:rFonts w:ascii="Comic Sans MS" w:hAnsi="Comic Sans MS"/>
          <w:b/>
          <w:bCs/>
          <w:color w:val="000080"/>
          <w:sz w:val="21"/>
          <w:szCs w:val="21"/>
        </w:rPr>
        <w:t xml:space="preserve">import </w:t>
      </w:r>
      <w:r w:rsidRPr="00FF41FA">
        <w:rPr>
          <w:rFonts w:ascii="Comic Sans MS" w:hAnsi="Comic Sans MS"/>
          <w:color w:val="000000"/>
          <w:sz w:val="21"/>
          <w:szCs w:val="21"/>
        </w:rPr>
        <w:t>Stack.StackInterface;</w:t>
      </w:r>
      <w:r w:rsidRPr="00FF41FA">
        <w:rPr>
          <w:rFonts w:ascii="Comic Sans MS" w:hAnsi="Comic Sans MS"/>
          <w:color w:val="000000"/>
          <w:sz w:val="21"/>
          <w:szCs w:val="21"/>
        </w:rPr>
        <w:br/>
      </w:r>
      <w:r w:rsidRPr="00FF41FA">
        <w:rPr>
          <w:rFonts w:ascii="Comic Sans MS" w:hAnsi="Comic Sans MS"/>
          <w:color w:val="000000"/>
          <w:sz w:val="21"/>
          <w:szCs w:val="21"/>
        </w:rPr>
        <w:br/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An interface of methods that process an existing graph.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* </w:t>
      </w:r>
      <w:r w:rsidRPr="00FF41FA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FF41FA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>&lt;T&gt;</w:t>
      </w:r>
      <w:r w:rsidRPr="00FF41FA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br/>
        <w:t xml:space="preserve"> 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t>*/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</w:r>
      <w:r w:rsidRPr="00FF41FA">
        <w:rPr>
          <w:rFonts w:ascii="Comic Sans MS" w:hAnsi="Comic Sans MS"/>
          <w:b/>
          <w:bCs/>
          <w:color w:val="000080"/>
          <w:sz w:val="21"/>
          <w:szCs w:val="21"/>
        </w:rPr>
        <w:t xml:space="preserve">public interface </w:t>
      </w:r>
      <w:r w:rsidRPr="00FF41FA">
        <w:rPr>
          <w:rFonts w:ascii="Comic Sans MS" w:hAnsi="Comic Sans MS"/>
          <w:color w:val="000000"/>
          <w:sz w:val="21"/>
          <w:szCs w:val="21"/>
        </w:rPr>
        <w:t>GraphAlgorithmsInterface&lt;</w:t>
      </w:r>
      <w:r w:rsidRPr="00FF41FA">
        <w:rPr>
          <w:rFonts w:ascii="Comic Sans MS" w:hAnsi="Comic Sans MS"/>
          <w:color w:val="20999D"/>
          <w:sz w:val="21"/>
          <w:szCs w:val="21"/>
        </w:rPr>
        <w:t>T</w:t>
      </w:r>
      <w:r w:rsidRPr="00FF41FA">
        <w:rPr>
          <w:rFonts w:ascii="Comic Sans MS" w:hAnsi="Comic Sans MS"/>
          <w:color w:val="000000"/>
          <w:sz w:val="21"/>
          <w:szCs w:val="21"/>
        </w:rPr>
        <w:t>&gt;</w:t>
      </w:r>
      <w:r w:rsidRPr="00FF41FA">
        <w:rPr>
          <w:rFonts w:ascii="Comic Sans MS" w:hAnsi="Comic Sans MS"/>
          <w:color w:val="000000"/>
          <w:sz w:val="21"/>
          <w:szCs w:val="21"/>
        </w:rPr>
        <w:br/>
        <w:t>{</w:t>
      </w:r>
      <w:r w:rsidRPr="00FF41FA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Performs a breadth-first traversal of this graph.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FF41FA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FF41FA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origin 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t>An object that labels the origin vertex of the traversal.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FF41FA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t>A queue of labels of the vertices in the traversal,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                with the label of the origin vertex at the queue's front.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FF41FA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FF41FA">
        <w:rPr>
          <w:rFonts w:ascii="Comic Sans MS" w:hAnsi="Comic Sans MS"/>
          <w:color w:val="000000"/>
          <w:sz w:val="21"/>
          <w:szCs w:val="21"/>
        </w:rPr>
        <w:t>QueueInterface&lt;</w:t>
      </w:r>
      <w:r w:rsidRPr="00FF41FA">
        <w:rPr>
          <w:rFonts w:ascii="Comic Sans MS" w:hAnsi="Comic Sans MS"/>
          <w:color w:val="20999D"/>
          <w:sz w:val="21"/>
          <w:szCs w:val="21"/>
        </w:rPr>
        <w:t>T</w:t>
      </w:r>
      <w:r w:rsidRPr="00FF41FA">
        <w:rPr>
          <w:rFonts w:ascii="Comic Sans MS" w:hAnsi="Comic Sans MS"/>
          <w:color w:val="000000"/>
          <w:sz w:val="21"/>
          <w:szCs w:val="21"/>
        </w:rPr>
        <w:t>&gt; getBreadthFirstTraversal(</w:t>
      </w:r>
      <w:r w:rsidRPr="00FF41FA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FF41FA">
        <w:rPr>
          <w:rFonts w:ascii="Comic Sans MS" w:hAnsi="Comic Sans MS"/>
          <w:color w:val="000000"/>
          <w:sz w:val="21"/>
          <w:szCs w:val="21"/>
        </w:rPr>
        <w:t>origin);</w:t>
      </w:r>
      <w:r w:rsidRPr="00FF41FA">
        <w:rPr>
          <w:rFonts w:ascii="Comic Sans MS" w:hAnsi="Comic Sans MS"/>
          <w:color w:val="000000"/>
          <w:sz w:val="21"/>
          <w:szCs w:val="21"/>
        </w:rPr>
        <w:br/>
      </w:r>
      <w:r w:rsidRPr="00FF41FA">
        <w:rPr>
          <w:rFonts w:ascii="Comic Sans MS" w:hAnsi="Comic Sans MS"/>
          <w:color w:val="000000"/>
          <w:sz w:val="21"/>
          <w:szCs w:val="21"/>
        </w:rPr>
        <w:br/>
      </w:r>
      <w:r w:rsidRPr="00FF41FA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Performs a depth-first traversal of this graph.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FF41FA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FF41FA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origin 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t>An object that labels the origin vertex of the traversal.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FF41FA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t>A queue of labels of the vertices in the traversal,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                with the label of the origin vertex at the queue's front.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FF41FA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FF41FA">
        <w:rPr>
          <w:rFonts w:ascii="Comic Sans MS" w:hAnsi="Comic Sans MS"/>
          <w:color w:val="000000"/>
          <w:sz w:val="21"/>
          <w:szCs w:val="21"/>
        </w:rPr>
        <w:t>QueueInterface&lt;</w:t>
      </w:r>
      <w:r w:rsidRPr="00FF41FA">
        <w:rPr>
          <w:rFonts w:ascii="Comic Sans MS" w:hAnsi="Comic Sans MS"/>
          <w:color w:val="20999D"/>
          <w:sz w:val="21"/>
          <w:szCs w:val="21"/>
        </w:rPr>
        <w:t>T</w:t>
      </w:r>
      <w:r w:rsidRPr="00FF41FA">
        <w:rPr>
          <w:rFonts w:ascii="Comic Sans MS" w:hAnsi="Comic Sans MS"/>
          <w:color w:val="000000"/>
          <w:sz w:val="21"/>
          <w:szCs w:val="21"/>
        </w:rPr>
        <w:t>&gt; getDepthFirstTraversal(</w:t>
      </w:r>
      <w:r w:rsidRPr="00FF41FA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FF41FA">
        <w:rPr>
          <w:rFonts w:ascii="Comic Sans MS" w:hAnsi="Comic Sans MS"/>
          <w:color w:val="000000"/>
          <w:sz w:val="21"/>
          <w:szCs w:val="21"/>
        </w:rPr>
        <w:t>origin);</w:t>
      </w:r>
      <w:r w:rsidRPr="00FF41FA">
        <w:rPr>
          <w:rFonts w:ascii="Comic Sans MS" w:hAnsi="Comic Sans MS"/>
          <w:color w:val="000000"/>
          <w:sz w:val="21"/>
          <w:szCs w:val="21"/>
        </w:rPr>
        <w:br/>
      </w:r>
      <w:r w:rsidRPr="00FF41FA">
        <w:rPr>
          <w:rFonts w:ascii="Comic Sans MS" w:hAnsi="Comic Sans MS"/>
          <w:color w:val="000000"/>
          <w:sz w:val="21"/>
          <w:szCs w:val="21"/>
        </w:rPr>
        <w:br/>
      </w:r>
      <w:r w:rsidRPr="00FF41FA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Performs a topological sort of the vertices in a graph without cycles.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FF41FA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t>A stack of vertex labels in topological order, beginning with the stack's top.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FF41FA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FF41FA">
        <w:rPr>
          <w:rFonts w:ascii="Comic Sans MS" w:hAnsi="Comic Sans MS"/>
          <w:color w:val="000000"/>
          <w:sz w:val="21"/>
          <w:szCs w:val="21"/>
        </w:rPr>
        <w:t>StackInterface&lt;</w:t>
      </w:r>
      <w:r w:rsidRPr="00FF41FA">
        <w:rPr>
          <w:rFonts w:ascii="Comic Sans MS" w:hAnsi="Comic Sans MS"/>
          <w:color w:val="20999D"/>
          <w:sz w:val="21"/>
          <w:szCs w:val="21"/>
        </w:rPr>
        <w:t>T</w:t>
      </w:r>
      <w:r w:rsidRPr="00FF41FA">
        <w:rPr>
          <w:rFonts w:ascii="Comic Sans MS" w:hAnsi="Comic Sans MS"/>
          <w:color w:val="000000"/>
          <w:sz w:val="21"/>
          <w:szCs w:val="21"/>
        </w:rPr>
        <w:t>&gt; getTopologicalOrder();</w:t>
      </w:r>
      <w:r w:rsidRPr="00FF41FA">
        <w:rPr>
          <w:rFonts w:ascii="Comic Sans MS" w:hAnsi="Comic Sans MS"/>
          <w:color w:val="000000"/>
          <w:sz w:val="21"/>
          <w:szCs w:val="21"/>
        </w:rPr>
        <w:br/>
      </w:r>
      <w:r w:rsidRPr="00FF41FA">
        <w:rPr>
          <w:rFonts w:ascii="Comic Sans MS" w:hAnsi="Comic Sans MS"/>
          <w:color w:val="000000"/>
          <w:sz w:val="21"/>
          <w:szCs w:val="21"/>
        </w:rPr>
        <w:br/>
      </w:r>
      <w:r w:rsidRPr="00FF41FA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Finds the path between two given vertices that has the shortest length.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FF41FA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FF41FA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begin 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t>An object that labels the path's origin vertex.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lastRenderedPageBreak/>
        <w:t xml:space="preserve">     * </w:t>
      </w:r>
      <w:r w:rsidRPr="00FF41FA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FF41FA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end 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t>An object that labels the path's destination vertex.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FF41FA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FF41FA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path 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t>A stack of labels that is empty initially; at the completion of the method, this stack contains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                        the labels of the vertices along the shortest path;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                        the label of the origin vertex is at the top,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                        and the label of the destination vertex is at the bottom.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FF41FA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t>The length of the shortest path.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FF41FA">
        <w:rPr>
          <w:rFonts w:ascii="Comic Sans MS" w:hAnsi="Comic Sans MS"/>
          <w:b/>
          <w:bCs/>
          <w:color w:val="000080"/>
          <w:sz w:val="21"/>
          <w:szCs w:val="21"/>
        </w:rPr>
        <w:t xml:space="preserve">public int </w:t>
      </w:r>
      <w:r w:rsidRPr="00FF41FA">
        <w:rPr>
          <w:rFonts w:ascii="Comic Sans MS" w:hAnsi="Comic Sans MS"/>
          <w:color w:val="000000"/>
          <w:sz w:val="21"/>
          <w:szCs w:val="21"/>
        </w:rPr>
        <w:t>getShortestPath(</w:t>
      </w:r>
      <w:r w:rsidRPr="00FF41FA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FF41FA">
        <w:rPr>
          <w:rFonts w:ascii="Comic Sans MS" w:hAnsi="Comic Sans MS"/>
          <w:color w:val="000000"/>
          <w:sz w:val="21"/>
          <w:szCs w:val="21"/>
        </w:rPr>
        <w:t xml:space="preserve">begin, </w:t>
      </w:r>
      <w:r w:rsidRPr="00FF41FA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FF41FA">
        <w:rPr>
          <w:rFonts w:ascii="Comic Sans MS" w:hAnsi="Comic Sans MS"/>
          <w:color w:val="000000"/>
          <w:sz w:val="21"/>
          <w:szCs w:val="21"/>
        </w:rPr>
        <w:t>end, StackInterface&lt;</w:t>
      </w:r>
      <w:r w:rsidRPr="00FF41FA">
        <w:rPr>
          <w:rFonts w:ascii="Comic Sans MS" w:hAnsi="Comic Sans MS"/>
          <w:color w:val="20999D"/>
          <w:sz w:val="21"/>
          <w:szCs w:val="21"/>
        </w:rPr>
        <w:t>T</w:t>
      </w:r>
      <w:r w:rsidRPr="00FF41FA">
        <w:rPr>
          <w:rFonts w:ascii="Comic Sans MS" w:hAnsi="Comic Sans MS"/>
          <w:color w:val="000000"/>
          <w:sz w:val="21"/>
          <w:szCs w:val="21"/>
        </w:rPr>
        <w:t>&gt; path);</w:t>
      </w:r>
      <w:r w:rsidRPr="00FF41FA">
        <w:rPr>
          <w:rFonts w:ascii="Comic Sans MS" w:hAnsi="Comic Sans MS"/>
          <w:color w:val="000000"/>
          <w:sz w:val="21"/>
          <w:szCs w:val="21"/>
        </w:rPr>
        <w:br/>
      </w:r>
      <w:r w:rsidRPr="00FF41FA">
        <w:rPr>
          <w:rFonts w:ascii="Comic Sans MS" w:hAnsi="Comic Sans MS"/>
          <w:color w:val="000000"/>
          <w:sz w:val="21"/>
          <w:szCs w:val="21"/>
        </w:rPr>
        <w:br/>
      </w:r>
      <w:r w:rsidRPr="00FF41FA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Finds the least-cost path between two given vertices.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FF41FA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FF41FA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begin 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t>An object that labels the path's origin vertex.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FF41FA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FF41FA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end 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t>An object that labels the path's destination vertex.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FF41FA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FF41FA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path 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t>A stack of labels that is empty initially; at the completion of the method, this stack contains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                         the labels of the vertices along the cheapest path;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                         the label of the origin vertex is at the top, and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                         the label of the destination vertex is at the bottom.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FF41FA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t>The cost of the cheapest path.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FF41FA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FF41FA">
        <w:rPr>
          <w:rFonts w:ascii="Comic Sans MS" w:hAnsi="Comic Sans MS"/>
          <w:b/>
          <w:bCs/>
          <w:color w:val="000080"/>
          <w:sz w:val="21"/>
          <w:szCs w:val="21"/>
        </w:rPr>
        <w:t xml:space="preserve">public double </w:t>
      </w:r>
      <w:r w:rsidRPr="00FF41FA">
        <w:rPr>
          <w:rFonts w:ascii="Comic Sans MS" w:hAnsi="Comic Sans MS"/>
          <w:color w:val="000000"/>
          <w:sz w:val="21"/>
          <w:szCs w:val="21"/>
        </w:rPr>
        <w:t>getCheapestPath(</w:t>
      </w:r>
      <w:r w:rsidRPr="00FF41FA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FF41FA">
        <w:rPr>
          <w:rFonts w:ascii="Comic Sans MS" w:hAnsi="Comic Sans MS"/>
          <w:color w:val="000000"/>
          <w:sz w:val="21"/>
          <w:szCs w:val="21"/>
        </w:rPr>
        <w:t xml:space="preserve">begin, </w:t>
      </w:r>
      <w:r w:rsidRPr="00FF41FA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FF41FA">
        <w:rPr>
          <w:rFonts w:ascii="Comic Sans MS" w:hAnsi="Comic Sans MS"/>
          <w:color w:val="000000"/>
          <w:sz w:val="21"/>
          <w:szCs w:val="21"/>
        </w:rPr>
        <w:t>end, StackInterface&lt;</w:t>
      </w:r>
      <w:r w:rsidRPr="00FF41FA">
        <w:rPr>
          <w:rFonts w:ascii="Comic Sans MS" w:hAnsi="Comic Sans MS"/>
          <w:color w:val="20999D"/>
          <w:sz w:val="21"/>
          <w:szCs w:val="21"/>
        </w:rPr>
        <w:t>T</w:t>
      </w:r>
      <w:r w:rsidRPr="00FF41FA">
        <w:rPr>
          <w:rFonts w:ascii="Comic Sans MS" w:hAnsi="Comic Sans MS"/>
          <w:color w:val="000000"/>
          <w:sz w:val="21"/>
          <w:szCs w:val="21"/>
        </w:rPr>
        <w:t>&gt; path);</w:t>
      </w:r>
      <w:r w:rsidRPr="00FF41FA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003BA069" w14:textId="25C87CE6" w:rsidR="00FF41FA" w:rsidRDefault="00FF41FA" w:rsidP="00AF4DF1"/>
    <w:p w14:paraId="553C81B9" w14:textId="77777777" w:rsidR="00FF41FA" w:rsidRDefault="00FF41FA" w:rsidP="00FF41FA">
      <w:pPr>
        <w:pStyle w:val="3"/>
        <w:ind w:firstLineChars="200" w:firstLine="480"/>
        <w:rPr>
          <w:rFonts w:eastAsia="宋体"/>
        </w:rPr>
      </w:pPr>
      <w:r>
        <w:t>GraphInterface</w:t>
      </w:r>
    </w:p>
    <w:p w14:paraId="176C3C21" w14:textId="59A5BAFF" w:rsidR="00FF41FA" w:rsidRDefault="00FF41FA" w:rsidP="00AF4DF1">
      <w:r w:rsidRPr="00FF41FA">
        <w:object w:dxaOrig="2131" w:dyaOrig="841" w14:anchorId="1DD04BAD">
          <v:shape id="_x0000_i1086" type="#_x0000_t75" style="width:106.35pt;height:42.3pt" o:ole="">
            <v:imagedata r:id="rId235" o:title=""/>
          </v:shape>
          <o:OLEObject Type="Embed" ProgID="Package" ShapeID="_x0000_i1086" DrawAspect="Content" ObjectID="_1639236691" r:id="rId236"/>
        </w:object>
      </w:r>
    </w:p>
    <w:p w14:paraId="1ADD5C56" w14:textId="77777777" w:rsidR="00FF41FA" w:rsidRPr="00FF41FA" w:rsidRDefault="00FF41FA" w:rsidP="00FF41FA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FF41FA">
        <w:rPr>
          <w:rFonts w:ascii="Comic Sans MS" w:hAnsi="Comic Sans MS"/>
          <w:b/>
          <w:bCs/>
          <w:color w:val="000080"/>
          <w:sz w:val="21"/>
          <w:szCs w:val="21"/>
        </w:rPr>
        <w:t xml:space="preserve">package </w:t>
      </w:r>
      <w:r w:rsidRPr="00FF41FA">
        <w:rPr>
          <w:rFonts w:ascii="Comic Sans MS" w:hAnsi="Comic Sans MS"/>
          <w:color w:val="000000"/>
          <w:sz w:val="21"/>
          <w:szCs w:val="21"/>
        </w:rPr>
        <w:t>Graphs;</w:t>
      </w:r>
      <w:r w:rsidRPr="00FF41FA">
        <w:rPr>
          <w:rFonts w:ascii="Comic Sans MS" w:hAnsi="Comic Sans MS"/>
          <w:color w:val="000000"/>
          <w:sz w:val="21"/>
          <w:szCs w:val="21"/>
        </w:rPr>
        <w:br/>
      </w:r>
      <w:r w:rsidRPr="00FF41FA">
        <w:rPr>
          <w:rFonts w:ascii="Comic Sans MS" w:hAnsi="Comic Sans MS"/>
          <w:color w:val="000000"/>
          <w:sz w:val="21"/>
          <w:szCs w:val="21"/>
        </w:rPr>
        <w:br/>
      </w:r>
      <w:r w:rsidRPr="00FF41FA">
        <w:rPr>
          <w:rFonts w:ascii="Comic Sans MS" w:hAnsi="Comic Sans MS"/>
          <w:b/>
          <w:bCs/>
          <w:color w:val="000080"/>
          <w:sz w:val="21"/>
          <w:szCs w:val="21"/>
        </w:rPr>
        <w:t xml:space="preserve">public interface </w:t>
      </w:r>
      <w:r w:rsidRPr="00FF41FA">
        <w:rPr>
          <w:rFonts w:ascii="Comic Sans MS" w:hAnsi="Comic Sans MS"/>
          <w:color w:val="000000"/>
          <w:sz w:val="21"/>
          <w:szCs w:val="21"/>
        </w:rPr>
        <w:t>GraphInterface&lt;</w:t>
      </w:r>
      <w:r w:rsidRPr="00FF41FA">
        <w:rPr>
          <w:rFonts w:ascii="Comic Sans MS" w:hAnsi="Comic Sans MS"/>
          <w:color w:val="20999D"/>
          <w:sz w:val="21"/>
          <w:szCs w:val="21"/>
        </w:rPr>
        <w:t>T</w:t>
      </w:r>
      <w:r w:rsidRPr="00FF41FA">
        <w:rPr>
          <w:rFonts w:ascii="Comic Sans MS" w:hAnsi="Comic Sans MS"/>
          <w:color w:val="000000"/>
          <w:sz w:val="21"/>
          <w:szCs w:val="21"/>
        </w:rPr>
        <w:t xml:space="preserve">&gt; </w:t>
      </w:r>
      <w:r w:rsidRPr="00FF41FA">
        <w:rPr>
          <w:rFonts w:ascii="Comic Sans MS" w:hAnsi="Comic Sans MS"/>
          <w:b/>
          <w:bCs/>
          <w:color w:val="000080"/>
          <w:sz w:val="21"/>
          <w:szCs w:val="21"/>
        </w:rPr>
        <w:t xml:space="preserve">extends </w:t>
      </w:r>
      <w:r w:rsidRPr="00FF41FA">
        <w:rPr>
          <w:rFonts w:ascii="Comic Sans MS" w:hAnsi="Comic Sans MS"/>
          <w:color w:val="000000"/>
          <w:sz w:val="21"/>
          <w:szCs w:val="21"/>
        </w:rPr>
        <w:t>BasicGraphInterface&lt;</w:t>
      </w:r>
      <w:r w:rsidRPr="00FF41FA">
        <w:rPr>
          <w:rFonts w:ascii="Comic Sans MS" w:hAnsi="Comic Sans MS"/>
          <w:color w:val="20999D"/>
          <w:sz w:val="21"/>
          <w:szCs w:val="21"/>
        </w:rPr>
        <w:t>T</w:t>
      </w:r>
      <w:r w:rsidRPr="00FF41FA">
        <w:rPr>
          <w:rFonts w:ascii="Comic Sans MS" w:hAnsi="Comic Sans MS"/>
          <w:color w:val="000000"/>
          <w:sz w:val="21"/>
          <w:szCs w:val="21"/>
        </w:rPr>
        <w:t>&gt;,</w:t>
      </w:r>
      <w:r w:rsidRPr="00FF41FA">
        <w:rPr>
          <w:rFonts w:ascii="Comic Sans MS" w:hAnsi="Comic Sans MS"/>
          <w:color w:val="000000"/>
          <w:sz w:val="21"/>
          <w:szCs w:val="21"/>
        </w:rPr>
        <w:br/>
        <w:t xml:space="preserve">                                                                              GraphAlgorithmsInterface&lt;</w:t>
      </w:r>
      <w:r w:rsidRPr="00FF41FA">
        <w:rPr>
          <w:rFonts w:ascii="Comic Sans MS" w:hAnsi="Comic Sans MS"/>
          <w:color w:val="20999D"/>
          <w:sz w:val="21"/>
          <w:szCs w:val="21"/>
        </w:rPr>
        <w:t>T</w:t>
      </w:r>
      <w:r w:rsidRPr="00FF41FA">
        <w:rPr>
          <w:rFonts w:ascii="Comic Sans MS" w:hAnsi="Comic Sans MS"/>
          <w:color w:val="000000"/>
          <w:sz w:val="21"/>
          <w:szCs w:val="21"/>
        </w:rPr>
        <w:t>&gt;</w:t>
      </w:r>
      <w:r w:rsidRPr="00FF41FA">
        <w:rPr>
          <w:rFonts w:ascii="Comic Sans MS" w:hAnsi="Comic Sans MS"/>
          <w:color w:val="000000"/>
          <w:sz w:val="21"/>
          <w:szCs w:val="21"/>
        </w:rPr>
        <w:br/>
        <w:t>{</w:t>
      </w:r>
      <w:r w:rsidRPr="00FF41FA">
        <w:rPr>
          <w:rFonts w:ascii="Comic Sans MS" w:hAnsi="Comic Sans MS"/>
          <w:color w:val="000000"/>
          <w:sz w:val="21"/>
          <w:szCs w:val="21"/>
        </w:rPr>
        <w:br/>
      </w:r>
      <w:r w:rsidRPr="00FF41FA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46039BBB" w14:textId="455DD60D" w:rsidR="00FF41FA" w:rsidRDefault="00FF41FA" w:rsidP="00AF4DF1"/>
    <w:p w14:paraId="3BE989F6" w14:textId="271D51EF" w:rsidR="0014763D" w:rsidRDefault="00961112" w:rsidP="00961112">
      <w:pPr>
        <w:pStyle w:val="3"/>
        <w:ind w:firstLineChars="200" w:firstLine="480"/>
      </w:pPr>
      <w:r>
        <w:rPr>
          <w:rFonts w:hint="eastAsia"/>
        </w:rPr>
        <w:lastRenderedPageBreak/>
        <w:t>顶点的接口</w:t>
      </w:r>
    </w:p>
    <w:p w14:paraId="2ADD1079" w14:textId="664E9F3F" w:rsidR="00961112" w:rsidRDefault="00115544" w:rsidP="00961112">
      <w:r w:rsidRPr="00115544">
        <w:object w:dxaOrig="2146" w:dyaOrig="841" w14:anchorId="689C2223">
          <v:shape id="_x0000_i1096" type="#_x0000_t75" style="width:107pt;height:42.3pt" o:ole="">
            <v:imagedata r:id="rId237" o:title=""/>
          </v:shape>
          <o:OLEObject Type="Embed" ProgID="Package" ShapeID="_x0000_i1096" DrawAspect="Content" ObjectID="_1639236692" r:id="rId238"/>
        </w:object>
      </w:r>
    </w:p>
    <w:p w14:paraId="15BD038D" w14:textId="58B339FE" w:rsidR="00115544" w:rsidRPr="00115544" w:rsidRDefault="00115544" w:rsidP="00115544">
      <w:pPr>
        <w:pStyle w:val="HTML0"/>
        <w:shd w:val="clear" w:color="auto" w:fill="FFFFFF"/>
        <w:rPr>
          <w:rFonts w:ascii="Comic Sans MS" w:hAnsi="Comic Sans MS"/>
          <w:color w:val="000000"/>
          <w:sz w:val="21"/>
          <w:szCs w:val="21"/>
        </w:rPr>
      </w:pPr>
      <w:r w:rsidRPr="00115544">
        <w:rPr>
          <w:rFonts w:ascii="Comic Sans MS" w:hAnsi="Comic Sans MS"/>
          <w:b/>
          <w:bCs/>
          <w:color w:val="000080"/>
          <w:sz w:val="21"/>
          <w:szCs w:val="21"/>
        </w:rPr>
        <w:t xml:space="preserve">package </w:t>
      </w:r>
      <w:r w:rsidRPr="00115544">
        <w:rPr>
          <w:rFonts w:ascii="Comic Sans MS" w:hAnsi="Comic Sans MS"/>
          <w:color w:val="000000"/>
          <w:sz w:val="21"/>
          <w:szCs w:val="21"/>
        </w:rPr>
        <w:t>Graphs;</w:t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b/>
          <w:bCs/>
          <w:color w:val="000080"/>
          <w:sz w:val="21"/>
          <w:szCs w:val="21"/>
        </w:rPr>
        <w:t xml:space="preserve">import </w:t>
      </w:r>
      <w:r w:rsidRPr="00115544">
        <w:rPr>
          <w:rFonts w:ascii="Comic Sans MS" w:hAnsi="Comic Sans MS"/>
          <w:color w:val="000000"/>
          <w:sz w:val="21"/>
          <w:szCs w:val="21"/>
        </w:rPr>
        <w:t>java.util.Iterator;</w:t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b/>
          <w:bCs/>
          <w:color w:val="000080"/>
          <w:sz w:val="21"/>
          <w:szCs w:val="21"/>
        </w:rPr>
        <w:t xml:space="preserve">public interface </w:t>
      </w:r>
      <w:r w:rsidRPr="00115544">
        <w:rPr>
          <w:rFonts w:ascii="Comic Sans MS" w:hAnsi="Comic Sans MS"/>
          <w:color w:val="000000"/>
          <w:sz w:val="21"/>
          <w:szCs w:val="21"/>
        </w:rPr>
        <w:t>VertexInterface&lt;</w:t>
      </w:r>
      <w:r w:rsidRPr="00115544">
        <w:rPr>
          <w:rFonts w:ascii="Comic Sans MS" w:hAnsi="Comic Sans MS"/>
          <w:color w:val="20999D"/>
          <w:sz w:val="21"/>
          <w:szCs w:val="21"/>
        </w:rPr>
        <w:t>T</w:t>
      </w:r>
      <w:r w:rsidRPr="00115544">
        <w:rPr>
          <w:rFonts w:ascii="Comic Sans MS" w:hAnsi="Comic Sans MS"/>
          <w:color w:val="000000"/>
          <w:sz w:val="21"/>
          <w:szCs w:val="21"/>
        </w:rPr>
        <w:t>&gt;</w:t>
      </w:r>
      <w:r w:rsidRPr="00115544">
        <w:rPr>
          <w:rFonts w:ascii="Comic Sans MS" w:hAnsi="Comic Sans MS"/>
          <w:color w:val="000000"/>
          <w:sz w:val="21"/>
          <w:szCs w:val="21"/>
        </w:rPr>
        <w:br/>
        <w:t>{</w:t>
      </w:r>
      <w:r w:rsidRPr="00115544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Gets this vertex's label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115544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The object that labels the vertex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115544">
        <w:rPr>
          <w:rFonts w:ascii="Comic Sans MS" w:hAnsi="Comic Sans MS"/>
          <w:color w:val="20999D"/>
          <w:sz w:val="21"/>
          <w:szCs w:val="21"/>
        </w:rPr>
        <w:t xml:space="preserve">T </w:t>
      </w:r>
      <w:r w:rsidRPr="00115544">
        <w:rPr>
          <w:rFonts w:ascii="Comic Sans MS" w:hAnsi="Comic Sans MS"/>
          <w:color w:val="000000"/>
          <w:sz w:val="21"/>
          <w:szCs w:val="21"/>
        </w:rPr>
        <w:t>getLabel();</w:t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Marks this vertex as visited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115544">
        <w:rPr>
          <w:rFonts w:ascii="Comic Sans MS" w:hAnsi="Comic Sans MS"/>
          <w:color w:val="000000"/>
          <w:sz w:val="21"/>
          <w:szCs w:val="21"/>
        </w:rPr>
        <w:t>visit();</w:t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Removes this vertex's visited mark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115544">
        <w:rPr>
          <w:rFonts w:ascii="Comic Sans MS" w:hAnsi="Comic Sans MS"/>
          <w:color w:val="000000"/>
          <w:sz w:val="21"/>
          <w:szCs w:val="21"/>
        </w:rPr>
        <w:t>unvisited();</w:t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Sees whether this vertex is marked as visited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115544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True if the vertex is visited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b/>
          <w:bCs/>
          <w:color w:val="000080"/>
          <w:sz w:val="21"/>
          <w:szCs w:val="21"/>
        </w:rPr>
        <w:t xml:space="preserve">public boolean </w:t>
      </w:r>
      <w:r w:rsidRPr="00115544">
        <w:rPr>
          <w:rFonts w:ascii="Comic Sans MS" w:hAnsi="Comic Sans MS"/>
          <w:color w:val="000000"/>
          <w:sz w:val="21"/>
          <w:szCs w:val="21"/>
        </w:rPr>
        <w:t>isVisited();</w:t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Connects this vertex and a given vertex with a weighted edge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The two vertices cannot be the same, and must not already have this edge between them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In a directed graph, the edge points toward the given vertex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115544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115544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endVertex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A vertex in the graph that ends the edge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115544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115544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edgeWeight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A real-valued edge weight, if any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115544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True if the edge is added, or false if not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lastRenderedPageBreak/>
        <w:t xml:space="preserve">     */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b/>
          <w:bCs/>
          <w:color w:val="000080"/>
          <w:sz w:val="21"/>
          <w:szCs w:val="21"/>
        </w:rPr>
        <w:t xml:space="preserve">public boolean </w:t>
      </w:r>
      <w:r w:rsidRPr="00115544">
        <w:rPr>
          <w:rFonts w:ascii="Comic Sans MS" w:hAnsi="Comic Sans MS"/>
          <w:color w:val="000000"/>
          <w:sz w:val="21"/>
          <w:szCs w:val="21"/>
        </w:rPr>
        <w:t>connect(VertexInterface&lt;</w:t>
      </w:r>
      <w:r w:rsidRPr="00115544">
        <w:rPr>
          <w:rFonts w:ascii="Comic Sans MS" w:hAnsi="Comic Sans MS"/>
          <w:color w:val="20999D"/>
          <w:sz w:val="21"/>
          <w:szCs w:val="21"/>
        </w:rPr>
        <w:t>T</w:t>
      </w:r>
      <w:r w:rsidRPr="00115544">
        <w:rPr>
          <w:rFonts w:ascii="Comic Sans MS" w:hAnsi="Comic Sans MS"/>
          <w:color w:val="000000"/>
          <w:sz w:val="21"/>
          <w:szCs w:val="21"/>
        </w:rPr>
        <w:t xml:space="preserve">&gt; endVertex, </w:t>
      </w:r>
      <w:r w:rsidRPr="00115544">
        <w:rPr>
          <w:rFonts w:ascii="Comic Sans MS" w:hAnsi="Comic Sans MS"/>
          <w:b/>
          <w:bCs/>
          <w:color w:val="000080"/>
          <w:sz w:val="21"/>
          <w:szCs w:val="21"/>
        </w:rPr>
        <w:t xml:space="preserve">double </w:t>
      </w:r>
      <w:r w:rsidRPr="00115544">
        <w:rPr>
          <w:rFonts w:ascii="Comic Sans MS" w:hAnsi="Comic Sans MS"/>
          <w:color w:val="000000"/>
          <w:sz w:val="21"/>
          <w:szCs w:val="21"/>
        </w:rPr>
        <w:t>edgeWeight);</w:t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Connects this vertex and a given vertex with an unweighted edge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The two vertices cannot be the same, and must not already have this edge between them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In a directed graph, the edge points toward the given vertex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115544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115544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endVertex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A vertex in the graph that ends the edge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115544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True if the edge is added, or false if not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b/>
          <w:bCs/>
          <w:color w:val="000080"/>
          <w:sz w:val="21"/>
          <w:szCs w:val="21"/>
        </w:rPr>
        <w:t xml:space="preserve">public boolean </w:t>
      </w:r>
      <w:r w:rsidRPr="00115544">
        <w:rPr>
          <w:rFonts w:ascii="Comic Sans MS" w:hAnsi="Comic Sans MS"/>
          <w:color w:val="000000"/>
          <w:sz w:val="21"/>
          <w:szCs w:val="21"/>
        </w:rPr>
        <w:t>connect(VertexInterface&lt;</w:t>
      </w:r>
      <w:r w:rsidRPr="00115544">
        <w:rPr>
          <w:rFonts w:ascii="Comic Sans MS" w:hAnsi="Comic Sans MS"/>
          <w:color w:val="20999D"/>
          <w:sz w:val="21"/>
          <w:szCs w:val="21"/>
        </w:rPr>
        <w:t>T</w:t>
      </w:r>
      <w:r w:rsidRPr="00115544">
        <w:rPr>
          <w:rFonts w:ascii="Comic Sans MS" w:hAnsi="Comic Sans MS"/>
          <w:color w:val="000000"/>
          <w:sz w:val="21"/>
          <w:szCs w:val="21"/>
        </w:rPr>
        <w:t>&gt; endVertex);</w:t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Creates an iterator of this vertex's neighbors by following all edges that begin at this vertex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115544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An iterator of the neighboring vertices of this vertex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115544">
        <w:rPr>
          <w:rFonts w:ascii="Comic Sans MS" w:hAnsi="Comic Sans MS"/>
          <w:color w:val="000000"/>
          <w:sz w:val="21"/>
          <w:szCs w:val="21"/>
        </w:rPr>
        <w:t>Iterator&lt;VertexInterface&lt;</w:t>
      </w:r>
      <w:r w:rsidRPr="00115544">
        <w:rPr>
          <w:rFonts w:ascii="Comic Sans MS" w:hAnsi="Comic Sans MS"/>
          <w:color w:val="20999D"/>
          <w:sz w:val="21"/>
          <w:szCs w:val="21"/>
        </w:rPr>
        <w:t>T</w:t>
      </w:r>
      <w:r w:rsidRPr="00115544">
        <w:rPr>
          <w:rFonts w:ascii="Comic Sans MS" w:hAnsi="Comic Sans MS"/>
          <w:color w:val="000000"/>
          <w:sz w:val="21"/>
          <w:szCs w:val="21"/>
        </w:rPr>
        <w:t>&gt;&gt; getNeighborIterator();</w:t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Creates an iterator of the weights of the edges to this vertex's neighbors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115544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An iterator of edge weights for edges to neighbors of this vertex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115544">
        <w:rPr>
          <w:rFonts w:ascii="Comic Sans MS" w:hAnsi="Comic Sans MS"/>
          <w:color w:val="000000"/>
          <w:sz w:val="21"/>
          <w:szCs w:val="21"/>
        </w:rPr>
        <w:t>Iterator&lt;Double&gt; getWeightIterator();</w:t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Sees whether this vertex has at least one neighbor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115544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True if the vertex has a neighbor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b/>
          <w:bCs/>
          <w:color w:val="000080"/>
          <w:sz w:val="21"/>
          <w:szCs w:val="21"/>
        </w:rPr>
        <w:t xml:space="preserve">public boolean </w:t>
      </w:r>
      <w:r w:rsidRPr="00115544">
        <w:rPr>
          <w:rFonts w:ascii="Comic Sans MS" w:hAnsi="Comic Sans MS"/>
          <w:color w:val="000000"/>
          <w:sz w:val="21"/>
          <w:szCs w:val="21"/>
        </w:rPr>
        <w:t>hasNeighbor();</w:t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Gets an unvisited neighbor, if any, of this vertex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115544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Either a vertex that is an unvisited neighbor or null if no such neighbor exists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115544">
        <w:rPr>
          <w:rFonts w:ascii="Comic Sans MS" w:hAnsi="Comic Sans MS"/>
          <w:color w:val="000000"/>
          <w:sz w:val="21"/>
          <w:szCs w:val="21"/>
        </w:rPr>
        <w:t>VertexInterface&lt;</w:t>
      </w:r>
      <w:r w:rsidRPr="00115544">
        <w:rPr>
          <w:rFonts w:ascii="Comic Sans MS" w:hAnsi="Comic Sans MS"/>
          <w:color w:val="20999D"/>
          <w:sz w:val="21"/>
          <w:szCs w:val="21"/>
        </w:rPr>
        <w:t>T</w:t>
      </w:r>
      <w:r w:rsidRPr="00115544">
        <w:rPr>
          <w:rFonts w:ascii="Comic Sans MS" w:hAnsi="Comic Sans MS"/>
          <w:color w:val="000000"/>
          <w:sz w:val="21"/>
          <w:szCs w:val="21"/>
        </w:rPr>
        <w:t xml:space="preserve">&gt; </w:t>
      </w:r>
      <w:r>
        <w:rPr>
          <w:rFonts w:ascii="Comic Sans MS" w:hAnsi="Comic Sans MS"/>
          <w:color w:val="000000"/>
          <w:sz w:val="21"/>
          <w:szCs w:val="21"/>
        </w:rPr>
        <w:t>getUnvisitedNeighbor();</w:t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lastRenderedPageBreak/>
        <w:br/>
        <w:t xml:space="preserve">   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Records the previous vertex on a path to this vertex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115544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115544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predecessor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The vertex previous to this one along a path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115544">
        <w:rPr>
          <w:rFonts w:ascii="Comic Sans MS" w:hAnsi="Comic Sans MS"/>
          <w:color w:val="000000"/>
          <w:sz w:val="21"/>
          <w:szCs w:val="21"/>
        </w:rPr>
        <w:t>setPredecessor(VertexInterface&lt;</w:t>
      </w:r>
      <w:r w:rsidRPr="00115544">
        <w:rPr>
          <w:rFonts w:ascii="Comic Sans MS" w:hAnsi="Comic Sans MS"/>
          <w:color w:val="20999D"/>
          <w:sz w:val="21"/>
          <w:szCs w:val="21"/>
        </w:rPr>
        <w:t>T</w:t>
      </w:r>
      <w:r w:rsidRPr="00115544">
        <w:rPr>
          <w:rFonts w:ascii="Comic Sans MS" w:hAnsi="Comic Sans MS"/>
          <w:color w:val="000000"/>
          <w:sz w:val="21"/>
          <w:szCs w:val="21"/>
        </w:rPr>
        <w:t>&gt; predecessor);</w:t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Gets the recorded predecessor of this vertex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115544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Either this vertex's predecessor or null if no predecessor was recorded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b/>
          <w:bCs/>
          <w:color w:val="000080"/>
          <w:sz w:val="21"/>
          <w:szCs w:val="21"/>
        </w:rPr>
        <w:t xml:space="preserve">public </w:t>
      </w:r>
      <w:r w:rsidRPr="00115544">
        <w:rPr>
          <w:rFonts w:ascii="Comic Sans MS" w:hAnsi="Comic Sans MS"/>
          <w:color w:val="000000"/>
          <w:sz w:val="21"/>
          <w:szCs w:val="21"/>
        </w:rPr>
        <w:t>VertexInterface&lt;</w:t>
      </w:r>
      <w:r w:rsidRPr="00115544">
        <w:rPr>
          <w:rFonts w:ascii="Comic Sans MS" w:hAnsi="Comic Sans MS"/>
          <w:color w:val="20999D"/>
          <w:sz w:val="21"/>
          <w:szCs w:val="21"/>
        </w:rPr>
        <w:t>T</w:t>
      </w:r>
      <w:r w:rsidRPr="00115544">
        <w:rPr>
          <w:rFonts w:ascii="Comic Sans MS" w:hAnsi="Comic Sans MS"/>
          <w:color w:val="000000"/>
          <w:sz w:val="21"/>
          <w:szCs w:val="21"/>
        </w:rPr>
        <w:t>&gt; getPredecessor();</w:t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Sees whether a predecessor was recorded for this vertex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115544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True if a predecessor was recorded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b/>
          <w:bCs/>
          <w:color w:val="000080"/>
          <w:sz w:val="21"/>
          <w:szCs w:val="21"/>
        </w:rPr>
        <w:t xml:space="preserve">public boolean </w:t>
      </w:r>
      <w:r w:rsidRPr="00115544">
        <w:rPr>
          <w:rFonts w:ascii="Comic Sans MS" w:hAnsi="Comic Sans MS"/>
          <w:color w:val="000000"/>
          <w:sz w:val="21"/>
          <w:szCs w:val="21"/>
        </w:rPr>
        <w:t>hasPredecessor();</w:t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Records the cost of a path to this vertex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115544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param </w:t>
      </w:r>
      <w:r w:rsidRPr="00115544">
        <w:rPr>
          <w:rFonts w:ascii="Comic Sans MS" w:hAnsi="Comic Sans MS"/>
          <w:b/>
          <w:bCs/>
          <w:i/>
          <w:iCs/>
          <w:color w:val="3D3D3D"/>
          <w:sz w:val="21"/>
          <w:szCs w:val="21"/>
        </w:rPr>
        <w:t xml:space="preserve">newCost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The cost of the path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b/>
          <w:bCs/>
          <w:color w:val="000080"/>
          <w:sz w:val="21"/>
          <w:szCs w:val="21"/>
        </w:rPr>
        <w:t xml:space="preserve">public void </w:t>
      </w:r>
      <w:r w:rsidRPr="00115544">
        <w:rPr>
          <w:rFonts w:ascii="Comic Sans MS" w:hAnsi="Comic Sans MS"/>
          <w:color w:val="000000"/>
          <w:sz w:val="21"/>
          <w:szCs w:val="21"/>
        </w:rPr>
        <w:t>setCost(</w:t>
      </w:r>
      <w:r w:rsidRPr="00115544">
        <w:rPr>
          <w:rFonts w:ascii="Comic Sans MS" w:hAnsi="Comic Sans MS"/>
          <w:b/>
          <w:bCs/>
          <w:color w:val="000080"/>
          <w:sz w:val="21"/>
          <w:szCs w:val="21"/>
        </w:rPr>
        <w:t xml:space="preserve">double </w:t>
      </w:r>
      <w:r w:rsidRPr="00115544">
        <w:rPr>
          <w:rFonts w:ascii="Comic Sans MS" w:hAnsi="Comic Sans MS"/>
          <w:color w:val="000000"/>
          <w:sz w:val="21"/>
          <w:szCs w:val="21"/>
        </w:rPr>
        <w:t>newCost);</w:t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</w:r>
      <w:r w:rsidRPr="00115544">
        <w:rPr>
          <w:rFonts w:ascii="Comic Sans MS" w:hAnsi="Comic Sans MS"/>
          <w:color w:val="00000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/**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Gets the recorded cost of the path to this vertex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 </w:t>
      </w:r>
      <w:r w:rsidRPr="00115544">
        <w:rPr>
          <w:rFonts w:ascii="Comic Sans MS" w:hAnsi="Comic Sans MS"/>
          <w:b/>
          <w:bCs/>
          <w:i/>
          <w:iCs/>
          <w:color w:val="808080"/>
          <w:sz w:val="21"/>
          <w:szCs w:val="21"/>
        </w:rPr>
        <w:t xml:space="preserve">@return 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t>The cost of the path.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 */</w:t>
      </w:r>
      <w:r w:rsidRPr="00115544">
        <w:rPr>
          <w:rFonts w:ascii="Comic Sans MS" w:hAnsi="Comic Sans MS"/>
          <w:i/>
          <w:iCs/>
          <w:color w:val="808080"/>
          <w:sz w:val="21"/>
          <w:szCs w:val="21"/>
        </w:rPr>
        <w:br/>
        <w:t xml:space="preserve">    </w:t>
      </w:r>
      <w:r w:rsidRPr="00115544">
        <w:rPr>
          <w:rFonts w:ascii="Comic Sans MS" w:hAnsi="Comic Sans MS"/>
          <w:b/>
          <w:bCs/>
          <w:color w:val="000080"/>
          <w:sz w:val="21"/>
          <w:szCs w:val="21"/>
        </w:rPr>
        <w:t xml:space="preserve">public double </w:t>
      </w:r>
      <w:r w:rsidRPr="00115544">
        <w:rPr>
          <w:rFonts w:ascii="Comic Sans MS" w:hAnsi="Comic Sans MS"/>
          <w:color w:val="000000"/>
          <w:sz w:val="21"/>
          <w:szCs w:val="21"/>
        </w:rPr>
        <w:t>getCost();</w:t>
      </w:r>
      <w:r w:rsidRPr="00115544">
        <w:rPr>
          <w:rFonts w:ascii="Comic Sans MS" w:hAnsi="Comic Sans MS"/>
          <w:color w:val="000000"/>
          <w:sz w:val="21"/>
          <w:szCs w:val="21"/>
        </w:rPr>
        <w:br/>
        <w:t>}</w:t>
      </w:r>
    </w:p>
    <w:p w14:paraId="714026F9" w14:textId="77777777" w:rsidR="00115544" w:rsidRPr="00961112" w:rsidRDefault="00115544" w:rsidP="00961112">
      <w:pPr>
        <w:rPr>
          <w:rFonts w:hint="eastAsia"/>
        </w:rPr>
      </w:pPr>
    </w:p>
    <w:p w14:paraId="0ABB58D1" w14:textId="624F25FC" w:rsidR="0014763D" w:rsidRDefault="00115544" w:rsidP="00115544">
      <w:pPr>
        <w:pStyle w:val="3"/>
        <w:ind w:firstLineChars="200" w:firstLine="480"/>
      </w:pPr>
      <w:r>
        <w:rPr>
          <w:rFonts w:hint="eastAsia"/>
        </w:rPr>
        <w:t>类</w:t>
      </w:r>
      <w:r>
        <w:rPr>
          <w:rFonts w:hint="eastAsia"/>
        </w:rPr>
        <w:t>V</w:t>
      </w:r>
      <w:r>
        <w:t>ertex</w:t>
      </w:r>
      <w:r>
        <w:rPr>
          <w:rFonts w:hint="eastAsia"/>
        </w:rPr>
        <w:t>的实现</w:t>
      </w:r>
    </w:p>
    <w:p w14:paraId="1171282A" w14:textId="77777777" w:rsidR="00115544" w:rsidRPr="00115544" w:rsidRDefault="00115544" w:rsidP="00115544">
      <w:pPr>
        <w:rPr>
          <w:rFonts w:hint="eastAsia"/>
        </w:rPr>
      </w:pPr>
    </w:p>
    <w:p w14:paraId="55122900" w14:textId="34BBCDE7" w:rsidR="00115544" w:rsidRDefault="00115544" w:rsidP="00AF4DF1"/>
    <w:p w14:paraId="23D6D5C9" w14:textId="77777777" w:rsidR="00115544" w:rsidRDefault="00115544" w:rsidP="00AF4DF1">
      <w:pPr>
        <w:rPr>
          <w:rFonts w:hint="eastAsia"/>
        </w:rPr>
      </w:pPr>
    </w:p>
    <w:p w14:paraId="2A608F13" w14:textId="5C37EBC3" w:rsidR="0014763D" w:rsidRDefault="0014763D" w:rsidP="0014763D">
      <w:pPr>
        <w:pStyle w:val="2"/>
        <w:ind w:firstLineChars="100" w:firstLine="240"/>
      </w:pPr>
      <w:r>
        <w:rPr>
          <w:rFonts w:hint="eastAsia"/>
        </w:rPr>
        <w:lastRenderedPageBreak/>
        <w:t>图的实现</w:t>
      </w:r>
    </w:p>
    <w:p w14:paraId="685C73DA" w14:textId="2658D498" w:rsidR="0014763D" w:rsidRDefault="0014763D" w:rsidP="0014763D">
      <w:pPr>
        <w:ind w:firstLine="240"/>
      </w:pPr>
      <w:r>
        <w:rPr>
          <w:rFonts w:hint="eastAsia"/>
        </w:rPr>
        <w:t>一般地，使用</w:t>
      </w:r>
      <w:r w:rsidRPr="0014763D">
        <w:rPr>
          <w:rFonts w:hint="eastAsia"/>
          <w:color w:val="FF0000"/>
        </w:rPr>
        <w:t>线性表或字典</w:t>
      </w:r>
      <w:r>
        <w:rPr>
          <w:rFonts w:hint="eastAsia"/>
        </w:rPr>
        <w:t>保存</w:t>
      </w:r>
      <w:r w:rsidRPr="0014763D">
        <w:rPr>
          <w:rFonts w:hint="eastAsia"/>
          <w:color w:val="FF0000"/>
        </w:rPr>
        <w:t>顶点</w:t>
      </w:r>
      <w:r>
        <w:rPr>
          <w:rFonts w:hint="eastAsia"/>
        </w:rPr>
        <w:t>，</w:t>
      </w:r>
      <w:r w:rsidRPr="0014763D">
        <w:rPr>
          <w:rFonts w:hint="eastAsia"/>
          <w:color w:val="FF0000"/>
        </w:rPr>
        <w:t>数组或线性表</w:t>
      </w:r>
      <w:r>
        <w:rPr>
          <w:rFonts w:hint="eastAsia"/>
        </w:rPr>
        <w:t>表示</w:t>
      </w:r>
      <w:r w:rsidRPr="0014763D">
        <w:rPr>
          <w:rFonts w:hint="eastAsia"/>
          <w:color w:val="FF0000"/>
        </w:rPr>
        <w:t>边</w:t>
      </w:r>
      <w:r>
        <w:rPr>
          <w:rFonts w:hint="eastAsia"/>
        </w:rPr>
        <w:t>。边的每种表示各有千秋，但线性表表示是最经典的。</w:t>
      </w:r>
    </w:p>
    <w:p w14:paraId="38E0A283" w14:textId="53835732" w:rsidR="0014763D" w:rsidRDefault="0014763D" w:rsidP="0014763D">
      <w:pPr>
        <w:pStyle w:val="3"/>
        <w:ind w:firstLineChars="200" w:firstLine="480"/>
      </w:pPr>
      <w:r>
        <w:rPr>
          <w:rFonts w:hint="eastAsia"/>
        </w:rPr>
        <w:t>邻接矩阵</w:t>
      </w:r>
      <w:r w:rsidRPr="0014763D">
        <w:t>adjacency matrix</w:t>
      </w:r>
    </w:p>
    <w:p w14:paraId="70B50D86" w14:textId="43679BBC" w:rsidR="0014763D" w:rsidRDefault="0014763D" w:rsidP="0014763D">
      <w:pPr>
        <w:ind w:firstLine="420"/>
      </w:pPr>
      <w:r>
        <w:rPr>
          <w:rFonts w:hint="eastAsia"/>
        </w:rPr>
        <w:t>含</w:t>
      </w:r>
      <w:r>
        <w:rPr>
          <w:rFonts w:hint="eastAsia"/>
        </w:rPr>
        <w:t>n</w:t>
      </w:r>
      <w:r>
        <w:rPr>
          <w:rFonts w:hint="eastAsia"/>
        </w:rPr>
        <w:t>个顶点的图的邻接矩阵有</w:t>
      </w:r>
      <w:r>
        <w:rPr>
          <w:rFonts w:hint="eastAsia"/>
        </w:rPr>
        <w:t>n</w:t>
      </w:r>
      <w:r>
        <w:rPr>
          <w:rFonts w:hint="eastAsia"/>
        </w:rPr>
        <w:t>行</w:t>
      </w:r>
      <w:r>
        <w:rPr>
          <w:rFonts w:hint="eastAsia"/>
        </w:rPr>
        <w:t>n</w:t>
      </w:r>
      <w:r>
        <w:rPr>
          <w:rFonts w:hint="eastAsia"/>
        </w:rPr>
        <w:t>列。每行及每列对应图中的一个顶点。顶点编号为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t>n-1</w:t>
      </w:r>
      <w:r>
        <w:rPr>
          <w:rFonts w:hint="eastAsia"/>
        </w:rPr>
        <w:t>，以匹配行下标和列下标。如果</w:t>
      </w:r>
      <w:r w:rsidRPr="0014763D">
        <w:rPr>
          <w:position w:val="-14"/>
        </w:rPr>
        <w:object w:dxaOrig="279" w:dyaOrig="380" w14:anchorId="0B3C90E3">
          <v:shape id="_x0000_i1088" type="#_x0000_t75" style="width:13.85pt;height:19.15pt" o:ole="">
            <v:imagedata r:id="rId239" o:title=""/>
          </v:shape>
          <o:OLEObject Type="Embed" ProgID="Equation.DSMT4" ShapeID="_x0000_i1088" DrawAspect="Content" ObjectID="_1639236693" r:id="rId240"/>
        </w:object>
      </w:r>
      <w:r>
        <w:rPr>
          <w:rFonts w:hint="eastAsia"/>
        </w:rPr>
        <w:t>是位于矩阵</w:t>
      </w:r>
      <w:r>
        <w:rPr>
          <w:rFonts w:hint="eastAsia"/>
        </w:rPr>
        <w:t>i</w:t>
      </w:r>
      <w:r>
        <w:rPr>
          <w:rFonts w:hint="eastAsia"/>
        </w:rPr>
        <w:t>行</w:t>
      </w:r>
      <w:r>
        <w:rPr>
          <w:rFonts w:hint="eastAsia"/>
        </w:rPr>
        <w:t>j</w:t>
      </w:r>
      <w:r>
        <w:rPr>
          <w:rFonts w:hint="eastAsia"/>
        </w:rPr>
        <w:t>列的元素，则</w:t>
      </w:r>
      <w:r w:rsidRPr="0014763D">
        <w:rPr>
          <w:position w:val="-14"/>
        </w:rPr>
        <w:object w:dxaOrig="279" w:dyaOrig="380" w14:anchorId="63D17AEC">
          <v:shape id="_x0000_i1089" type="#_x0000_t75" style="width:13.85pt;height:19.15pt" o:ole="">
            <v:imagedata r:id="rId241" o:title=""/>
          </v:shape>
          <o:OLEObject Type="Embed" ProgID="Equation.DSMT4" ShapeID="_x0000_i1089" DrawAspect="Content" ObjectID="_1639236694" r:id="rId242"/>
        </w:object>
      </w:r>
      <w:r w:rsidRPr="003C3AAD">
        <w:rPr>
          <w:rFonts w:hint="eastAsia"/>
          <w:color w:val="FF0000"/>
        </w:rPr>
        <w:t>表示顶点</w:t>
      </w:r>
      <w:r w:rsidRPr="003C3AAD">
        <w:rPr>
          <w:rFonts w:hint="eastAsia"/>
          <w:color w:val="FF0000"/>
        </w:rPr>
        <w:t>i</w:t>
      </w:r>
      <w:r w:rsidRPr="003C3AAD">
        <w:rPr>
          <w:rFonts w:hint="eastAsia"/>
          <w:color w:val="FF0000"/>
        </w:rPr>
        <w:t>和顶点</w:t>
      </w:r>
      <w:r w:rsidRPr="003C3AAD">
        <w:rPr>
          <w:rFonts w:hint="eastAsia"/>
          <w:color w:val="FF0000"/>
        </w:rPr>
        <w:t>j</w:t>
      </w:r>
      <w:r w:rsidRPr="003C3AAD">
        <w:rPr>
          <w:rFonts w:hint="eastAsia"/>
          <w:color w:val="FF0000"/>
        </w:rPr>
        <w:t>之间是否存在边</w:t>
      </w:r>
      <w:r>
        <w:rPr>
          <w:rFonts w:hint="eastAsia"/>
        </w:rPr>
        <w:t>。</w:t>
      </w:r>
      <w:r w:rsidRPr="003C3AAD">
        <w:rPr>
          <w:rFonts w:hint="eastAsia"/>
          <w:color w:val="FF0000"/>
        </w:rPr>
        <w:t>对于无权图，矩阵中可以使用布尔值</w:t>
      </w:r>
      <w:r>
        <w:rPr>
          <w:rFonts w:hint="eastAsia"/>
        </w:rPr>
        <w:t>。对于带权图，当边存在时可以使用边的权值，否则使用无穷大。</w:t>
      </w:r>
    </w:p>
    <w:p w14:paraId="78CE495E" w14:textId="63BBBF06" w:rsidR="007109A6" w:rsidRDefault="007109A6" w:rsidP="007109A6">
      <w:pPr>
        <w:jc w:val="center"/>
      </w:pPr>
      <w:r>
        <w:rPr>
          <w:noProof/>
        </w:rPr>
        <w:drawing>
          <wp:inline distT="0" distB="0" distL="0" distR="0" wp14:anchorId="5FEAA954" wp14:editId="486EF50D">
            <wp:extent cx="4191000" cy="2009775"/>
            <wp:effectExtent l="0" t="0" r="0" b="9525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9C3813" w14:textId="120A1423" w:rsidR="007109A6" w:rsidRDefault="00D76226" w:rsidP="00D76226">
      <w:pPr>
        <w:ind w:firstLine="420"/>
      </w:pPr>
      <w:r>
        <w:rPr>
          <w:rFonts w:hint="eastAsia"/>
        </w:rPr>
        <w:t>邻接矩阵使用固定大小的空间，空间大小取决于图中的顶点数但不依赖于边数。稀疏图的邻接矩阵浪费了空间，因为图的边数相对较少。使用邻接矩阵查看图中两个给定顶点之间是否存在边是很快的。但如果你想知道某个顶点的所有邻居，则必须扫描矩阵的一整行。</w:t>
      </w:r>
    </w:p>
    <w:p w14:paraId="27B34939" w14:textId="3031D816" w:rsidR="00D76226" w:rsidRDefault="00D76226" w:rsidP="00D76226">
      <w:pPr>
        <w:pStyle w:val="3"/>
        <w:ind w:firstLineChars="200" w:firstLine="480"/>
      </w:pPr>
      <w:r>
        <w:rPr>
          <w:rFonts w:hint="eastAsia"/>
        </w:rPr>
        <w:t>邻接表</w:t>
      </w:r>
      <w:r w:rsidRPr="00D76226">
        <w:t>adjacency list</w:t>
      </w:r>
    </w:p>
    <w:p w14:paraId="033B8BDA" w14:textId="3F354580" w:rsidR="00D76226" w:rsidRDefault="00D76226" w:rsidP="00D76226">
      <w:pPr>
        <w:ind w:firstLine="420"/>
      </w:pPr>
      <w:r w:rsidRPr="00D76226">
        <w:rPr>
          <w:rFonts w:hint="eastAsia"/>
        </w:rPr>
        <w:t>给定顶点的邻接表仅表示</w:t>
      </w:r>
      <w:r w:rsidRPr="00D76226">
        <w:rPr>
          <w:rFonts w:hint="eastAsia"/>
          <w:color w:val="FF0000"/>
        </w:rPr>
        <w:t>以该顶点为起始点的边</w:t>
      </w:r>
      <w:r w:rsidRPr="00D76226">
        <w:rPr>
          <w:rFonts w:hint="eastAsia"/>
        </w:rPr>
        <w:t>。</w:t>
      </w:r>
    </w:p>
    <w:p w14:paraId="79B823D3" w14:textId="1F61F371" w:rsidR="00D76226" w:rsidRDefault="00D76226" w:rsidP="00D76226">
      <w:pPr>
        <w:jc w:val="center"/>
      </w:pPr>
      <w:r>
        <w:rPr>
          <w:noProof/>
        </w:rPr>
        <w:lastRenderedPageBreak/>
        <w:drawing>
          <wp:inline distT="0" distB="0" distL="0" distR="0" wp14:anchorId="1564484E" wp14:editId="433690E8">
            <wp:extent cx="1209675" cy="5000625"/>
            <wp:effectExtent l="0" t="0" r="9525" b="9525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500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C503C1" w14:textId="5C5D15A0" w:rsidR="00D76226" w:rsidRPr="00D76226" w:rsidRDefault="00961112" w:rsidP="00961112">
      <w:pPr>
        <w:ind w:firstLine="420"/>
        <w:rPr>
          <w:rFonts w:hint="eastAsia"/>
        </w:rPr>
      </w:pPr>
      <w:r>
        <w:rPr>
          <w:rFonts w:hint="eastAsia"/>
        </w:rPr>
        <w:t>对于稀疏图，邻接表比邻接矩阵使用的内存更少</w:t>
      </w:r>
      <w:r>
        <w:rPr>
          <w:rFonts w:hint="eastAsia"/>
        </w:rPr>
        <w:t>；</w:t>
      </w:r>
      <w:r>
        <w:rPr>
          <w:rFonts w:hint="eastAsia"/>
        </w:rPr>
        <w:t>对于稠密图，邻接矩阵可能是更好的选择。</w:t>
      </w:r>
    </w:p>
    <w:sectPr w:rsidR="00D76226" w:rsidRPr="00D7622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0" w:author="CHEN ZF" w:date="2019-07-04T21:52:00Z" w:initials="CZ">
    <w:p w14:paraId="0BC1B809" w14:textId="77777777" w:rsidR="00D76226" w:rsidRDefault="00D76226" w:rsidP="009B7A16">
      <w:pPr>
        <w:pStyle w:val="a9"/>
      </w:pPr>
      <w:r>
        <w:rPr>
          <w:rStyle w:val="a8"/>
        </w:rPr>
        <w:annotationRef/>
      </w:r>
      <w:r>
        <w:rPr>
          <w:rFonts w:hint="eastAsia"/>
        </w:rPr>
        <w:t>从</w:t>
      </w:r>
      <w:r>
        <w:rPr>
          <w:rFonts w:hint="eastAsia"/>
        </w:rPr>
        <w:t>1</w:t>
      </w:r>
      <w:r>
        <w:rPr>
          <w:rFonts w:hint="eastAsia"/>
        </w:rPr>
        <w:t>开始，更易理解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0BC1B809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0BC1B809" w16cid:durableId="20C8F3AD"/>
</w16cid:commentsIds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7606E01" w14:textId="77777777" w:rsidR="00FC0140" w:rsidRDefault="00FC0140" w:rsidP="007572C2">
      <w:r>
        <w:separator/>
      </w:r>
    </w:p>
  </w:endnote>
  <w:endnote w:type="continuationSeparator" w:id="0">
    <w:p w14:paraId="5FEFBEA1" w14:textId="77777777" w:rsidR="00FC0140" w:rsidRDefault="00FC0140" w:rsidP="007572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新魏">
    <w:altName w:val="STXinwei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00"/>
    <w:family w:val="roman"/>
    <w:pitch w:val="variable"/>
    <w:sig w:usb0="00000003" w:usb1="080E0000" w:usb2="00000010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63D797F" w14:textId="77777777" w:rsidR="00FC0140" w:rsidRDefault="00FC0140" w:rsidP="007572C2">
      <w:r>
        <w:separator/>
      </w:r>
    </w:p>
  </w:footnote>
  <w:footnote w:type="continuationSeparator" w:id="0">
    <w:p w14:paraId="5D4DD9F4" w14:textId="77777777" w:rsidR="00FC0140" w:rsidRDefault="00FC0140" w:rsidP="007572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B15CC4"/>
    <w:multiLevelType w:val="hybridMultilevel"/>
    <w:tmpl w:val="B9A201F2"/>
    <w:lvl w:ilvl="0" w:tplc="F8209C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BA11631"/>
    <w:multiLevelType w:val="hybridMultilevel"/>
    <w:tmpl w:val="1ED2C854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2D595CA3"/>
    <w:multiLevelType w:val="multilevel"/>
    <w:tmpl w:val="5F70D7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404428D6"/>
    <w:multiLevelType w:val="hybridMultilevel"/>
    <w:tmpl w:val="0616EDFA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4FE122BF"/>
    <w:multiLevelType w:val="multilevel"/>
    <w:tmpl w:val="5F70D7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595C705C"/>
    <w:multiLevelType w:val="hybridMultilevel"/>
    <w:tmpl w:val="48C28F70"/>
    <w:lvl w:ilvl="0" w:tplc="85F69E4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C90104C"/>
    <w:multiLevelType w:val="hybridMultilevel"/>
    <w:tmpl w:val="3F9A8180"/>
    <w:lvl w:ilvl="0" w:tplc="D92A9FB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03D21A7"/>
    <w:multiLevelType w:val="hybridMultilevel"/>
    <w:tmpl w:val="050C0C20"/>
    <w:lvl w:ilvl="0" w:tplc="EAB817F8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79212E29"/>
    <w:multiLevelType w:val="hybridMultilevel"/>
    <w:tmpl w:val="0FE4FA30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5"/>
  </w:num>
  <w:num w:numId="5">
    <w:abstractNumId w:val="3"/>
  </w:num>
  <w:num w:numId="6">
    <w:abstractNumId w:val="1"/>
  </w:num>
  <w:num w:numId="7">
    <w:abstractNumId w:val="8"/>
  </w:num>
  <w:num w:numId="8">
    <w:abstractNumId w:val="7"/>
  </w:num>
  <w:num w:numId="9">
    <w:abstractNumId w:val="6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CHEN ZF">
    <w15:presenceInfo w15:providerId="Windows Live" w15:userId="086e7f3346aa692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4"/>
  <w:bordersDoNotSurroundHeader/>
  <w:bordersDoNotSurroundFooter/>
  <w:hideSpellingError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1994"/>
    <w:rsid w:val="000005F0"/>
    <w:rsid w:val="00000CEB"/>
    <w:rsid w:val="00000FE9"/>
    <w:rsid w:val="00002E17"/>
    <w:rsid w:val="00004F20"/>
    <w:rsid w:val="000051A9"/>
    <w:rsid w:val="00005DA2"/>
    <w:rsid w:val="0001175C"/>
    <w:rsid w:val="00011953"/>
    <w:rsid w:val="000122E4"/>
    <w:rsid w:val="000126D4"/>
    <w:rsid w:val="0001336A"/>
    <w:rsid w:val="000205F6"/>
    <w:rsid w:val="000221D7"/>
    <w:rsid w:val="0002228E"/>
    <w:rsid w:val="00022E12"/>
    <w:rsid w:val="000231AC"/>
    <w:rsid w:val="000258C2"/>
    <w:rsid w:val="0002597C"/>
    <w:rsid w:val="00026F51"/>
    <w:rsid w:val="000271BF"/>
    <w:rsid w:val="00027FFC"/>
    <w:rsid w:val="000308B3"/>
    <w:rsid w:val="00030C55"/>
    <w:rsid w:val="00031658"/>
    <w:rsid w:val="00031EBD"/>
    <w:rsid w:val="00033749"/>
    <w:rsid w:val="00033A32"/>
    <w:rsid w:val="00034E6E"/>
    <w:rsid w:val="00037B58"/>
    <w:rsid w:val="000400D1"/>
    <w:rsid w:val="00043672"/>
    <w:rsid w:val="000450D2"/>
    <w:rsid w:val="000454B5"/>
    <w:rsid w:val="00045F45"/>
    <w:rsid w:val="0004620B"/>
    <w:rsid w:val="00046482"/>
    <w:rsid w:val="00050604"/>
    <w:rsid w:val="00050AB0"/>
    <w:rsid w:val="00050E1D"/>
    <w:rsid w:val="0005476C"/>
    <w:rsid w:val="000557BE"/>
    <w:rsid w:val="00056752"/>
    <w:rsid w:val="00056C11"/>
    <w:rsid w:val="000609E9"/>
    <w:rsid w:val="000628EB"/>
    <w:rsid w:val="00063B6E"/>
    <w:rsid w:val="00064F16"/>
    <w:rsid w:val="0006542E"/>
    <w:rsid w:val="0006588E"/>
    <w:rsid w:val="00067E43"/>
    <w:rsid w:val="00072485"/>
    <w:rsid w:val="00072F89"/>
    <w:rsid w:val="000734AA"/>
    <w:rsid w:val="000740B5"/>
    <w:rsid w:val="0007434A"/>
    <w:rsid w:val="00074421"/>
    <w:rsid w:val="0007510B"/>
    <w:rsid w:val="000756D3"/>
    <w:rsid w:val="000767CB"/>
    <w:rsid w:val="000774AD"/>
    <w:rsid w:val="000822F4"/>
    <w:rsid w:val="00082B00"/>
    <w:rsid w:val="000841A2"/>
    <w:rsid w:val="000864D6"/>
    <w:rsid w:val="000921CA"/>
    <w:rsid w:val="00093263"/>
    <w:rsid w:val="0009423D"/>
    <w:rsid w:val="00094B94"/>
    <w:rsid w:val="00094F88"/>
    <w:rsid w:val="00095280"/>
    <w:rsid w:val="00095769"/>
    <w:rsid w:val="00095A02"/>
    <w:rsid w:val="00095CB1"/>
    <w:rsid w:val="000978F8"/>
    <w:rsid w:val="000A0A6E"/>
    <w:rsid w:val="000A112E"/>
    <w:rsid w:val="000A1AC9"/>
    <w:rsid w:val="000A1AE2"/>
    <w:rsid w:val="000A1CA7"/>
    <w:rsid w:val="000A1E1E"/>
    <w:rsid w:val="000A1FE5"/>
    <w:rsid w:val="000A2E06"/>
    <w:rsid w:val="000A4A59"/>
    <w:rsid w:val="000B0073"/>
    <w:rsid w:val="000B30AA"/>
    <w:rsid w:val="000B347F"/>
    <w:rsid w:val="000B37F5"/>
    <w:rsid w:val="000B3A7E"/>
    <w:rsid w:val="000B3C37"/>
    <w:rsid w:val="000B6CEB"/>
    <w:rsid w:val="000B710E"/>
    <w:rsid w:val="000C011A"/>
    <w:rsid w:val="000C30CC"/>
    <w:rsid w:val="000C33C8"/>
    <w:rsid w:val="000C3E8F"/>
    <w:rsid w:val="000C4E39"/>
    <w:rsid w:val="000C505E"/>
    <w:rsid w:val="000C7042"/>
    <w:rsid w:val="000C718A"/>
    <w:rsid w:val="000C74C3"/>
    <w:rsid w:val="000D0CD5"/>
    <w:rsid w:val="000D4CC9"/>
    <w:rsid w:val="000D5005"/>
    <w:rsid w:val="000D61D2"/>
    <w:rsid w:val="000E0C78"/>
    <w:rsid w:val="000E1257"/>
    <w:rsid w:val="000E1C91"/>
    <w:rsid w:val="000E2C40"/>
    <w:rsid w:val="000E3B77"/>
    <w:rsid w:val="000E46D7"/>
    <w:rsid w:val="000E51C1"/>
    <w:rsid w:val="000F1A3F"/>
    <w:rsid w:val="000F28C7"/>
    <w:rsid w:val="000F3E5B"/>
    <w:rsid w:val="000F51FD"/>
    <w:rsid w:val="000F5D07"/>
    <w:rsid w:val="000F679C"/>
    <w:rsid w:val="000F67FC"/>
    <w:rsid w:val="000F6A15"/>
    <w:rsid w:val="00104074"/>
    <w:rsid w:val="001040A5"/>
    <w:rsid w:val="00104B38"/>
    <w:rsid w:val="001053DA"/>
    <w:rsid w:val="001055CC"/>
    <w:rsid w:val="00107684"/>
    <w:rsid w:val="00107942"/>
    <w:rsid w:val="0011077A"/>
    <w:rsid w:val="001126B0"/>
    <w:rsid w:val="001131DB"/>
    <w:rsid w:val="001135F6"/>
    <w:rsid w:val="00114149"/>
    <w:rsid w:val="0011456A"/>
    <w:rsid w:val="00114F90"/>
    <w:rsid w:val="00115544"/>
    <w:rsid w:val="001156FF"/>
    <w:rsid w:val="001158BC"/>
    <w:rsid w:val="00115A4C"/>
    <w:rsid w:val="00115C5C"/>
    <w:rsid w:val="001160C8"/>
    <w:rsid w:val="001161CC"/>
    <w:rsid w:val="00116B07"/>
    <w:rsid w:val="001172AF"/>
    <w:rsid w:val="0011787A"/>
    <w:rsid w:val="00120ACF"/>
    <w:rsid w:val="00121ECB"/>
    <w:rsid w:val="00122B56"/>
    <w:rsid w:val="00123596"/>
    <w:rsid w:val="001236D2"/>
    <w:rsid w:val="00123ECE"/>
    <w:rsid w:val="001241BE"/>
    <w:rsid w:val="001241C8"/>
    <w:rsid w:val="001265C5"/>
    <w:rsid w:val="00127B38"/>
    <w:rsid w:val="00130C89"/>
    <w:rsid w:val="00131275"/>
    <w:rsid w:val="001313FD"/>
    <w:rsid w:val="00133736"/>
    <w:rsid w:val="00134153"/>
    <w:rsid w:val="001348A3"/>
    <w:rsid w:val="00134DF4"/>
    <w:rsid w:val="00135046"/>
    <w:rsid w:val="00135E15"/>
    <w:rsid w:val="001365A6"/>
    <w:rsid w:val="001377B5"/>
    <w:rsid w:val="00140628"/>
    <w:rsid w:val="001406DB"/>
    <w:rsid w:val="00140ADA"/>
    <w:rsid w:val="001417B9"/>
    <w:rsid w:val="001420E0"/>
    <w:rsid w:val="0014287D"/>
    <w:rsid w:val="001439FD"/>
    <w:rsid w:val="001447BD"/>
    <w:rsid w:val="0014523E"/>
    <w:rsid w:val="001456B3"/>
    <w:rsid w:val="001457D2"/>
    <w:rsid w:val="00146069"/>
    <w:rsid w:val="00146084"/>
    <w:rsid w:val="00146105"/>
    <w:rsid w:val="0014618A"/>
    <w:rsid w:val="0014763D"/>
    <w:rsid w:val="00147DA1"/>
    <w:rsid w:val="001509D9"/>
    <w:rsid w:val="001512DB"/>
    <w:rsid w:val="00152CC1"/>
    <w:rsid w:val="001530E1"/>
    <w:rsid w:val="00153E4D"/>
    <w:rsid w:val="00155351"/>
    <w:rsid w:val="001553E3"/>
    <w:rsid w:val="00155908"/>
    <w:rsid w:val="001603F9"/>
    <w:rsid w:val="00161340"/>
    <w:rsid w:val="00161AED"/>
    <w:rsid w:val="00161FB0"/>
    <w:rsid w:val="00164F36"/>
    <w:rsid w:val="001657EB"/>
    <w:rsid w:val="0016587C"/>
    <w:rsid w:val="00165D11"/>
    <w:rsid w:val="00165D23"/>
    <w:rsid w:val="00166AB3"/>
    <w:rsid w:val="0016743F"/>
    <w:rsid w:val="00167CF1"/>
    <w:rsid w:val="00172B04"/>
    <w:rsid w:val="00172F69"/>
    <w:rsid w:val="00173F0C"/>
    <w:rsid w:val="001751A8"/>
    <w:rsid w:val="001762C1"/>
    <w:rsid w:val="00177311"/>
    <w:rsid w:val="0017757A"/>
    <w:rsid w:val="001777BA"/>
    <w:rsid w:val="001800A4"/>
    <w:rsid w:val="00180901"/>
    <w:rsid w:val="00181558"/>
    <w:rsid w:val="00181793"/>
    <w:rsid w:val="00182508"/>
    <w:rsid w:val="00182B79"/>
    <w:rsid w:val="00182FC9"/>
    <w:rsid w:val="0018411B"/>
    <w:rsid w:val="0018521F"/>
    <w:rsid w:val="00185C09"/>
    <w:rsid w:val="00186E76"/>
    <w:rsid w:val="00187C97"/>
    <w:rsid w:val="001906EE"/>
    <w:rsid w:val="001908C8"/>
    <w:rsid w:val="0019127D"/>
    <w:rsid w:val="00191513"/>
    <w:rsid w:val="001920CC"/>
    <w:rsid w:val="00192D69"/>
    <w:rsid w:val="001932A1"/>
    <w:rsid w:val="001936D3"/>
    <w:rsid w:val="001943C6"/>
    <w:rsid w:val="00195397"/>
    <w:rsid w:val="00196EBB"/>
    <w:rsid w:val="001A0AC0"/>
    <w:rsid w:val="001A1A28"/>
    <w:rsid w:val="001A2769"/>
    <w:rsid w:val="001A38CC"/>
    <w:rsid w:val="001A5252"/>
    <w:rsid w:val="001A5B16"/>
    <w:rsid w:val="001A63DB"/>
    <w:rsid w:val="001A70FF"/>
    <w:rsid w:val="001B13D3"/>
    <w:rsid w:val="001B156C"/>
    <w:rsid w:val="001B23B6"/>
    <w:rsid w:val="001B3B9F"/>
    <w:rsid w:val="001B3F3C"/>
    <w:rsid w:val="001B4CA9"/>
    <w:rsid w:val="001B54A7"/>
    <w:rsid w:val="001B5934"/>
    <w:rsid w:val="001B6BF3"/>
    <w:rsid w:val="001C1F0C"/>
    <w:rsid w:val="001C2FF0"/>
    <w:rsid w:val="001C3C42"/>
    <w:rsid w:val="001C43C8"/>
    <w:rsid w:val="001C5E3D"/>
    <w:rsid w:val="001C5EC6"/>
    <w:rsid w:val="001C6EEC"/>
    <w:rsid w:val="001D2159"/>
    <w:rsid w:val="001D3987"/>
    <w:rsid w:val="001D3A15"/>
    <w:rsid w:val="001D4715"/>
    <w:rsid w:val="001D4AE3"/>
    <w:rsid w:val="001D4E0C"/>
    <w:rsid w:val="001D6826"/>
    <w:rsid w:val="001D70B0"/>
    <w:rsid w:val="001D7200"/>
    <w:rsid w:val="001E0FE8"/>
    <w:rsid w:val="001E1781"/>
    <w:rsid w:val="001E1CA7"/>
    <w:rsid w:val="001E30B1"/>
    <w:rsid w:val="001E43BF"/>
    <w:rsid w:val="001E5459"/>
    <w:rsid w:val="001E6538"/>
    <w:rsid w:val="001E736A"/>
    <w:rsid w:val="001F2901"/>
    <w:rsid w:val="001F35E6"/>
    <w:rsid w:val="001F39FF"/>
    <w:rsid w:val="001F619A"/>
    <w:rsid w:val="002006AC"/>
    <w:rsid w:val="00200B2D"/>
    <w:rsid w:val="00200B39"/>
    <w:rsid w:val="00200C43"/>
    <w:rsid w:val="002016F1"/>
    <w:rsid w:val="00201A93"/>
    <w:rsid w:val="00204162"/>
    <w:rsid w:val="0020417C"/>
    <w:rsid w:val="00204CCF"/>
    <w:rsid w:val="002055F2"/>
    <w:rsid w:val="00205B71"/>
    <w:rsid w:val="002070FC"/>
    <w:rsid w:val="00207410"/>
    <w:rsid w:val="002076FE"/>
    <w:rsid w:val="002078BE"/>
    <w:rsid w:val="00207CAD"/>
    <w:rsid w:val="00211B1B"/>
    <w:rsid w:val="002134D9"/>
    <w:rsid w:val="0021595D"/>
    <w:rsid w:val="00215EBB"/>
    <w:rsid w:val="00216E00"/>
    <w:rsid w:val="002228F4"/>
    <w:rsid w:val="00222F02"/>
    <w:rsid w:val="00223E89"/>
    <w:rsid w:val="00223F22"/>
    <w:rsid w:val="002247C7"/>
    <w:rsid w:val="00226365"/>
    <w:rsid w:val="0022676D"/>
    <w:rsid w:val="00227464"/>
    <w:rsid w:val="00227C88"/>
    <w:rsid w:val="002306F9"/>
    <w:rsid w:val="00232D3F"/>
    <w:rsid w:val="002342B8"/>
    <w:rsid w:val="00234BB1"/>
    <w:rsid w:val="00235262"/>
    <w:rsid w:val="00235D3E"/>
    <w:rsid w:val="0023755A"/>
    <w:rsid w:val="002375C4"/>
    <w:rsid w:val="00237B9F"/>
    <w:rsid w:val="00240A62"/>
    <w:rsid w:val="00241442"/>
    <w:rsid w:val="0024226C"/>
    <w:rsid w:val="002426C9"/>
    <w:rsid w:val="00242CEF"/>
    <w:rsid w:val="0024327E"/>
    <w:rsid w:val="00243532"/>
    <w:rsid w:val="00243A2C"/>
    <w:rsid w:val="00244420"/>
    <w:rsid w:val="00244796"/>
    <w:rsid w:val="002448F8"/>
    <w:rsid w:val="00244D74"/>
    <w:rsid w:val="00246E41"/>
    <w:rsid w:val="00247183"/>
    <w:rsid w:val="002474EF"/>
    <w:rsid w:val="00247A06"/>
    <w:rsid w:val="00247A22"/>
    <w:rsid w:val="00252BE4"/>
    <w:rsid w:val="00254F93"/>
    <w:rsid w:val="00255364"/>
    <w:rsid w:val="00255560"/>
    <w:rsid w:val="002566B9"/>
    <w:rsid w:val="002568F2"/>
    <w:rsid w:val="00256A3F"/>
    <w:rsid w:val="0025748F"/>
    <w:rsid w:val="002620BA"/>
    <w:rsid w:val="00264EBC"/>
    <w:rsid w:val="00265490"/>
    <w:rsid w:val="002664E1"/>
    <w:rsid w:val="00267B16"/>
    <w:rsid w:val="0027158D"/>
    <w:rsid w:val="00271E0A"/>
    <w:rsid w:val="00273511"/>
    <w:rsid w:val="00273664"/>
    <w:rsid w:val="00274918"/>
    <w:rsid w:val="00274DBA"/>
    <w:rsid w:val="00275DC7"/>
    <w:rsid w:val="00275FCF"/>
    <w:rsid w:val="00277202"/>
    <w:rsid w:val="00277761"/>
    <w:rsid w:val="0028060E"/>
    <w:rsid w:val="002823E5"/>
    <w:rsid w:val="00282FD9"/>
    <w:rsid w:val="002830AC"/>
    <w:rsid w:val="0028318C"/>
    <w:rsid w:val="002837F2"/>
    <w:rsid w:val="00284831"/>
    <w:rsid w:val="002852FB"/>
    <w:rsid w:val="00285C32"/>
    <w:rsid w:val="002876A0"/>
    <w:rsid w:val="00287CC2"/>
    <w:rsid w:val="002901BA"/>
    <w:rsid w:val="00290848"/>
    <w:rsid w:val="00290B5B"/>
    <w:rsid w:val="00291009"/>
    <w:rsid w:val="00291935"/>
    <w:rsid w:val="00291A3F"/>
    <w:rsid w:val="0029200E"/>
    <w:rsid w:val="002927EF"/>
    <w:rsid w:val="002929F5"/>
    <w:rsid w:val="002930D7"/>
    <w:rsid w:val="0029354F"/>
    <w:rsid w:val="00293F84"/>
    <w:rsid w:val="00294142"/>
    <w:rsid w:val="00294245"/>
    <w:rsid w:val="0029442A"/>
    <w:rsid w:val="00294AF8"/>
    <w:rsid w:val="00294BF8"/>
    <w:rsid w:val="00294CD8"/>
    <w:rsid w:val="00297FE2"/>
    <w:rsid w:val="002A01E1"/>
    <w:rsid w:val="002A0AFE"/>
    <w:rsid w:val="002A15CD"/>
    <w:rsid w:val="002A3581"/>
    <w:rsid w:val="002A35E2"/>
    <w:rsid w:val="002A4B28"/>
    <w:rsid w:val="002A4F92"/>
    <w:rsid w:val="002A5CFC"/>
    <w:rsid w:val="002A7792"/>
    <w:rsid w:val="002A7B33"/>
    <w:rsid w:val="002A7B61"/>
    <w:rsid w:val="002B27D3"/>
    <w:rsid w:val="002B3384"/>
    <w:rsid w:val="002B38CC"/>
    <w:rsid w:val="002B3914"/>
    <w:rsid w:val="002B6B4C"/>
    <w:rsid w:val="002B6E6E"/>
    <w:rsid w:val="002C0B82"/>
    <w:rsid w:val="002C16A9"/>
    <w:rsid w:val="002C3D9B"/>
    <w:rsid w:val="002C4CFE"/>
    <w:rsid w:val="002C5116"/>
    <w:rsid w:val="002C5199"/>
    <w:rsid w:val="002C571F"/>
    <w:rsid w:val="002C5730"/>
    <w:rsid w:val="002C5EA9"/>
    <w:rsid w:val="002C6856"/>
    <w:rsid w:val="002C68A2"/>
    <w:rsid w:val="002D09DB"/>
    <w:rsid w:val="002D1479"/>
    <w:rsid w:val="002D1BA5"/>
    <w:rsid w:val="002D3683"/>
    <w:rsid w:val="002D476D"/>
    <w:rsid w:val="002D6061"/>
    <w:rsid w:val="002D6BA0"/>
    <w:rsid w:val="002D7E66"/>
    <w:rsid w:val="002E0A55"/>
    <w:rsid w:val="002E134E"/>
    <w:rsid w:val="002E20C2"/>
    <w:rsid w:val="002E2AC4"/>
    <w:rsid w:val="002E3052"/>
    <w:rsid w:val="002E3406"/>
    <w:rsid w:val="002E3B66"/>
    <w:rsid w:val="002E4802"/>
    <w:rsid w:val="002E49A4"/>
    <w:rsid w:val="002E6053"/>
    <w:rsid w:val="002E6657"/>
    <w:rsid w:val="002E7123"/>
    <w:rsid w:val="002F154A"/>
    <w:rsid w:val="002F2AD2"/>
    <w:rsid w:val="002F38FC"/>
    <w:rsid w:val="002F48C5"/>
    <w:rsid w:val="002F4E4C"/>
    <w:rsid w:val="002F51B2"/>
    <w:rsid w:val="002F532A"/>
    <w:rsid w:val="002F7022"/>
    <w:rsid w:val="002F7158"/>
    <w:rsid w:val="002F7391"/>
    <w:rsid w:val="002F7F33"/>
    <w:rsid w:val="003002C7"/>
    <w:rsid w:val="00300CB4"/>
    <w:rsid w:val="003015AA"/>
    <w:rsid w:val="00302014"/>
    <w:rsid w:val="00304E9B"/>
    <w:rsid w:val="0030609F"/>
    <w:rsid w:val="00306D33"/>
    <w:rsid w:val="0030771A"/>
    <w:rsid w:val="003078E5"/>
    <w:rsid w:val="00307CF7"/>
    <w:rsid w:val="0031008E"/>
    <w:rsid w:val="003110D1"/>
    <w:rsid w:val="00315910"/>
    <w:rsid w:val="0032198F"/>
    <w:rsid w:val="00322E39"/>
    <w:rsid w:val="0032381C"/>
    <w:rsid w:val="00324707"/>
    <w:rsid w:val="0032563B"/>
    <w:rsid w:val="0032779B"/>
    <w:rsid w:val="003313B9"/>
    <w:rsid w:val="003314A0"/>
    <w:rsid w:val="00332DD0"/>
    <w:rsid w:val="00334221"/>
    <w:rsid w:val="00334FF0"/>
    <w:rsid w:val="00335094"/>
    <w:rsid w:val="003361D2"/>
    <w:rsid w:val="00336869"/>
    <w:rsid w:val="00336C0E"/>
    <w:rsid w:val="00340460"/>
    <w:rsid w:val="003406C9"/>
    <w:rsid w:val="0034104E"/>
    <w:rsid w:val="003416EE"/>
    <w:rsid w:val="003418E0"/>
    <w:rsid w:val="003418E1"/>
    <w:rsid w:val="0034247D"/>
    <w:rsid w:val="00342D04"/>
    <w:rsid w:val="00344421"/>
    <w:rsid w:val="003446EF"/>
    <w:rsid w:val="00345C4C"/>
    <w:rsid w:val="003469DD"/>
    <w:rsid w:val="00346AA9"/>
    <w:rsid w:val="0034738E"/>
    <w:rsid w:val="00351559"/>
    <w:rsid w:val="00351594"/>
    <w:rsid w:val="00351950"/>
    <w:rsid w:val="00353116"/>
    <w:rsid w:val="00353C19"/>
    <w:rsid w:val="00354C3E"/>
    <w:rsid w:val="003556D8"/>
    <w:rsid w:val="00355B53"/>
    <w:rsid w:val="003560A0"/>
    <w:rsid w:val="0035612F"/>
    <w:rsid w:val="0035767F"/>
    <w:rsid w:val="00357765"/>
    <w:rsid w:val="003577E3"/>
    <w:rsid w:val="00360AFD"/>
    <w:rsid w:val="0036210E"/>
    <w:rsid w:val="0036296B"/>
    <w:rsid w:val="00363D6F"/>
    <w:rsid w:val="00363EDD"/>
    <w:rsid w:val="00364C51"/>
    <w:rsid w:val="003661CF"/>
    <w:rsid w:val="0036736A"/>
    <w:rsid w:val="003679F5"/>
    <w:rsid w:val="00371D85"/>
    <w:rsid w:val="00372012"/>
    <w:rsid w:val="00372A49"/>
    <w:rsid w:val="00374259"/>
    <w:rsid w:val="00375AD3"/>
    <w:rsid w:val="00376834"/>
    <w:rsid w:val="00377F1B"/>
    <w:rsid w:val="00380C42"/>
    <w:rsid w:val="00381083"/>
    <w:rsid w:val="003822D1"/>
    <w:rsid w:val="00382F52"/>
    <w:rsid w:val="0038360D"/>
    <w:rsid w:val="003854C7"/>
    <w:rsid w:val="00387678"/>
    <w:rsid w:val="0038773D"/>
    <w:rsid w:val="00387EDB"/>
    <w:rsid w:val="003916A8"/>
    <w:rsid w:val="003926B6"/>
    <w:rsid w:val="00392E33"/>
    <w:rsid w:val="00394058"/>
    <w:rsid w:val="0039407C"/>
    <w:rsid w:val="003972C6"/>
    <w:rsid w:val="0039746E"/>
    <w:rsid w:val="003A0C05"/>
    <w:rsid w:val="003A0D71"/>
    <w:rsid w:val="003A1EA9"/>
    <w:rsid w:val="003A207F"/>
    <w:rsid w:val="003A2D73"/>
    <w:rsid w:val="003A37F4"/>
    <w:rsid w:val="003A4117"/>
    <w:rsid w:val="003A5333"/>
    <w:rsid w:val="003A5C60"/>
    <w:rsid w:val="003A6FC7"/>
    <w:rsid w:val="003A73B1"/>
    <w:rsid w:val="003B10CE"/>
    <w:rsid w:val="003B1954"/>
    <w:rsid w:val="003B2E80"/>
    <w:rsid w:val="003B395F"/>
    <w:rsid w:val="003B4831"/>
    <w:rsid w:val="003B4BDF"/>
    <w:rsid w:val="003B5301"/>
    <w:rsid w:val="003B65D4"/>
    <w:rsid w:val="003B7585"/>
    <w:rsid w:val="003B7D51"/>
    <w:rsid w:val="003C1E88"/>
    <w:rsid w:val="003C3529"/>
    <w:rsid w:val="003C39D8"/>
    <w:rsid w:val="003C3AAD"/>
    <w:rsid w:val="003C4377"/>
    <w:rsid w:val="003C5D10"/>
    <w:rsid w:val="003C5EE7"/>
    <w:rsid w:val="003C758A"/>
    <w:rsid w:val="003C7D27"/>
    <w:rsid w:val="003D07F5"/>
    <w:rsid w:val="003D2333"/>
    <w:rsid w:val="003D2BB6"/>
    <w:rsid w:val="003D39B2"/>
    <w:rsid w:val="003D3BA3"/>
    <w:rsid w:val="003D45B8"/>
    <w:rsid w:val="003D4867"/>
    <w:rsid w:val="003D5BC3"/>
    <w:rsid w:val="003E0E7F"/>
    <w:rsid w:val="003E4ACF"/>
    <w:rsid w:val="003E5F6E"/>
    <w:rsid w:val="003E654C"/>
    <w:rsid w:val="003F1812"/>
    <w:rsid w:val="003F39AC"/>
    <w:rsid w:val="003F469D"/>
    <w:rsid w:val="003F480C"/>
    <w:rsid w:val="003F4A1F"/>
    <w:rsid w:val="003F6943"/>
    <w:rsid w:val="003F7214"/>
    <w:rsid w:val="003F759F"/>
    <w:rsid w:val="00401368"/>
    <w:rsid w:val="00401D83"/>
    <w:rsid w:val="00402A41"/>
    <w:rsid w:val="00402E46"/>
    <w:rsid w:val="00403F52"/>
    <w:rsid w:val="004049D1"/>
    <w:rsid w:val="00404AE0"/>
    <w:rsid w:val="00404EC3"/>
    <w:rsid w:val="0040776B"/>
    <w:rsid w:val="004077E2"/>
    <w:rsid w:val="00410E12"/>
    <w:rsid w:val="00410EB6"/>
    <w:rsid w:val="00412668"/>
    <w:rsid w:val="004126F2"/>
    <w:rsid w:val="00412CF2"/>
    <w:rsid w:val="00415554"/>
    <w:rsid w:val="00420AAF"/>
    <w:rsid w:val="00423B2C"/>
    <w:rsid w:val="00424F5B"/>
    <w:rsid w:val="00427116"/>
    <w:rsid w:val="00427C4B"/>
    <w:rsid w:val="00431AFE"/>
    <w:rsid w:val="00432B13"/>
    <w:rsid w:val="004331E8"/>
    <w:rsid w:val="00433CB1"/>
    <w:rsid w:val="00434C15"/>
    <w:rsid w:val="0043560D"/>
    <w:rsid w:val="004362BC"/>
    <w:rsid w:val="0043650A"/>
    <w:rsid w:val="00436823"/>
    <w:rsid w:val="00436A81"/>
    <w:rsid w:val="00441D37"/>
    <w:rsid w:val="00442E21"/>
    <w:rsid w:val="004432B6"/>
    <w:rsid w:val="004434AC"/>
    <w:rsid w:val="004435EA"/>
    <w:rsid w:val="00444164"/>
    <w:rsid w:val="004443DF"/>
    <w:rsid w:val="00444B2D"/>
    <w:rsid w:val="00444B3C"/>
    <w:rsid w:val="00444F8E"/>
    <w:rsid w:val="00446353"/>
    <w:rsid w:val="004463E7"/>
    <w:rsid w:val="00446CBB"/>
    <w:rsid w:val="004470FF"/>
    <w:rsid w:val="00447259"/>
    <w:rsid w:val="00447928"/>
    <w:rsid w:val="00450450"/>
    <w:rsid w:val="004514C5"/>
    <w:rsid w:val="00451D64"/>
    <w:rsid w:val="00453A8B"/>
    <w:rsid w:val="004551CB"/>
    <w:rsid w:val="00457A0C"/>
    <w:rsid w:val="004613EA"/>
    <w:rsid w:val="0046227A"/>
    <w:rsid w:val="00462AAD"/>
    <w:rsid w:val="00462D29"/>
    <w:rsid w:val="00462E63"/>
    <w:rsid w:val="00462EC6"/>
    <w:rsid w:val="00463A7A"/>
    <w:rsid w:val="00463D31"/>
    <w:rsid w:val="0046475A"/>
    <w:rsid w:val="00464E6E"/>
    <w:rsid w:val="0046551F"/>
    <w:rsid w:val="004655D4"/>
    <w:rsid w:val="004676C0"/>
    <w:rsid w:val="00467BC6"/>
    <w:rsid w:val="004721B9"/>
    <w:rsid w:val="00472B21"/>
    <w:rsid w:val="00473155"/>
    <w:rsid w:val="00474938"/>
    <w:rsid w:val="00474F20"/>
    <w:rsid w:val="00476969"/>
    <w:rsid w:val="00476D81"/>
    <w:rsid w:val="00477813"/>
    <w:rsid w:val="00477B67"/>
    <w:rsid w:val="00480451"/>
    <w:rsid w:val="00481DBB"/>
    <w:rsid w:val="004824B8"/>
    <w:rsid w:val="00484469"/>
    <w:rsid w:val="00484846"/>
    <w:rsid w:val="00485080"/>
    <w:rsid w:val="00486477"/>
    <w:rsid w:val="0048664B"/>
    <w:rsid w:val="00487D66"/>
    <w:rsid w:val="00487E97"/>
    <w:rsid w:val="00490128"/>
    <w:rsid w:val="004907C4"/>
    <w:rsid w:val="004907D9"/>
    <w:rsid w:val="00491855"/>
    <w:rsid w:val="00491C32"/>
    <w:rsid w:val="0049426B"/>
    <w:rsid w:val="00494313"/>
    <w:rsid w:val="00494C28"/>
    <w:rsid w:val="004973DD"/>
    <w:rsid w:val="00497861"/>
    <w:rsid w:val="004A2898"/>
    <w:rsid w:val="004A3C61"/>
    <w:rsid w:val="004A40D7"/>
    <w:rsid w:val="004A4558"/>
    <w:rsid w:val="004A5AC7"/>
    <w:rsid w:val="004A6867"/>
    <w:rsid w:val="004A6E88"/>
    <w:rsid w:val="004A795E"/>
    <w:rsid w:val="004A7F0F"/>
    <w:rsid w:val="004B0052"/>
    <w:rsid w:val="004B0D7C"/>
    <w:rsid w:val="004B12BD"/>
    <w:rsid w:val="004B2102"/>
    <w:rsid w:val="004B2487"/>
    <w:rsid w:val="004B255B"/>
    <w:rsid w:val="004B375A"/>
    <w:rsid w:val="004B4EA7"/>
    <w:rsid w:val="004B53FB"/>
    <w:rsid w:val="004B5790"/>
    <w:rsid w:val="004B62CE"/>
    <w:rsid w:val="004B7479"/>
    <w:rsid w:val="004C1820"/>
    <w:rsid w:val="004C1B14"/>
    <w:rsid w:val="004C2786"/>
    <w:rsid w:val="004C4FD9"/>
    <w:rsid w:val="004C500A"/>
    <w:rsid w:val="004C5E21"/>
    <w:rsid w:val="004C7161"/>
    <w:rsid w:val="004C7C16"/>
    <w:rsid w:val="004D0733"/>
    <w:rsid w:val="004D1BE2"/>
    <w:rsid w:val="004D2EFC"/>
    <w:rsid w:val="004D3D02"/>
    <w:rsid w:val="004D5866"/>
    <w:rsid w:val="004D60D1"/>
    <w:rsid w:val="004D64B7"/>
    <w:rsid w:val="004D66E2"/>
    <w:rsid w:val="004D6943"/>
    <w:rsid w:val="004D7065"/>
    <w:rsid w:val="004D7497"/>
    <w:rsid w:val="004D7EE5"/>
    <w:rsid w:val="004E099D"/>
    <w:rsid w:val="004E0EC9"/>
    <w:rsid w:val="004E2CF6"/>
    <w:rsid w:val="004E2EA5"/>
    <w:rsid w:val="004E31D6"/>
    <w:rsid w:val="004E3319"/>
    <w:rsid w:val="004E3884"/>
    <w:rsid w:val="004E7C23"/>
    <w:rsid w:val="004F0BD6"/>
    <w:rsid w:val="004F1BCC"/>
    <w:rsid w:val="004F299E"/>
    <w:rsid w:val="004F384D"/>
    <w:rsid w:val="004F417D"/>
    <w:rsid w:val="004F4B31"/>
    <w:rsid w:val="004F5A3E"/>
    <w:rsid w:val="004F6209"/>
    <w:rsid w:val="004F7F7A"/>
    <w:rsid w:val="005002D4"/>
    <w:rsid w:val="00501934"/>
    <w:rsid w:val="005032EC"/>
    <w:rsid w:val="00506D64"/>
    <w:rsid w:val="005107C1"/>
    <w:rsid w:val="005108E6"/>
    <w:rsid w:val="005123CA"/>
    <w:rsid w:val="00513CBC"/>
    <w:rsid w:val="00514488"/>
    <w:rsid w:val="00514E4A"/>
    <w:rsid w:val="00514EE4"/>
    <w:rsid w:val="005155CA"/>
    <w:rsid w:val="00515CE8"/>
    <w:rsid w:val="005162D5"/>
    <w:rsid w:val="00516809"/>
    <w:rsid w:val="00517078"/>
    <w:rsid w:val="00517108"/>
    <w:rsid w:val="00517FFA"/>
    <w:rsid w:val="00521E66"/>
    <w:rsid w:val="005226D9"/>
    <w:rsid w:val="00523E69"/>
    <w:rsid w:val="0052667B"/>
    <w:rsid w:val="005269D7"/>
    <w:rsid w:val="00527437"/>
    <w:rsid w:val="00527492"/>
    <w:rsid w:val="00527D95"/>
    <w:rsid w:val="00527F61"/>
    <w:rsid w:val="005313E7"/>
    <w:rsid w:val="00531808"/>
    <w:rsid w:val="005318D1"/>
    <w:rsid w:val="00531BBD"/>
    <w:rsid w:val="00531D27"/>
    <w:rsid w:val="0053273D"/>
    <w:rsid w:val="00532FDA"/>
    <w:rsid w:val="005330D5"/>
    <w:rsid w:val="005338D3"/>
    <w:rsid w:val="00534242"/>
    <w:rsid w:val="00534E9F"/>
    <w:rsid w:val="00537125"/>
    <w:rsid w:val="00537FDC"/>
    <w:rsid w:val="00541EC9"/>
    <w:rsid w:val="0054324D"/>
    <w:rsid w:val="00544A07"/>
    <w:rsid w:val="005461B6"/>
    <w:rsid w:val="00547BEA"/>
    <w:rsid w:val="0055099C"/>
    <w:rsid w:val="00550A48"/>
    <w:rsid w:val="00550B11"/>
    <w:rsid w:val="005515FF"/>
    <w:rsid w:val="00551A22"/>
    <w:rsid w:val="00551EC7"/>
    <w:rsid w:val="0055278E"/>
    <w:rsid w:val="00553645"/>
    <w:rsid w:val="00553AAE"/>
    <w:rsid w:val="00553C03"/>
    <w:rsid w:val="00555875"/>
    <w:rsid w:val="00556754"/>
    <w:rsid w:val="00556EF2"/>
    <w:rsid w:val="005570A6"/>
    <w:rsid w:val="00560EFF"/>
    <w:rsid w:val="0056155D"/>
    <w:rsid w:val="005617CF"/>
    <w:rsid w:val="00561FBF"/>
    <w:rsid w:val="00563C85"/>
    <w:rsid w:val="00565842"/>
    <w:rsid w:val="00565E90"/>
    <w:rsid w:val="00567867"/>
    <w:rsid w:val="00570714"/>
    <w:rsid w:val="00571549"/>
    <w:rsid w:val="00571777"/>
    <w:rsid w:val="00571D4E"/>
    <w:rsid w:val="00572959"/>
    <w:rsid w:val="005733F1"/>
    <w:rsid w:val="00575411"/>
    <w:rsid w:val="00576027"/>
    <w:rsid w:val="00576647"/>
    <w:rsid w:val="00576AAC"/>
    <w:rsid w:val="005770B1"/>
    <w:rsid w:val="005771F3"/>
    <w:rsid w:val="00577BDD"/>
    <w:rsid w:val="005800E6"/>
    <w:rsid w:val="0058013E"/>
    <w:rsid w:val="00580B5A"/>
    <w:rsid w:val="005813BB"/>
    <w:rsid w:val="0058267C"/>
    <w:rsid w:val="00582C08"/>
    <w:rsid w:val="005834E1"/>
    <w:rsid w:val="00583897"/>
    <w:rsid w:val="0058397D"/>
    <w:rsid w:val="00586527"/>
    <w:rsid w:val="005872EE"/>
    <w:rsid w:val="00591704"/>
    <w:rsid w:val="005919D1"/>
    <w:rsid w:val="00591CC8"/>
    <w:rsid w:val="00592324"/>
    <w:rsid w:val="005930BD"/>
    <w:rsid w:val="00593ACA"/>
    <w:rsid w:val="005948B4"/>
    <w:rsid w:val="0059571A"/>
    <w:rsid w:val="00595B1B"/>
    <w:rsid w:val="005A0522"/>
    <w:rsid w:val="005A0B9C"/>
    <w:rsid w:val="005A1B6F"/>
    <w:rsid w:val="005A557D"/>
    <w:rsid w:val="005A5F85"/>
    <w:rsid w:val="005A6D4B"/>
    <w:rsid w:val="005A71D3"/>
    <w:rsid w:val="005A7A54"/>
    <w:rsid w:val="005B18D5"/>
    <w:rsid w:val="005B279A"/>
    <w:rsid w:val="005B36F0"/>
    <w:rsid w:val="005B3F63"/>
    <w:rsid w:val="005B402B"/>
    <w:rsid w:val="005B4E15"/>
    <w:rsid w:val="005B6B0C"/>
    <w:rsid w:val="005B6C8D"/>
    <w:rsid w:val="005B7D82"/>
    <w:rsid w:val="005C021E"/>
    <w:rsid w:val="005C1340"/>
    <w:rsid w:val="005C1F41"/>
    <w:rsid w:val="005C23E5"/>
    <w:rsid w:val="005C2495"/>
    <w:rsid w:val="005C27FD"/>
    <w:rsid w:val="005C2A66"/>
    <w:rsid w:val="005C3F69"/>
    <w:rsid w:val="005C5430"/>
    <w:rsid w:val="005C74C7"/>
    <w:rsid w:val="005D01AC"/>
    <w:rsid w:val="005D0465"/>
    <w:rsid w:val="005D060C"/>
    <w:rsid w:val="005D1113"/>
    <w:rsid w:val="005D3134"/>
    <w:rsid w:val="005D4E78"/>
    <w:rsid w:val="005D7117"/>
    <w:rsid w:val="005D7418"/>
    <w:rsid w:val="005D7DB0"/>
    <w:rsid w:val="005E0647"/>
    <w:rsid w:val="005E1031"/>
    <w:rsid w:val="005E361A"/>
    <w:rsid w:val="005E5153"/>
    <w:rsid w:val="005E5E72"/>
    <w:rsid w:val="005E62F8"/>
    <w:rsid w:val="005E6D5D"/>
    <w:rsid w:val="005E6D97"/>
    <w:rsid w:val="005E722F"/>
    <w:rsid w:val="005F20D2"/>
    <w:rsid w:val="005F27F2"/>
    <w:rsid w:val="005F39A3"/>
    <w:rsid w:val="005F45CF"/>
    <w:rsid w:val="005F46C1"/>
    <w:rsid w:val="006016B5"/>
    <w:rsid w:val="00601867"/>
    <w:rsid w:val="006019B6"/>
    <w:rsid w:val="006029ED"/>
    <w:rsid w:val="00603219"/>
    <w:rsid w:val="006037F9"/>
    <w:rsid w:val="00603CBC"/>
    <w:rsid w:val="00606348"/>
    <w:rsid w:val="00607048"/>
    <w:rsid w:val="00607BB8"/>
    <w:rsid w:val="00611491"/>
    <w:rsid w:val="006130C0"/>
    <w:rsid w:val="00613121"/>
    <w:rsid w:val="00613DBC"/>
    <w:rsid w:val="00614936"/>
    <w:rsid w:val="00617458"/>
    <w:rsid w:val="00620250"/>
    <w:rsid w:val="0062168F"/>
    <w:rsid w:val="00622211"/>
    <w:rsid w:val="00622447"/>
    <w:rsid w:val="006232A5"/>
    <w:rsid w:val="00623A40"/>
    <w:rsid w:val="0062568B"/>
    <w:rsid w:val="00625B73"/>
    <w:rsid w:val="00630D56"/>
    <w:rsid w:val="006312AB"/>
    <w:rsid w:val="00632318"/>
    <w:rsid w:val="00632A3F"/>
    <w:rsid w:val="00632E26"/>
    <w:rsid w:val="006333A3"/>
    <w:rsid w:val="00634D27"/>
    <w:rsid w:val="006371E9"/>
    <w:rsid w:val="00641636"/>
    <w:rsid w:val="006418FA"/>
    <w:rsid w:val="00642A3D"/>
    <w:rsid w:val="0064318E"/>
    <w:rsid w:val="00643823"/>
    <w:rsid w:val="00645223"/>
    <w:rsid w:val="0064693E"/>
    <w:rsid w:val="00647181"/>
    <w:rsid w:val="006515D0"/>
    <w:rsid w:val="0065293E"/>
    <w:rsid w:val="00652D16"/>
    <w:rsid w:val="00652E55"/>
    <w:rsid w:val="006531C5"/>
    <w:rsid w:val="006542F1"/>
    <w:rsid w:val="0065472C"/>
    <w:rsid w:val="0065526A"/>
    <w:rsid w:val="006609EC"/>
    <w:rsid w:val="00660A97"/>
    <w:rsid w:val="0066104F"/>
    <w:rsid w:val="00661CA1"/>
    <w:rsid w:val="006635C4"/>
    <w:rsid w:val="006638FF"/>
    <w:rsid w:val="0066473D"/>
    <w:rsid w:val="00664DF9"/>
    <w:rsid w:val="00666607"/>
    <w:rsid w:val="00666E10"/>
    <w:rsid w:val="006677C0"/>
    <w:rsid w:val="00672C32"/>
    <w:rsid w:val="00673D12"/>
    <w:rsid w:val="00674218"/>
    <w:rsid w:val="006757AB"/>
    <w:rsid w:val="006769D7"/>
    <w:rsid w:val="0067745A"/>
    <w:rsid w:val="00677B22"/>
    <w:rsid w:val="0068285B"/>
    <w:rsid w:val="00682EB3"/>
    <w:rsid w:val="00683C0B"/>
    <w:rsid w:val="00683C5B"/>
    <w:rsid w:val="00687C7D"/>
    <w:rsid w:val="00690B66"/>
    <w:rsid w:val="0069175C"/>
    <w:rsid w:val="00692DF3"/>
    <w:rsid w:val="00692FE2"/>
    <w:rsid w:val="0069347D"/>
    <w:rsid w:val="00693664"/>
    <w:rsid w:val="0069521C"/>
    <w:rsid w:val="00696B48"/>
    <w:rsid w:val="006A1776"/>
    <w:rsid w:val="006A20CB"/>
    <w:rsid w:val="006A29EF"/>
    <w:rsid w:val="006A2A05"/>
    <w:rsid w:val="006A378B"/>
    <w:rsid w:val="006A3BE9"/>
    <w:rsid w:val="006A5083"/>
    <w:rsid w:val="006A5AE2"/>
    <w:rsid w:val="006A63AB"/>
    <w:rsid w:val="006A7CED"/>
    <w:rsid w:val="006B19CB"/>
    <w:rsid w:val="006B19D7"/>
    <w:rsid w:val="006B21A1"/>
    <w:rsid w:val="006B2AF4"/>
    <w:rsid w:val="006B2B9A"/>
    <w:rsid w:val="006B3894"/>
    <w:rsid w:val="006B58D8"/>
    <w:rsid w:val="006B5BC4"/>
    <w:rsid w:val="006B6335"/>
    <w:rsid w:val="006B679E"/>
    <w:rsid w:val="006B6CB3"/>
    <w:rsid w:val="006B6F02"/>
    <w:rsid w:val="006C153F"/>
    <w:rsid w:val="006C17B6"/>
    <w:rsid w:val="006C28D9"/>
    <w:rsid w:val="006C703A"/>
    <w:rsid w:val="006C781F"/>
    <w:rsid w:val="006D044F"/>
    <w:rsid w:val="006D0CD3"/>
    <w:rsid w:val="006D184F"/>
    <w:rsid w:val="006D1A12"/>
    <w:rsid w:val="006D2762"/>
    <w:rsid w:val="006D357D"/>
    <w:rsid w:val="006D38CB"/>
    <w:rsid w:val="006D410E"/>
    <w:rsid w:val="006D4207"/>
    <w:rsid w:val="006D4258"/>
    <w:rsid w:val="006D644B"/>
    <w:rsid w:val="006D79B8"/>
    <w:rsid w:val="006D7E3A"/>
    <w:rsid w:val="006E01E7"/>
    <w:rsid w:val="006E17CC"/>
    <w:rsid w:val="006E2651"/>
    <w:rsid w:val="006E2894"/>
    <w:rsid w:val="006E2E2F"/>
    <w:rsid w:val="006E3ABB"/>
    <w:rsid w:val="006E4490"/>
    <w:rsid w:val="006E4A49"/>
    <w:rsid w:val="006E4A98"/>
    <w:rsid w:val="006E5D3F"/>
    <w:rsid w:val="006E5E02"/>
    <w:rsid w:val="006E7251"/>
    <w:rsid w:val="006E7609"/>
    <w:rsid w:val="006F14AA"/>
    <w:rsid w:val="006F19CF"/>
    <w:rsid w:val="006F1FF1"/>
    <w:rsid w:val="006F257F"/>
    <w:rsid w:val="006F26A7"/>
    <w:rsid w:val="006F284D"/>
    <w:rsid w:val="006F3304"/>
    <w:rsid w:val="006F3F8E"/>
    <w:rsid w:val="006F6D6A"/>
    <w:rsid w:val="006F745D"/>
    <w:rsid w:val="00701480"/>
    <w:rsid w:val="00701EC1"/>
    <w:rsid w:val="007032B1"/>
    <w:rsid w:val="00703B1A"/>
    <w:rsid w:val="00705268"/>
    <w:rsid w:val="00706575"/>
    <w:rsid w:val="00706C99"/>
    <w:rsid w:val="00710694"/>
    <w:rsid w:val="007109A6"/>
    <w:rsid w:val="00710FCD"/>
    <w:rsid w:val="00711912"/>
    <w:rsid w:val="00711947"/>
    <w:rsid w:val="0071341C"/>
    <w:rsid w:val="00713A76"/>
    <w:rsid w:val="00714734"/>
    <w:rsid w:val="00715430"/>
    <w:rsid w:val="00715A97"/>
    <w:rsid w:val="00716A6B"/>
    <w:rsid w:val="00716B84"/>
    <w:rsid w:val="00717127"/>
    <w:rsid w:val="00717604"/>
    <w:rsid w:val="00717BC4"/>
    <w:rsid w:val="00717E0C"/>
    <w:rsid w:val="00721C86"/>
    <w:rsid w:val="007238D5"/>
    <w:rsid w:val="00723FB4"/>
    <w:rsid w:val="00725B4B"/>
    <w:rsid w:val="00726CAF"/>
    <w:rsid w:val="00727715"/>
    <w:rsid w:val="00727CEC"/>
    <w:rsid w:val="007308E1"/>
    <w:rsid w:val="00731AE7"/>
    <w:rsid w:val="00731DBA"/>
    <w:rsid w:val="0073298F"/>
    <w:rsid w:val="00732F73"/>
    <w:rsid w:val="00734AC3"/>
    <w:rsid w:val="00735265"/>
    <w:rsid w:val="0073608B"/>
    <w:rsid w:val="00741D7E"/>
    <w:rsid w:val="00742512"/>
    <w:rsid w:val="0074340D"/>
    <w:rsid w:val="00743D9A"/>
    <w:rsid w:val="00745C6D"/>
    <w:rsid w:val="00746EBF"/>
    <w:rsid w:val="007476E8"/>
    <w:rsid w:val="00750A23"/>
    <w:rsid w:val="00751B79"/>
    <w:rsid w:val="00751D31"/>
    <w:rsid w:val="00752964"/>
    <w:rsid w:val="0075474F"/>
    <w:rsid w:val="00754D68"/>
    <w:rsid w:val="00755735"/>
    <w:rsid w:val="0075703B"/>
    <w:rsid w:val="007572C2"/>
    <w:rsid w:val="007575F5"/>
    <w:rsid w:val="00761CE5"/>
    <w:rsid w:val="00762160"/>
    <w:rsid w:val="00762745"/>
    <w:rsid w:val="00762F28"/>
    <w:rsid w:val="0076393D"/>
    <w:rsid w:val="007639CF"/>
    <w:rsid w:val="0076441E"/>
    <w:rsid w:val="00765547"/>
    <w:rsid w:val="00765993"/>
    <w:rsid w:val="00766A85"/>
    <w:rsid w:val="00767083"/>
    <w:rsid w:val="007673AF"/>
    <w:rsid w:val="00770354"/>
    <w:rsid w:val="007717FC"/>
    <w:rsid w:val="00772147"/>
    <w:rsid w:val="00772ACE"/>
    <w:rsid w:val="00772B85"/>
    <w:rsid w:val="00773B4B"/>
    <w:rsid w:val="00774601"/>
    <w:rsid w:val="007752A6"/>
    <w:rsid w:val="0077689B"/>
    <w:rsid w:val="00777885"/>
    <w:rsid w:val="0078045F"/>
    <w:rsid w:val="00781F0F"/>
    <w:rsid w:val="00782C71"/>
    <w:rsid w:val="00783EA5"/>
    <w:rsid w:val="00783F1B"/>
    <w:rsid w:val="0078401B"/>
    <w:rsid w:val="0078505F"/>
    <w:rsid w:val="00785177"/>
    <w:rsid w:val="007859D9"/>
    <w:rsid w:val="00785B00"/>
    <w:rsid w:val="00787227"/>
    <w:rsid w:val="00790A94"/>
    <w:rsid w:val="00791053"/>
    <w:rsid w:val="0079222A"/>
    <w:rsid w:val="00792663"/>
    <w:rsid w:val="00792F84"/>
    <w:rsid w:val="00792FC1"/>
    <w:rsid w:val="0079332C"/>
    <w:rsid w:val="00793CEE"/>
    <w:rsid w:val="0079461E"/>
    <w:rsid w:val="007947A9"/>
    <w:rsid w:val="00796403"/>
    <w:rsid w:val="007967A1"/>
    <w:rsid w:val="00796836"/>
    <w:rsid w:val="00796B7E"/>
    <w:rsid w:val="00796F18"/>
    <w:rsid w:val="007A285B"/>
    <w:rsid w:val="007A4339"/>
    <w:rsid w:val="007A474A"/>
    <w:rsid w:val="007A4BFA"/>
    <w:rsid w:val="007A6816"/>
    <w:rsid w:val="007A6851"/>
    <w:rsid w:val="007A6BEC"/>
    <w:rsid w:val="007A791A"/>
    <w:rsid w:val="007A7D1A"/>
    <w:rsid w:val="007B0347"/>
    <w:rsid w:val="007B11E8"/>
    <w:rsid w:val="007C1121"/>
    <w:rsid w:val="007C2389"/>
    <w:rsid w:val="007C34B8"/>
    <w:rsid w:val="007C3E1B"/>
    <w:rsid w:val="007C53D5"/>
    <w:rsid w:val="007C5D00"/>
    <w:rsid w:val="007C6437"/>
    <w:rsid w:val="007C6921"/>
    <w:rsid w:val="007C782A"/>
    <w:rsid w:val="007D0CCE"/>
    <w:rsid w:val="007D1735"/>
    <w:rsid w:val="007D341B"/>
    <w:rsid w:val="007D4FB9"/>
    <w:rsid w:val="007D57F1"/>
    <w:rsid w:val="007D5823"/>
    <w:rsid w:val="007D5A40"/>
    <w:rsid w:val="007D5A86"/>
    <w:rsid w:val="007D6BD9"/>
    <w:rsid w:val="007D6C74"/>
    <w:rsid w:val="007E00DA"/>
    <w:rsid w:val="007E06E0"/>
    <w:rsid w:val="007E0E3C"/>
    <w:rsid w:val="007E1EBE"/>
    <w:rsid w:val="007E740E"/>
    <w:rsid w:val="007E77C3"/>
    <w:rsid w:val="007E7A03"/>
    <w:rsid w:val="007F0F14"/>
    <w:rsid w:val="007F445F"/>
    <w:rsid w:val="007F48D5"/>
    <w:rsid w:val="007F48F0"/>
    <w:rsid w:val="007F4AEE"/>
    <w:rsid w:val="007F56F0"/>
    <w:rsid w:val="007F65BA"/>
    <w:rsid w:val="00800F04"/>
    <w:rsid w:val="00800FCA"/>
    <w:rsid w:val="00801A91"/>
    <w:rsid w:val="00801FA7"/>
    <w:rsid w:val="00802549"/>
    <w:rsid w:val="00802930"/>
    <w:rsid w:val="00803438"/>
    <w:rsid w:val="008035A1"/>
    <w:rsid w:val="0080479B"/>
    <w:rsid w:val="00804C4F"/>
    <w:rsid w:val="008054EB"/>
    <w:rsid w:val="00806BA6"/>
    <w:rsid w:val="0080720B"/>
    <w:rsid w:val="00807DCE"/>
    <w:rsid w:val="00811EB1"/>
    <w:rsid w:val="00813C61"/>
    <w:rsid w:val="00814D60"/>
    <w:rsid w:val="00815201"/>
    <w:rsid w:val="008166AB"/>
    <w:rsid w:val="00816A8B"/>
    <w:rsid w:val="008174A6"/>
    <w:rsid w:val="00820448"/>
    <w:rsid w:val="008215EB"/>
    <w:rsid w:val="0082216F"/>
    <w:rsid w:val="008246D8"/>
    <w:rsid w:val="008266AE"/>
    <w:rsid w:val="00826C0F"/>
    <w:rsid w:val="00827163"/>
    <w:rsid w:val="0082744A"/>
    <w:rsid w:val="00827B9F"/>
    <w:rsid w:val="00827E1E"/>
    <w:rsid w:val="0083021F"/>
    <w:rsid w:val="00830C6F"/>
    <w:rsid w:val="00834470"/>
    <w:rsid w:val="0083513B"/>
    <w:rsid w:val="0083561C"/>
    <w:rsid w:val="00836613"/>
    <w:rsid w:val="00836D77"/>
    <w:rsid w:val="008374E2"/>
    <w:rsid w:val="00840470"/>
    <w:rsid w:val="00841CF5"/>
    <w:rsid w:val="0084215A"/>
    <w:rsid w:val="00842B42"/>
    <w:rsid w:val="00843057"/>
    <w:rsid w:val="00844D71"/>
    <w:rsid w:val="00844FBE"/>
    <w:rsid w:val="008455CB"/>
    <w:rsid w:val="008459DD"/>
    <w:rsid w:val="00847EA5"/>
    <w:rsid w:val="00850DE5"/>
    <w:rsid w:val="0085564A"/>
    <w:rsid w:val="008573DF"/>
    <w:rsid w:val="0086096D"/>
    <w:rsid w:val="00861838"/>
    <w:rsid w:val="00862303"/>
    <w:rsid w:val="0086258F"/>
    <w:rsid w:val="00862B46"/>
    <w:rsid w:val="00862DEA"/>
    <w:rsid w:val="00862F80"/>
    <w:rsid w:val="00863F0B"/>
    <w:rsid w:val="0086426A"/>
    <w:rsid w:val="00865F40"/>
    <w:rsid w:val="00866B06"/>
    <w:rsid w:val="00866D7C"/>
    <w:rsid w:val="00866D8C"/>
    <w:rsid w:val="00871073"/>
    <w:rsid w:val="00871080"/>
    <w:rsid w:val="00873B9C"/>
    <w:rsid w:val="00874032"/>
    <w:rsid w:val="008740B0"/>
    <w:rsid w:val="00874D73"/>
    <w:rsid w:val="008751C5"/>
    <w:rsid w:val="00877252"/>
    <w:rsid w:val="00877905"/>
    <w:rsid w:val="00880945"/>
    <w:rsid w:val="00880C2A"/>
    <w:rsid w:val="00881A46"/>
    <w:rsid w:val="00882EC8"/>
    <w:rsid w:val="00883C46"/>
    <w:rsid w:val="00884627"/>
    <w:rsid w:val="008879AF"/>
    <w:rsid w:val="0089077A"/>
    <w:rsid w:val="008911BE"/>
    <w:rsid w:val="00895B16"/>
    <w:rsid w:val="00896C78"/>
    <w:rsid w:val="00897932"/>
    <w:rsid w:val="008A0922"/>
    <w:rsid w:val="008A24F7"/>
    <w:rsid w:val="008A561A"/>
    <w:rsid w:val="008A66A7"/>
    <w:rsid w:val="008A6707"/>
    <w:rsid w:val="008A7E16"/>
    <w:rsid w:val="008B0979"/>
    <w:rsid w:val="008B09A1"/>
    <w:rsid w:val="008B18F4"/>
    <w:rsid w:val="008B24AD"/>
    <w:rsid w:val="008B2943"/>
    <w:rsid w:val="008B381D"/>
    <w:rsid w:val="008B437B"/>
    <w:rsid w:val="008B5748"/>
    <w:rsid w:val="008B59B7"/>
    <w:rsid w:val="008B6554"/>
    <w:rsid w:val="008C0E6E"/>
    <w:rsid w:val="008C1A07"/>
    <w:rsid w:val="008C2444"/>
    <w:rsid w:val="008C2F45"/>
    <w:rsid w:val="008C5382"/>
    <w:rsid w:val="008C70C9"/>
    <w:rsid w:val="008C73B0"/>
    <w:rsid w:val="008D087E"/>
    <w:rsid w:val="008D227A"/>
    <w:rsid w:val="008D237A"/>
    <w:rsid w:val="008D3523"/>
    <w:rsid w:val="008D39FF"/>
    <w:rsid w:val="008D4A62"/>
    <w:rsid w:val="008D559F"/>
    <w:rsid w:val="008D61EB"/>
    <w:rsid w:val="008D6835"/>
    <w:rsid w:val="008D75E3"/>
    <w:rsid w:val="008E00CA"/>
    <w:rsid w:val="008E1763"/>
    <w:rsid w:val="008E190F"/>
    <w:rsid w:val="008E4D02"/>
    <w:rsid w:val="008E4F83"/>
    <w:rsid w:val="008E5969"/>
    <w:rsid w:val="008E6BD3"/>
    <w:rsid w:val="008E7A37"/>
    <w:rsid w:val="008F22D0"/>
    <w:rsid w:val="008F303B"/>
    <w:rsid w:val="008F3F83"/>
    <w:rsid w:val="008F45F8"/>
    <w:rsid w:val="008F5EBE"/>
    <w:rsid w:val="00900E42"/>
    <w:rsid w:val="0090186E"/>
    <w:rsid w:val="00901FED"/>
    <w:rsid w:val="009020D3"/>
    <w:rsid w:val="00902745"/>
    <w:rsid w:val="00903A9F"/>
    <w:rsid w:val="00903EA1"/>
    <w:rsid w:val="00903EED"/>
    <w:rsid w:val="00905CD5"/>
    <w:rsid w:val="0090637A"/>
    <w:rsid w:val="009070E9"/>
    <w:rsid w:val="00910DFD"/>
    <w:rsid w:val="009119E9"/>
    <w:rsid w:val="00911CFB"/>
    <w:rsid w:val="00912C6F"/>
    <w:rsid w:val="00914288"/>
    <w:rsid w:val="00915A11"/>
    <w:rsid w:val="00916E6F"/>
    <w:rsid w:val="00921D26"/>
    <w:rsid w:val="00923802"/>
    <w:rsid w:val="00924B6C"/>
    <w:rsid w:val="009254DB"/>
    <w:rsid w:val="0092742A"/>
    <w:rsid w:val="00927EFB"/>
    <w:rsid w:val="00930957"/>
    <w:rsid w:val="00935EA2"/>
    <w:rsid w:val="00935F71"/>
    <w:rsid w:val="00941113"/>
    <w:rsid w:val="00941C36"/>
    <w:rsid w:val="0094543D"/>
    <w:rsid w:val="00945DBF"/>
    <w:rsid w:val="00946A7E"/>
    <w:rsid w:val="009475AE"/>
    <w:rsid w:val="0095075C"/>
    <w:rsid w:val="00950E81"/>
    <w:rsid w:val="00950F49"/>
    <w:rsid w:val="009528A0"/>
    <w:rsid w:val="009559F2"/>
    <w:rsid w:val="0095626F"/>
    <w:rsid w:val="009567CD"/>
    <w:rsid w:val="00956FE7"/>
    <w:rsid w:val="00960156"/>
    <w:rsid w:val="00961112"/>
    <w:rsid w:val="00963305"/>
    <w:rsid w:val="009636B1"/>
    <w:rsid w:val="009643B5"/>
    <w:rsid w:val="0096479E"/>
    <w:rsid w:val="00964E39"/>
    <w:rsid w:val="00964F1F"/>
    <w:rsid w:val="009652FE"/>
    <w:rsid w:val="00966635"/>
    <w:rsid w:val="0096784B"/>
    <w:rsid w:val="00967920"/>
    <w:rsid w:val="00967EE2"/>
    <w:rsid w:val="00970D0F"/>
    <w:rsid w:val="00970DBD"/>
    <w:rsid w:val="009716A4"/>
    <w:rsid w:val="009727BB"/>
    <w:rsid w:val="00973164"/>
    <w:rsid w:val="00973826"/>
    <w:rsid w:val="009753E4"/>
    <w:rsid w:val="00975A3E"/>
    <w:rsid w:val="009778A3"/>
    <w:rsid w:val="009812BF"/>
    <w:rsid w:val="00984511"/>
    <w:rsid w:val="00984E33"/>
    <w:rsid w:val="00984E53"/>
    <w:rsid w:val="0098526E"/>
    <w:rsid w:val="00985632"/>
    <w:rsid w:val="00985E43"/>
    <w:rsid w:val="009866A8"/>
    <w:rsid w:val="0098676F"/>
    <w:rsid w:val="0098679D"/>
    <w:rsid w:val="00987068"/>
    <w:rsid w:val="009875B5"/>
    <w:rsid w:val="00987AC4"/>
    <w:rsid w:val="0099018D"/>
    <w:rsid w:val="00990797"/>
    <w:rsid w:val="0099086A"/>
    <w:rsid w:val="009908BB"/>
    <w:rsid w:val="00992E45"/>
    <w:rsid w:val="009931E7"/>
    <w:rsid w:val="0099474F"/>
    <w:rsid w:val="00994AAE"/>
    <w:rsid w:val="00995587"/>
    <w:rsid w:val="00996E56"/>
    <w:rsid w:val="00997BDF"/>
    <w:rsid w:val="009A0251"/>
    <w:rsid w:val="009A123A"/>
    <w:rsid w:val="009A1577"/>
    <w:rsid w:val="009A1F42"/>
    <w:rsid w:val="009A27C3"/>
    <w:rsid w:val="009A4392"/>
    <w:rsid w:val="009A54B7"/>
    <w:rsid w:val="009A5B1B"/>
    <w:rsid w:val="009A751F"/>
    <w:rsid w:val="009B1676"/>
    <w:rsid w:val="009B1EF7"/>
    <w:rsid w:val="009B2F43"/>
    <w:rsid w:val="009B3575"/>
    <w:rsid w:val="009B6FCB"/>
    <w:rsid w:val="009B71A0"/>
    <w:rsid w:val="009B728D"/>
    <w:rsid w:val="009B77A8"/>
    <w:rsid w:val="009B7A16"/>
    <w:rsid w:val="009C0F90"/>
    <w:rsid w:val="009C3433"/>
    <w:rsid w:val="009C5474"/>
    <w:rsid w:val="009C6AC2"/>
    <w:rsid w:val="009C749A"/>
    <w:rsid w:val="009D0ED0"/>
    <w:rsid w:val="009D2356"/>
    <w:rsid w:val="009D2F08"/>
    <w:rsid w:val="009D3D10"/>
    <w:rsid w:val="009D5674"/>
    <w:rsid w:val="009D5C0C"/>
    <w:rsid w:val="009D6350"/>
    <w:rsid w:val="009D78FD"/>
    <w:rsid w:val="009E02B0"/>
    <w:rsid w:val="009E2146"/>
    <w:rsid w:val="009E2822"/>
    <w:rsid w:val="009E3D7C"/>
    <w:rsid w:val="009E4587"/>
    <w:rsid w:val="009E52AB"/>
    <w:rsid w:val="009E6B25"/>
    <w:rsid w:val="009E7862"/>
    <w:rsid w:val="009E7AE7"/>
    <w:rsid w:val="009E7D6B"/>
    <w:rsid w:val="009F0440"/>
    <w:rsid w:val="009F1366"/>
    <w:rsid w:val="009F3235"/>
    <w:rsid w:val="009F3E94"/>
    <w:rsid w:val="00A002D0"/>
    <w:rsid w:val="00A0035C"/>
    <w:rsid w:val="00A0212E"/>
    <w:rsid w:val="00A02BC7"/>
    <w:rsid w:val="00A02F1D"/>
    <w:rsid w:val="00A03418"/>
    <w:rsid w:val="00A03A68"/>
    <w:rsid w:val="00A04497"/>
    <w:rsid w:val="00A04EEC"/>
    <w:rsid w:val="00A05052"/>
    <w:rsid w:val="00A05FA5"/>
    <w:rsid w:val="00A06B5E"/>
    <w:rsid w:val="00A12736"/>
    <w:rsid w:val="00A14367"/>
    <w:rsid w:val="00A14E76"/>
    <w:rsid w:val="00A1509F"/>
    <w:rsid w:val="00A162F4"/>
    <w:rsid w:val="00A16C2A"/>
    <w:rsid w:val="00A2062D"/>
    <w:rsid w:val="00A220DF"/>
    <w:rsid w:val="00A239BB"/>
    <w:rsid w:val="00A24240"/>
    <w:rsid w:val="00A249E7"/>
    <w:rsid w:val="00A27C23"/>
    <w:rsid w:val="00A31426"/>
    <w:rsid w:val="00A318F9"/>
    <w:rsid w:val="00A31E1C"/>
    <w:rsid w:val="00A32584"/>
    <w:rsid w:val="00A3330E"/>
    <w:rsid w:val="00A33EEF"/>
    <w:rsid w:val="00A34C67"/>
    <w:rsid w:val="00A35CEE"/>
    <w:rsid w:val="00A35DD9"/>
    <w:rsid w:val="00A36BC2"/>
    <w:rsid w:val="00A407EC"/>
    <w:rsid w:val="00A4081C"/>
    <w:rsid w:val="00A40A87"/>
    <w:rsid w:val="00A40F4F"/>
    <w:rsid w:val="00A42DFD"/>
    <w:rsid w:val="00A42FE8"/>
    <w:rsid w:val="00A450D7"/>
    <w:rsid w:val="00A47995"/>
    <w:rsid w:val="00A47E50"/>
    <w:rsid w:val="00A507A4"/>
    <w:rsid w:val="00A516E2"/>
    <w:rsid w:val="00A521E0"/>
    <w:rsid w:val="00A562CC"/>
    <w:rsid w:val="00A63DD5"/>
    <w:rsid w:val="00A66396"/>
    <w:rsid w:val="00A66D15"/>
    <w:rsid w:val="00A66DF4"/>
    <w:rsid w:val="00A67DA5"/>
    <w:rsid w:val="00A70A26"/>
    <w:rsid w:val="00A70C88"/>
    <w:rsid w:val="00A7123C"/>
    <w:rsid w:val="00A7268F"/>
    <w:rsid w:val="00A737C7"/>
    <w:rsid w:val="00A7394F"/>
    <w:rsid w:val="00A746E7"/>
    <w:rsid w:val="00A754DC"/>
    <w:rsid w:val="00A755A3"/>
    <w:rsid w:val="00A75D1E"/>
    <w:rsid w:val="00A760BD"/>
    <w:rsid w:val="00A76D46"/>
    <w:rsid w:val="00A77981"/>
    <w:rsid w:val="00A80ADF"/>
    <w:rsid w:val="00A840F8"/>
    <w:rsid w:val="00A84415"/>
    <w:rsid w:val="00A855A2"/>
    <w:rsid w:val="00A8566E"/>
    <w:rsid w:val="00A85775"/>
    <w:rsid w:val="00A90D89"/>
    <w:rsid w:val="00A9104C"/>
    <w:rsid w:val="00A91F24"/>
    <w:rsid w:val="00A93230"/>
    <w:rsid w:val="00A93705"/>
    <w:rsid w:val="00A9390D"/>
    <w:rsid w:val="00A953C4"/>
    <w:rsid w:val="00A95704"/>
    <w:rsid w:val="00AA0120"/>
    <w:rsid w:val="00AA0AB6"/>
    <w:rsid w:val="00AA1F04"/>
    <w:rsid w:val="00AA302D"/>
    <w:rsid w:val="00AA38CF"/>
    <w:rsid w:val="00AA5044"/>
    <w:rsid w:val="00AA526F"/>
    <w:rsid w:val="00AA5F7F"/>
    <w:rsid w:val="00AA6BEB"/>
    <w:rsid w:val="00AB08C3"/>
    <w:rsid w:val="00AB247C"/>
    <w:rsid w:val="00AB27CD"/>
    <w:rsid w:val="00AB2AF0"/>
    <w:rsid w:val="00AB39E7"/>
    <w:rsid w:val="00AB3E93"/>
    <w:rsid w:val="00AB5D56"/>
    <w:rsid w:val="00AB60D0"/>
    <w:rsid w:val="00AB6444"/>
    <w:rsid w:val="00AB6C1D"/>
    <w:rsid w:val="00AC207F"/>
    <w:rsid w:val="00AC2880"/>
    <w:rsid w:val="00AC3B22"/>
    <w:rsid w:val="00AC4011"/>
    <w:rsid w:val="00AC43E9"/>
    <w:rsid w:val="00AC5AEB"/>
    <w:rsid w:val="00AC625D"/>
    <w:rsid w:val="00AD109A"/>
    <w:rsid w:val="00AD10ED"/>
    <w:rsid w:val="00AD32F0"/>
    <w:rsid w:val="00AD583C"/>
    <w:rsid w:val="00AD592C"/>
    <w:rsid w:val="00AD66A7"/>
    <w:rsid w:val="00AD68DF"/>
    <w:rsid w:val="00AD6D44"/>
    <w:rsid w:val="00AE1C2B"/>
    <w:rsid w:val="00AE2275"/>
    <w:rsid w:val="00AE3744"/>
    <w:rsid w:val="00AE3F0E"/>
    <w:rsid w:val="00AE4F58"/>
    <w:rsid w:val="00AE526F"/>
    <w:rsid w:val="00AE52A4"/>
    <w:rsid w:val="00AE5D67"/>
    <w:rsid w:val="00AE6B15"/>
    <w:rsid w:val="00AF1B73"/>
    <w:rsid w:val="00AF242B"/>
    <w:rsid w:val="00AF3E68"/>
    <w:rsid w:val="00AF491C"/>
    <w:rsid w:val="00AF4DF1"/>
    <w:rsid w:val="00AF4EFD"/>
    <w:rsid w:val="00AF5464"/>
    <w:rsid w:val="00B0015C"/>
    <w:rsid w:val="00B00DDB"/>
    <w:rsid w:val="00B02472"/>
    <w:rsid w:val="00B02C35"/>
    <w:rsid w:val="00B054D1"/>
    <w:rsid w:val="00B06A90"/>
    <w:rsid w:val="00B07B36"/>
    <w:rsid w:val="00B107A4"/>
    <w:rsid w:val="00B10887"/>
    <w:rsid w:val="00B11678"/>
    <w:rsid w:val="00B11DB4"/>
    <w:rsid w:val="00B13DAC"/>
    <w:rsid w:val="00B14489"/>
    <w:rsid w:val="00B153D7"/>
    <w:rsid w:val="00B17E08"/>
    <w:rsid w:val="00B203AE"/>
    <w:rsid w:val="00B2099A"/>
    <w:rsid w:val="00B209E1"/>
    <w:rsid w:val="00B24677"/>
    <w:rsid w:val="00B246F3"/>
    <w:rsid w:val="00B25CD0"/>
    <w:rsid w:val="00B25CF1"/>
    <w:rsid w:val="00B32B46"/>
    <w:rsid w:val="00B32BCA"/>
    <w:rsid w:val="00B34AB8"/>
    <w:rsid w:val="00B34B2D"/>
    <w:rsid w:val="00B35C2E"/>
    <w:rsid w:val="00B36703"/>
    <w:rsid w:val="00B40594"/>
    <w:rsid w:val="00B40AF8"/>
    <w:rsid w:val="00B41B14"/>
    <w:rsid w:val="00B428FC"/>
    <w:rsid w:val="00B4382C"/>
    <w:rsid w:val="00B4424D"/>
    <w:rsid w:val="00B44270"/>
    <w:rsid w:val="00B45936"/>
    <w:rsid w:val="00B46141"/>
    <w:rsid w:val="00B46A0D"/>
    <w:rsid w:val="00B46B8E"/>
    <w:rsid w:val="00B46BDF"/>
    <w:rsid w:val="00B4786C"/>
    <w:rsid w:val="00B545CD"/>
    <w:rsid w:val="00B56727"/>
    <w:rsid w:val="00B60179"/>
    <w:rsid w:val="00B60AE5"/>
    <w:rsid w:val="00B61A5C"/>
    <w:rsid w:val="00B61FA1"/>
    <w:rsid w:val="00B626AF"/>
    <w:rsid w:val="00B6486D"/>
    <w:rsid w:val="00B66BC6"/>
    <w:rsid w:val="00B67DFF"/>
    <w:rsid w:val="00B67E70"/>
    <w:rsid w:val="00B70226"/>
    <w:rsid w:val="00B70E7E"/>
    <w:rsid w:val="00B71D20"/>
    <w:rsid w:val="00B7235D"/>
    <w:rsid w:val="00B7290F"/>
    <w:rsid w:val="00B72F20"/>
    <w:rsid w:val="00B75170"/>
    <w:rsid w:val="00B75426"/>
    <w:rsid w:val="00B75509"/>
    <w:rsid w:val="00B7666B"/>
    <w:rsid w:val="00B80111"/>
    <w:rsid w:val="00B8084A"/>
    <w:rsid w:val="00B80923"/>
    <w:rsid w:val="00B81F0C"/>
    <w:rsid w:val="00B83E94"/>
    <w:rsid w:val="00B83F03"/>
    <w:rsid w:val="00B8447D"/>
    <w:rsid w:val="00B8598A"/>
    <w:rsid w:val="00B867A8"/>
    <w:rsid w:val="00B87881"/>
    <w:rsid w:val="00B924C8"/>
    <w:rsid w:val="00B9253A"/>
    <w:rsid w:val="00B92EF6"/>
    <w:rsid w:val="00B9419A"/>
    <w:rsid w:val="00B94D1F"/>
    <w:rsid w:val="00B96C4C"/>
    <w:rsid w:val="00B9702E"/>
    <w:rsid w:val="00B97493"/>
    <w:rsid w:val="00BA011B"/>
    <w:rsid w:val="00BA01E7"/>
    <w:rsid w:val="00BA0B0E"/>
    <w:rsid w:val="00BA2353"/>
    <w:rsid w:val="00BA286D"/>
    <w:rsid w:val="00BA3B15"/>
    <w:rsid w:val="00BA546E"/>
    <w:rsid w:val="00BA5675"/>
    <w:rsid w:val="00BB0511"/>
    <w:rsid w:val="00BB1208"/>
    <w:rsid w:val="00BB1D03"/>
    <w:rsid w:val="00BB1DF7"/>
    <w:rsid w:val="00BB26DD"/>
    <w:rsid w:val="00BB2BF5"/>
    <w:rsid w:val="00BB3AB9"/>
    <w:rsid w:val="00BB3B66"/>
    <w:rsid w:val="00BB47C3"/>
    <w:rsid w:val="00BB492D"/>
    <w:rsid w:val="00BB55D0"/>
    <w:rsid w:val="00BB5A8B"/>
    <w:rsid w:val="00BB682C"/>
    <w:rsid w:val="00BB6D09"/>
    <w:rsid w:val="00BB73D0"/>
    <w:rsid w:val="00BB7E47"/>
    <w:rsid w:val="00BB7F18"/>
    <w:rsid w:val="00BC0676"/>
    <w:rsid w:val="00BC210C"/>
    <w:rsid w:val="00BC2730"/>
    <w:rsid w:val="00BC388D"/>
    <w:rsid w:val="00BC51BF"/>
    <w:rsid w:val="00BC5C7C"/>
    <w:rsid w:val="00BC6F47"/>
    <w:rsid w:val="00BC7362"/>
    <w:rsid w:val="00BD011F"/>
    <w:rsid w:val="00BD0593"/>
    <w:rsid w:val="00BD07DD"/>
    <w:rsid w:val="00BD0D74"/>
    <w:rsid w:val="00BD2126"/>
    <w:rsid w:val="00BD23A3"/>
    <w:rsid w:val="00BD3D8D"/>
    <w:rsid w:val="00BD3E68"/>
    <w:rsid w:val="00BD4331"/>
    <w:rsid w:val="00BD4BF1"/>
    <w:rsid w:val="00BD53A2"/>
    <w:rsid w:val="00BD5465"/>
    <w:rsid w:val="00BD5474"/>
    <w:rsid w:val="00BD59DD"/>
    <w:rsid w:val="00BD6E16"/>
    <w:rsid w:val="00BD7543"/>
    <w:rsid w:val="00BE11BE"/>
    <w:rsid w:val="00BE3255"/>
    <w:rsid w:val="00BE3CC5"/>
    <w:rsid w:val="00BE6281"/>
    <w:rsid w:val="00BE66CB"/>
    <w:rsid w:val="00BE7C57"/>
    <w:rsid w:val="00BF0419"/>
    <w:rsid w:val="00BF07A1"/>
    <w:rsid w:val="00BF2E24"/>
    <w:rsid w:val="00BF3737"/>
    <w:rsid w:val="00BF3B22"/>
    <w:rsid w:val="00BF407E"/>
    <w:rsid w:val="00BF4FD0"/>
    <w:rsid w:val="00BF7C4C"/>
    <w:rsid w:val="00C017FB"/>
    <w:rsid w:val="00C01CE6"/>
    <w:rsid w:val="00C01EDB"/>
    <w:rsid w:val="00C020B9"/>
    <w:rsid w:val="00C0211B"/>
    <w:rsid w:val="00C0280F"/>
    <w:rsid w:val="00C033B5"/>
    <w:rsid w:val="00C03C7B"/>
    <w:rsid w:val="00C041DF"/>
    <w:rsid w:val="00C04963"/>
    <w:rsid w:val="00C05F5D"/>
    <w:rsid w:val="00C06661"/>
    <w:rsid w:val="00C07574"/>
    <w:rsid w:val="00C10321"/>
    <w:rsid w:val="00C1054E"/>
    <w:rsid w:val="00C121C4"/>
    <w:rsid w:val="00C12E65"/>
    <w:rsid w:val="00C1349B"/>
    <w:rsid w:val="00C140CC"/>
    <w:rsid w:val="00C1424D"/>
    <w:rsid w:val="00C15442"/>
    <w:rsid w:val="00C159A3"/>
    <w:rsid w:val="00C20C29"/>
    <w:rsid w:val="00C20E4C"/>
    <w:rsid w:val="00C20ECA"/>
    <w:rsid w:val="00C22299"/>
    <w:rsid w:val="00C22B40"/>
    <w:rsid w:val="00C2516B"/>
    <w:rsid w:val="00C25B79"/>
    <w:rsid w:val="00C25FB4"/>
    <w:rsid w:val="00C26AC0"/>
    <w:rsid w:val="00C26EA7"/>
    <w:rsid w:val="00C277D1"/>
    <w:rsid w:val="00C27F28"/>
    <w:rsid w:val="00C30820"/>
    <w:rsid w:val="00C30CD6"/>
    <w:rsid w:val="00C30D2B"/>
    <w:rsid w:val="00C30F6A"/>
    <w:rsid w:val="00C3166E"/>
    <w:rsid w:val="00C34194"/>
    <w:rsid w:val="00C34B88"/>
    <w:rsid w:val="00C35E79"/>
    <w:rsid w:val="00C370F4"/>
    <w:rsid w:val="00C37816"/>
    <w:rsid w:val="00C37E16"/>
    <w:rsid w:val="00C40963"/>
    <w:rsid w:val="00C41282"/>
    <w:rsid w:val="00C4228E"/>
    <w:rsid w:val="00C42389"/>
    <w:rsid w:val="00C427AB"/>
    <w:rsid w:val="00C4329C"/>
    <w:rsid w:val="00C43513"/>
    <w:rsid w:val="00C44446"/>
    <w:rsid w:val="00C44F1C"/>
    <w:rsid w:val="00C45133"/>
    <w:rsid w:val="00C451CC"/>
    <w:rsid w:val="00C459F9"/>
    <w:rsid w:val="00C4623B"/>
    <w:rsid w:val="00C4632A"/>
    <w:rsid w:val="00C46C0C"/>
    <w:rsid w:val="00C46FF9"/>
    <w:rsid w:val="00C4793A"/>
    <w:rsid w:val="00C47D6B"/>
    <w:rsid w:val="00C506A1"/>
    <w:rsid w:val="00C50F95"/>
    <w:rsid w:val="00C55A8D"/>
    <w:rsid w:val="00C56A2A"/>
    <w:rsid w:val="00C6188C"/>
    <w:rsid w:val="00C61A2E"/>
    <w:rsid w:val="00C623C1"/>
    <w:rsid w:val="00C62870"/>
    <w:rsid w:val="00C63736"/>
    <w:rsid w:val="00C64650"/>
    <w:rsid w:val="00C64A10"/>
    <w:rsid w:val="00C64CB2"/>
    <w:rsid w:val="00C65D4F"/>
    <w:rsid w:val="00C65FEA"/>
    <w:rsid w:val="00C6725D"/>
    <w:rsid w:val="00C67D26"/>
    <w:rsid w:val="00C67E6D"/>
    <w:rsid w:val="00C67E9B"/>
    <w:rsid w:val="00C70DFD"/>
    <w:rsid w:val="00C70E6B"/>
    <w:rsid w:val="00C723E3"/>
    <w:rsid w:val="00C72A1E"/>
    <w:rsid w:val="00C73557"/>
    <w:rsid w:val="00C739C1"/>
    <w:rsid w:val="00C740F9"/>
    <w:rsid w:val="00C744D0"/>
    <w:rsid w:val="00C76CF6"/>
    <w:rsid w:val="00C76ED4"/>
    <w:rsid w:val="00C775DA"/>
    <w:rsid w:val="00C77BF1"/>
    <w:rsid w:val="00C77D8C"/>
    <w:rsid w:val="00C80477"/>
    <w:rsid w:val="00C814DC"/>
    <w:rsid w:val="00C81BBE"/>
    <w:rsid w:val="00C838EB"/>
    <w:rsid w:val="00C83B35"/>
    <w:rsid w:val="00C84BAA"/>
    <w:rsid w:val="00C85B53"/>
    <w:rsid w:val="00C86E01"/>
    <w:rsid w:val="00C87524"/>
    <w:rsid w:val="00C910E7"/>
    <w:rsid w:val="00C9154F"/>
    <w:rsid w:val="00C920DD"/>
    <w:rsid w:val="00C93C34"/>
    <w:rsid w:val="00C960D4"/>
    <w:rsid w:val="00CA011A"/>
    <w:rsid w:val="00CA13D7"/>
    <w:rsid w:val="00CA1ED8"/>
    <w:rsid w:val="00CA2857"/>
    <w:rsid w:val="00CA38CC"/>
    <w:rsid w:val="00CA4CD0"/>
    <w:rsid w:val="00CA4FD0"/>
    <w:rsid w:val="00CA501A"/>
    <w:rsid w:val="00CA507B"/>
    <w:rsid w:val="00CA5C92"/>
    <w:rsid w:val="00CA61AE"/>
    <w:rsid w:val="00CA72AA"/>
    <w:rsid w:val="00CB0335"/>
    <w:rsid w:val="00CB18B4"/>
    <w:rsid w:val="00CB232C"/>
    <w:rsid w:val="00CB2F2D"/>
    <w:rsid w:val="00CB3173"/>
    <w:rsid w:val="00CB51F8"/>
    <w:rsid w:val="00CB5D25"/>
    <w:rsid w:val="00CB761E"/>
    <w:rsid w:val="00CC1008"/>
    <w:rsid w:val="00CC12ED"/>
    <w:rsid w:val="00CC1381"/>
    <w:rsid w:val="00CC1C43"/>
    <w:rsid w:val="00CC38E4"/>
    <w:rsid w:val="00CC452E"/>
    <w:rsid w:val="00CC4B16"/>
    <w:rsid w:val="00CC4BA7"/>
    <w:rsid w:val="00CC4DA1"/>
    <w:rsid w:val="00CC4DEF"/>
    <w:rsid w:val="00CC50E7"/>
    <w:rsid w:val="00CC57E7"/>
    <w:rsid w:val="00CC5EC6"/>
    <w:rsid w:val="00CC6EF2"/>
    <w:rsid w:val="00CD17CF"/>
    <w:rsid w:val="00CD2703"/>
    <w:rsid w:val="00CD2FB2"/>
    <w:rsid w:val="00CD33CF"/>
    <w:rsid w:val="00CD3947"/>
    <w:rsid w:val="00CD3B20"/>
    <w:rsid w:val="00CD503F"/>
    <w:rsid w:val="00CD58DD"/>
    <w:rsid w:val="00CD6B9B"/>
    <w:rsid w:val="00CE1486"/>
    <w:rsid w:val="00CE26C3"/>
    <w:rsid w:val="00CE463F"/>
    <w:rsid w:val="00CE5365"/>
    <w:rsid w:val="00CE5A0D"/>
    <w:rsid w:val="00CE6E0A"/>
    <w:rsid w:val="00CF45EC"/>
    <w:rsid w:val="00CF6136"/>
    <w:rsid w:val="00CF6D12"/>
    <w:rsid w:val="00CF6EED"/>
    <w:rsid w:val="00D002A2"/>
    <w:rsid w:val="00D01F29"/>
    <w:rsid w:val="00D021A5"/>
    <w:rsid w:val="00D0310B"/>
    <w:rsid w:val="00D03A3F"/>
    <w:rsid w:val="00D04649"/>
    <w:rsid w:val="00D049C0"/>
    <w:rsid w:val="00D04D5E"/>
    <w:rsid w:val="00D050F9"/>
    <w:rsid w:val="00D0520B"/>
    <w:rsid w:val="00D05C90"/>
    <w:rsid w:val="00D06BB8"/>
    <w:rsid w:val="00D06ED7"/>
    <w:rsid w:val="00D110EC"/>
    <w:rsid w:val="00D11971"/>
    <w:rsid w:val="00D11B79"/>
    <w:rsid w:val="00D125CE"/>
    <w:rsid w:val="00D126C9"/>
    <w:rsid w:val="00D12CD7"/>
    <w:rsid w:val="00D13068"/>
    <w:rsid w:val="00D13EC0"/>
    <w:rsid w:val="00D148D8"/>
    <w:rsid w:val="00D15BCC"/>
    <w:rsid w:val="00D200BA"/>
    <w:rsid w:val="00D222E1"/>
    <w:rsid w:val="00D22675"/>
    <w:rsid w:val="00D2369D"/>
    <w:rsid w:val="00D251B3"/>
    <w:rsid w:val="00D261CC"/>
    <w:rsid w:val="00D26D47"/>
    <w:rsid w:val="00D26EBD"/>
    <w:rsid w:val="00D277E1"/>
    <w:rsid w:val="00D27BAB"/>
    <w:rsid w:val="00D3144A"/>
    <w:rsid w:val="00D31581"/>
    <w:rsid w:val="00D323D3"/>
    <w:rsid w:val="00D33B7B"/>
    <w:rsid w:val="00D33D75"/>
    <w:rsid w:val="00D33E3F"/>
    <w:rsid w:val="00D343C0"/>
    <w:rsid w:val="00D3567B"/>
    <w:rsid w:val="00D35E9B"/>
    <w:rsid w:val="00D36C4D"/>
    <w:rsid w:val="00D37F42"/>
    <w:rsid w:val="00D37F63"/>
    <w:rsid w:val="00D412AA"/>
    <w:rsid w:val="00D41994"/>
    <w:rsid w:val="00D44975"/>
    <w:rsid w:val="00D45F60"/>
    <w:rsid w:val="00D462B2"/>
    <w:rsid w:val="00D478B5"/>
    <w:rsid w:val="00D50581"/>
    <w:rsid w:val="00D51297"/>
    <w:rsid w:val="00D52D08"/>
    <w:rsid w:val="00D53732"/>
    <w:rsid w:val="00D53BF4"/>
    <w:rsid w:val="00D563E8"/>
    <w:rsid w:val="00D63C7C"/>
    <w:rsid w:val="00D63E4C"/>
    <w:rsid w:val="00D64440"/>
    <w:rsid w:val="00D64ADB"/>
    <w:rsid w:val="00D64EBA"/>
    <w:rsid w:val="00D674D6"/>
    <w:rsid w:val="00D67BF2"/>
    <w:rsid w:val="00D67E6E"/>
    <w:rsid w:val="00D700CB"/>
    <w:rsid w:val="00D70664"/>
    <w:rsid w:val="00D708F1"/>
    <w:rsid w:val="00D718AB"/>
    <w:rsid w:val="00D71F47"/>
    <w:rsid w:val="00D73908"/>
    <w:rsid w:val="00D74005"/>
    <w:rsid w:val="00D74343"/>
    <w:rsid w:val="00D7610B"/>
    <w:rsid w:val="00D76226"/>
    <w:rsid w:val="00D76E42"/>
    <w:rsid w:val="00D77573"/>
    <w:rsid w:val="00D80FAB"/>
    <w:rsid w:val="00D814D3"/>
    <w:rsid w:val="00D8155A"/>
    <w:rsid w:val="00D82A9F"/>
    <w:rsid w:val="00D83998"/>
    <w:rsid w:val="00D83D10"/>
    <w:rsid w:val="00D85BA3"/>
    <w:rsid w:val="00D85D7A"/>
    <w:rsid w:val="00D87ADA"/>
    <w:rsid w:val="00D90A77"/>
    <w:rsid w:val="00D9144F"/>
    <w:rsid w:val="00D91466"/>
    <w:rsid w:val="00D91574"/>
    <w:rsid w:val="00D916F1"/>
    <w:rsid w:val="00D92C5F"/>
    <w:rsid w:val="00D9353D"/>
    <w:rsid w:val="00D9354A"/>
    <w:rsid w:val="00D93876"/>
    <w:rsid w:val="00D93D4B"/>
    <w:rsid w:val="00D949EA"/>
    <w:rsid w:val="00D950D3"/>
    <w:rsid w:val="00D96D00"/>
    <w:rsid w:val="00D97377"/>
    <w:rsid w:val="00D97C5A"/>
    <w:rsid w:val="00DA0250"/>
    <w:rsid w:val="00DA2410"/>
    <w:rsid w:val="00DA3370"/>
    <w:rsid w:val="00DA337B"/>
    <w:rsid w:val="00DA59A8"/>
    <w:rsid w:val="00DA7B25"/>
    <w:rsid w:val="00DA7CF1"/>
    <w:rsid w:val="00DA7E82"/>
    <w:rsid w:val="00DB052C"/>
    <w:rsid w:val="00DB124F"/>
    <w:rsid w:val="00DB2643"/>
    <w:rsid w:val="00DB341C"/>
    <w:rsid w:val="00DB5194"/>
    <w:rsid w:val="00DB5223"/>
    <w:rsid w:val="00DB5633"/>
    <w:rsid w:val="00DB7771"/>
    <w:rsid w:val="00DC4981"/>
    <w:rsid w:val="00DC6A7D"/>
    <w:rsid w:val="00DC6E0A"/>
    <w:rsid w:val="00DC7287"/>
    <w:rsid w:val="00DC7326"/>
    <w:rsid w:val="00DD09F0"/>
    <w:rsid w:val="00DD0B44"/>
    <w:rsid w:val="00DD0BEF"/>
    <w:rsid w:val="00DD136E"/>
    <w:rsid w:val="00DD27E8"/>
    <w:rsid w:val="00DD29E8"/>
    <w:rsid w:val="00DE0A8D"/>
    <w:rsid w:val="00DE2099"/>
    <w:rsid w:val="00DE2AF4"/>
    <w:rsid w:val="00DE3706"/>
    <w:rsid w:val="00DE46CD"/>
    <w:rsid w:val="00DE4F2D"/>
    <w:rsid w:val="00DE5FD9"/>
    <w:rsid w:val="00DE6F6F"/>
    <w:rsid w:val="00DE7122"/>
    <w:rsid w:val="00DF0CC9"/>
    <w:rsid w:val="00DF1736"/>
    <w:rsid w:val="00DF1AF6"/>
    <w:rsid w:val="00DF2B7E"/>
    <w:rsid w:val="00DF2F22"/>
    <w:rsid w:val="00DF4E0A"/>
    <w:rsid w:val="00DF5ED9"/>
    <w:rsid w:val="00DF6461"/>
    <w:rsid w:val="00DF7034"/>
    <w:rsid w:val="00DF70AE"/>
    <w:rsid w:val="00E004D7"/>
    <w:rsid w:val="00E00578"/>
    <w:rsid w:val="00E009AB"/>
    <w:rsid w:val="00E01625"/>
    <w:rsid w:val="00E02178"/>
    <w:rsid w:val="00E02963"/>
    <w:rsid w:val="00E02A58"/>
    <w:rsid w:val="00E03298"/>
    <w:rsid w:val="00E037D2"/>
    <w:rsid w:val="00E04061"/>
    <w:rsid w:val="00E0679F"/>
    <w:rsid w:val="00E06999"/>
    <w:rsid w:val="00E0733C"/>
    <w:rsid w:val="00E07A2E"/>
    <w:rsid w:val="00E1135B"/>
    <w:rsid w:val="00E119C0"/>
    <w:rsid w:val="00E124C5"/>
    <w:rsid w:val="00E13158"/>
    <w:rsid w:val="00E141FC"/>
    <w:rsid w:val="00E14733"/>
    <w:rsid w:val="00E14DF5"/>
    <w:rsid w:val="00E17ECD"/>
    <w:rsid w:val="00E216A2"/>
    <w:rsid w:val="00E21DA5"/>
    <w:rsid w:val="00E22925"/>
    <w:rsid w:val="00E24EC8"/>
    <w:rsid w:val="00E24EDF"/>
    <w:rsid w:val="00E263BD"/>
    <w:rsid w:val="00E26A2D"/>
    <w:rsid w:val="00E27282"/>
    <w:rsid w:val="00E27487"/>
    <w:rsid w:val="00E27CF9"/>
    <w:rsid w:val="00E27DE0"/>
    <w:rsid w:val="00E31721"/>
    <w:rsid w:val="00E32130"/>
    <w:rsid w:val="00E32DBB"/>
    <w:rsid w:val="00E33B14"/>
    <w:rsid w:val="00E34EA9"/>
    <w:rsid w:val="00E35275"/>
    <w:rsid w:val="00E3613E"/>
    <w:rsid w:val="00E361AD"/>
    <w:rsid w:val="00E36F16"/>
    <w:rsid w:val="00E4019D"/>
    <w:rsid w:val="00E406DE"/>
    <w:rsid w:val="00E40C2E"/>
    <w:rsid w:val="00E40F43"/>
    <w:rsid w:val="00E41C66"/>
    <w:rsid w:val="00E424B8"/>
    <w:rsid w:val="00E42CBE"/>
    <w:rsid w:val="00E434CA"/>
    <w:rsid w:val="00E43D23"/>
    <w:rsid w:val="00E44239"/>
    <w:rsid w:val="00E449FC"/>
    <w:rsid w:val="00E44CF3"/>
    <w:rsid w:val="00E45640"/>
    <w:rsid w:val="00E464F7"/>
    <w:rsid w:val="00E47E26"/>
    <w:rsid w:val="00E50C52"/>
    <w:rsid w:val="00E5175F"/>
    <w:rsid w:val="00E5252F"/>
    <w:rsid w:val="00E52603"/>
    <w:rsid w:val="00E53B4F"/>
    <w:rsid w:val="00E546A4"/>
    <w:rsid w:val="00E54F11"/>
    <w:rsid w:val="00E56C84"/>
    <w:rsid w:val="00E5702D"/>
    <w:rsid w:val="00E57B79"/>
    <w:rsid w:val="00E60617"/>
    <w:rsid w:val="00E6122B"/>
    <w:rsid w:val="00E62114"/>
    <w:rsid w:val="00E63956"/>
    <w:rsid w:val="00E70752"/>
    <w:rsid w:val="00E72123"/>
    <w:rsid w:val="00E72143"/>
    <w:rsid w:val="00E729AC"/>
    <w:rsid w:val="00E72D17"/>
    <w:rsid w:val="00E732CB"/>
    <w:rsid w:val="00E73C59"/>
    <w:rsid w:val="00E742FE"/>
    <w:rsid w:val="00E743EE"/>
    <w:rsid w:val="00E7477A"/>
    <w:rsid w:val="00E75832"/>
    <w:rsid w:val="00E75D95"/>
    <w:rsid w:val="00E77709"/>
    <w:rsid w:val="00E809DC"/>
    <w:rsid w:val="00E810D4"/>
    <w:rsid w:val="00E81335"/>
    <w:rsid w:val="00E81B0D"/>
    <w:rsid w:val="00E84136"/>
    <w:rsid w:val="00E8433C"/>
    <w:rsid w:val="00E86642"/>
    <w:rsid w:val="00E86912"/>
    <w:rsid w:val="00E86931"/>
    <w:rsid w:val="00E8718F"/>
    <w:rsid w:val="00E87A9E"/>
    <w:rsid w:val="00E87F79"/>
    <w:rsid w:val="00E9061B"/>
    <w:rsid w:val="00E91A37"/>
    <w:rsid w:val="00E92E15"/>
    <w:rsid w:val="00E938D6"/>
    <w:rsid w:val="00E95AA7"/>
    <w:rsid w:val="00E97682"/>
    <w:rsid w:val="00EA0C32"/>
    <w:rsid w:val="00EA1A8A"/>
    <w:rsid w:val="00EA1C36"/>
    <w:rsid w:val="00EA1F8B"/>
    <w:rsid w:val="00EA20B8"/>
    <w:rsid w:val="00EA457D"/>
    <w:rsid w:val="00EA4704"/>
    <w:rsid w:val="00EA507F"/>
    <w:rsid w:val="00EA57A9"/>
    <w:rsid w:val="00EA5827"/>
    <w:rsid w:val="00EA63B1"/>
    <w:rsid w:val="00EA7348"/>
    <w:rsid w:val="00EA7658"/>
    <w:rsid w:val="00EB002E"/>
    <w:rsid w:val="00EB1019"/>
    <w:rsid w:val="00EB1ED9"/>
    <w:rsid w:val="00EB536C"/>
    <w:rsid w:val="00EB5EAD"/>
    <w:rsid w:val="00EC21F1"/>
    <w:rsid w:val="00EC3F7F"/>
    <w:rsid w:val="00EC41B5"/>
    <w:rsid w:val="00EC4DE5"/>
    <w:rsid w:val="00EC58D6"/>
    <w:rsid w:val="00EC5B3B"/>
    <w:rsid w:val="00EC6584"/>
    <w:rsid w:val="00EC6760"/>
    <w:rsid w:val="00EC6A49"/>
    <w:rsid w:val="00EC77BC"/>
    <w:rsid w:val="00EC7A46"/>
    <w:rsid w:val="00ED01C7"/>
    <w:rsid w:val="00ED1FDA"/>
    <w:rsid w:val="00ED276A"/>
    <w:rsid w:val="00ED33A2"/>
    <w:rsid w:val="00ED6539"/>
    <w:rsid w:val="00ED74F1"/>
    <w:rsid w:val="00ED75DB"/>
    <w:rsid w:val="00ED7BF6"/>
    <w:rsid w:val="00EE3FF6"/>
    <w:rsid w:val="00EE5141"/>
    <w:rsid w:val="00EE5844"/>
    <w:rsid w:val="00EF1C7B"/>
    <w:rsid w:val="00EF2E74"/>
    <w:rsid w:val="00EF3289"/>
    <w:rsid w:val="00EF4BFE"/>
    <w:rsid w:val="00EF78A1"/>
    <w:rsid w:val="00EF7E88"/>
    <w:rsid w:val="00F01115"/>
    <w:rsid w:val="00F0239E"/>
    <w:rsid w:val="00F02AC8"/>
    <w:rsid w:val="00F03249"/>
    <w:rsid w:val="00F039EB"/>
    <w:rsid w:val="00F04366"/>
    <w:rsid w:val="00F04DCC"/>
    <w:rsid w:val="00F05919"/>
    <w:rsid w:val="00F05FFE"/>
    <w:rsid w:val="00F108BC"/>
    <w:rsid w:val="00F1122B"/>
    <w:rsid w:val="00F144F4"/>
    <w:rsid w:val="00F14628"/>
    <w:rsid w:val="00F14B83"/>
    <w:rsid w:val="00F159DB"/>
    <w:rsid w:val="00F17C28"/>
    <w:rsid w:val="00F22062"/>
    <w:rsid w:val="00F22D55"/>
    <w:rsid w:val="00F24C90"/>
    <w:rsid w:val="00F260F0"/>
    <w:rsid w:val="00F300C9"/>
    <w:rsid w:val="00F310B6"/>
    <w:rsid w:val="00F3136C"/>
    <w:rsid w:val="00F31B53"/>
    <w:rsid w:val="00F323D6"/>
    <w:rsid w:val="00F3554C"/>
    <w:rsid w:val="00F36A19"/>
    <w:rsid w:val="00F36A8E"/>
    <w:rsid w:val="00F37112"/>
    <w:rsid w:val="00F37E8E"/>
    <w:rsid w:val="00F42586"/>
    <w:rsid w:val="00F4311E"/>
    <w:rsid w:val="00F44805"/>
    <w:rsid w:val="00F45554"/>
    <w:rsid w:val="00F46E66"/>
    <w:rsid w:val="00F46F2A"/>
    <w:rsid w:val="00F46F80"/>
    <w:rsid w:val="00F5176C"/>
    <w:rsid w:val="00F52522"/>
    <w:rsid w:val="00F5451C"/>
    <w:rsid w:val="00F54AA8"/>
    <w:rsid w:val="00F5563B"/>
    <w:rsid w:val="00F5619E"/>
    <w:rsid w:val="00F56310"/>
    <w:rsid w:val="00F57CC3"/>
    <w:rsid w:val="00F57EA8"/>
    <w:rsid w:val="00F61D04"/>
    <w:rsid w:val="00F631FE"/>
    <w:rsid w:val="00F63366"/>
    <w:rsid w:val="00F63936"/>
    <w:rsid w:val="00F64150"/>
    <w:rsid w:val="00F66FB3"/>
    <w:rsid w:val="00F6761E"/>
    <w:rsid w:val="00F67BD0"/>
    <w:rsid w:val="00F70495"/>
    <w:rsid w:val="00F70A5C"/>
    <w:rsid w:val="00F70B44"/>
    <w:rsid w:val="00F71617"/>
    <w:rsid w:val="00F73509"/>
    <w:rsid w:val="00F74817"/>
    <w:rsid w:val="00F74C14"/>
    <w:rsid w:val="00F761D1"/>
    <w:rsid w:val="00F76DA3"/>
    <w:rsid w:val="00F778B9"/>
    <w:rsid w:val="00F80124"/>
    <w:rsid w:val="00F80394"/>
    <w:rsid w:val="00F83C4E"/>
    <w:rsid w:val="00F841C2"/>
    <w:rsid w:val="00F84C86"/>
    <w:rsid w:val="00F85977"/>
    <w:rsid w:val="00F85FBD"/>
    <w:rsid w:val="00F87623"/>
    <w:rsid w:val="00F87F24"/>
    <w:rsid w:val="00F90843"/>
    <w:rsid w:val="00F90FA5"/>
    <w:rsid w:val="00F930B5"/>
    <w:rsid w:val="00F932E4"/>
    <w:rsid w:val="00F938E3"/>
    <w:rsid w:val="00F93D16"/>
    <w:rsid w:val="00F942F9"/>
    <w:rsid w:val="00F94EFD"/>
    <w:rsid w:val="00F9580B"/>
    <w:rsid w:val="00F961BE"/>
    <w:rsid w:val="00F96C40"/>
    <w:rsid w:val="00F97507"/>
    <w:rsid w:val="00F97D43"/>
    <w:rsid w:val="00FA0991"/>
    <w:rsid w:val="00FA1E74"/>
    <w:rsid w:val="00FA1FB3"/>
    <w:rsid w:val="00FA2639"/>
    <w:rsid w:val="00FA60B3"/>
    <w:rsid w:val="00FA6935"/>
    <w:rsid w:val="00FA79A6"/>
    <w:rsid w:val="00FA79AE"/>
    <w:rsid w:val="00FA7E68"/>
    <w:rsid w:val="00FB339E"/>
    <w:rsid w:val="00FB39B5"/>
    <w:rsid w:val="00FB4371"/>
    <w:rsid w:val="00FB46C5"/>
    <w:rsid w:val="00FB645A"/>
    <w:rsid w:val="00FB7381"/>
    <w:rsid w:val="00FC0140"/>
    <w:rsid w:val="00FC2983"/>
    <w:rsid w:val="00FC3D05"/>
    <w:rsid w:val="00FC6837"/>
    <w:rsid w:val="00FD182E"/>
    <w:rsid w:val="00FD4467"/>
    <w:rsid w:val="00FD673F"/>
    <w:rsid w:val="00FD6A6E"/>
    <w:rsid w:val="00FD7B94"/>
    <w:rsid w:val="00FD7F27"/>
    <w:rsid w:val="00FE015D"/>
    <w:rsid w:val="00FE057A"/>
    <w:rsid w:val="00FE0735"/>
    <w:rsid w:val="00FE0A16"/>
    <w:rsid w:val="00FE1726"/>
    <w:rsid w:val="00FE288A"/>
    <w:rsid w:val="00FE2C90"/>
    <w:rsid w:val="00FE38FE"/>
    <w:rsid w:val="00FE43E3"/>
    <w:rsid w:val="00FE4592"/>
    <w:rsid w:val="00FE6210"/>
    <w:rsid w:val="00FE6730"/>
    <w:rsid w:val="00FE707A"/>
    <w:rsid w:val="00FE7DC3"/>
    <w:rsid w:val="00FF18B1"/>
    <w:rsid w:val="00FF2EED"/>
    <w:rsid w:val="00FF326F"/>
    <w:rsid w:val="00FF35AF"/>
    <w:rsid w:val="00FF41FA"/>
    <w:rsid w:val="00FF424C"/>
    <w:rsid w:val="00FF5910"/>
    <w:rsid w:val="00FF62B8"/>
    <w:rsid w:val="00FF7F7A"/>
    <w:rsid w:val="00FF7F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FAFF1D4"/>
  <w15:chartTrackingRefBased/>
  <w15:docId w15:val="{DB4EDA01-C146-49A5-8861-C5BFEA00F9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E38FE"/>
    <w:pPr>
      <w:widowControl w:val="0"/>
    </w:pPr>
    <w:rPr>
      <w:rFonts w:ascii="Times New Roman" w:eastAsia="华文新魏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EB1ED9"/>
    <w:pPr>
      <w:keepNext/>
      <w:keepLines/>
      <w:spacing w:line="480" w:lineRule="auto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EB002E"/>
    <w:pPr>
      <w:keepNext/>
      <w:keepLines/>
      <w:outlineLvl w:val="1"/>
    </w:pPr>
    <w:rPr>
      <w:rFonts w:cstheme="majorBidi"/>
      <w:b/>
      <w:bCs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45223"/>
    <w:pPr>
      <w:keepNext/>
      <w:keepLines/>
      <w:spacing w:before="60" w:after="60" w:line="360" w:lineRule="auto"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14287D"/>
    <w:pPr>
      <w:keepNext/>
      <w:keepLines/>
      <w:outlineLvl w:val="3"/>
    </w:pPr>
    <w:rPr>
      <w:rFonts w:cstheme="majorBidi"/>
      <w:b/>
      <w:bCs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984511"/>
    <w:pPr>
      <w:keepNext/>
      <w:keepLines/>
      <w:outlineLvl w:val="4"/>
    </w:pPr>
    <w:rPr>
      <w:b/>
      <w:bCs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EB1ED9"/>
    <w:rPr>
      <w:rFonts w:ascii="Comic Sans MS" w:eastAsia="华文新魏" w:hAnsi="Comic Sans MS"/>
      <w:b/>
      <w:bCs/>
      <w:kern w:val="44"/>
      <w:sz w:val="28"/>
      <w:szCs w:val="44"/>
    </w:rPr>
  </w:style>
  <w:style w:type="character" w:customStyle="1" w:styleId="keyword">
    <w:name w:val="keyword"/>
    <w:basedOn w:val="a0"/>
    <w:rsid w:val="009A27C3"/>
  </w:style>
  <w:style w:type="character" w:customStyle="1" w:styleId="string">
    <w:name w:val="string"/>
    <w:basedOn w:val="a0"/>
    <w:rsid w:val="009A27C3"/>
  </w:style>
  <w:style w:type="character" w:customStyle="1" w:styleId="20">
    <w:name w:val="标题 2 字符"/>
    <w:basedOn w:val="a0"/>
    <w:link w:val="2"/>
    <w:uiPriority w:val="9"/>
    <w:rsid w:val="00EB002E"/>
    <w:rPr>
      <w:rFonts w:ascii="Comic Sans MS" w:eastAsia="华文新魏" w:hAnsi="Comic Sans MS" w:cstheme="majorBidi"/>
      <w:b/>
      <w:bCs/>
      <w:sz w:val="24"/>
      <w:szCs w:val="32"/>
    </w:rPr>
  </w:style>
  <w:style w:type="paragraph" w:styleId="a3">
    <w:name w:val="List Paragraph"/>
    <w:basedOn w:val="a"/>
    <w:uiPriority w:val="34"/>
    <w:qFormat/>
    <w:rsid w:val="004C1B14"/>
    <w:pPr>
      <w:ind w:firstLineChars="200" w:firstLine="420"/>
    </w:pPr>
  </w:style>
  <w:style w:type="character" w:customStyle="1" w:styleId="30">
    <w:name w:val="标题 3 字符"/>
    <w:basedOn w:val="a0"/>
    <w:link w:val="3"/>
    <w:uiPriority w:val="9"/>
    <w:rsid w:val="00645223"/>
    <w:rPr>
      <w:rFonts w:ascii="Comic Sans MS" w:eastAsia="华文新魏" w:hAnsi="Comic Sans MS"/>
      <w:b/>
      <w:bCs/>
      <w:sz w:val="24"/>
      <w:szCs w:val="32"/>
    </w:rPr>
  </w:style>
  <w:style w:type="character" w:styleId="HTML">
    <w:name w:val="HTML Code"/>
    <w:basedOn w:val="a0"/>
    <w:uiPriority w:val="99"/>
    <w:semiHidden/>
    <w:unhideWhenUsed/>
    <w:rsid w:val="00645223"/>
    <w:rPr>
      <w:rFonts w:ascii="宋体" w:eastAsia="宋体" w:hAnsi="宋体" w:cs="宋体"/>
      <w:sz w:val="24"/>
      <w:szCs w:val="24"/>
    </w:rPr>
  </w:style>
  <w:style w:type="paragraph" w:customStyle="1" w:styleId="Default">
    <w:name w:val="Default"/>
    <w:rsid w:val="001A38CC"/>
    <w:pPr>
      <w:widowControl w:val="0"/>
      <w:autoSpaceDE w:val="0"/>
      <w:autoSpaceDN w:val="0"/>
      <w:adjustRightInd w:val="0"/>
    </w:pPr>
    <w:rPr>
      <w:rFonts w:ascii="Arial Unicode MS" w:eastAsia="Arial Unicode MS" w:cs="Arial Unicode MS"/>
      <w:color w:val="000000"/>
      <w:kern w:val="0"/>
      <w:sz w:val="24"/>
      <w:szCs w:val="24"/>
    </w:rPr>
  </w:style>
  <w:style w:type="paragraph" w:styleId="HTML0">
    <w:name w:val="HTML Preformatted"/>
    <w:basedOn w:val="a"/>
    <w:link w:val="HTML1"/>
    <w:uiPriority w:val="99"/>
    <w:unhideWhenUsed/>
    <w:rsid w:val="00F87F24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宋体" w:eastAsia="宋体" w:hAnsi="宋体" w:cs="宋体"/>
      <w:kern w:val="0"/>
      <w:szCs w:val="24"/>
    </w:rPr>
  </w:style>
  <w:style w:type="character" w:customStyle="1" w:styleId="HTML1">
    <w:name w:val="HTML 预设格式 字符"/>
    <w:basedOn w:val="a0"/>
    <w:link w:val="HTML0"/>
    <w:uiPriority w:val="99"/>
    <w:rsid w:val="00F87F24"/>
    <w:rPr>
      <w:rFonts w:ascii="宋体" w:eastAsia="宋体" w:hAnsi="宋体" w:cs="宋体"/>
      <w:kern w:val="0"/>
      <w:sz w:val="24"/>
      <w:szCs w:val="24"/>
    </w:rPr>
  </w:style>
  <w:style w:type="character" w:customStyle="1" w:styleId="40">
    <w:name w:val="标题 4 字符"/>
    <w:basedOn w:val="a0"/>
    <w:link w:val="4"/>
    <w:uiPriority w:val="9"/>
    <w:rsid w:val="0014287D"/>
    <w:rPr>
      <w:rFonts w:ascii="Comic Sans MS" w:eastAsia="华文新魏" w:hAnsi="Comic Sans MS" w:cstheme="majorBidi"/>
      <w:b/>
      <w:bCs/>
      <w:sz w:val="24"/>
      <w:szCs w:val="28"/>
    </w:rPr>
  </w:style>
  <w:style w:type="paragraph" w:styleId="a4">
    <w:name w:val="Balloon Text"/>
    <w:basedOn w:val="a"/>
    <w:link w:val="a5"/>
    <w:uiPriority w:val="99"/>
    <w:semiHidden/>
    <w:unhideWhenUsed/>
    <w:rsid w:val="00D53732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D53732"/>
    <w:rPr>
      <w:rFonts w:ascii="Comic Sans MS" w:eastAsia="华文新魏" w:hAnsi="Comic Sans MS"/>
      <w:sz w:val="18"/>
      <w:szCs w:val="18"/>
    </w:rPr>
  </w:style>
  <w:style w:type="paragraph" w:styleId="a6">
    <w:name w:val="Date"/>
    <w:basedOn w:val="a"/>
    <w:next w:val="a"/>
    <w:link w:val="a7"/>
    <w:uiPriority w:val="99"/>
    <w:semiHidden/>
    <w:unhideWhenUsed/>
    <w:rsid w:val="00CA507B"/>
    <w:pPr>
      <w:ind w:leftChars="2500" w:left="100"/>
    </w:pPr>
    <w:rPr>
      <w:rFonts w:ascii="Comic Sans MS" w:hAnsi="Comic Sans MS"/>
    </w:rPr>
  </w:style>
  <w:style w:type="character" w:customStyle="1" w:styleId="a7">
    <w:name w:val="日期 字符"/>
    <w:basedOn w:val="a0"/>
    <w:link w:val="a6"/>
    <w:uiPriority w:val="99"/>
    <w:semiHidden/>
    <w:rsid w:val="00CA507B"/>
    <w:rPr>
      <w:rFonts w:ascii="Comic Sans MS" w:eastAsia="华文新魏" w:hAnsi="Comic Sans MS"/>
      <w:sz w:val="24"/>
    </w:rPr>
  </w:style>
  <w:style w:type="character" w:styleId="a8">
    <w:name w:val="annotation reference"/>
    <w:basedOn w:val="a0"/>
    <w:uiPriority w:val="99"/>
    <w:semiHidden/>
    <w:unhideWhenUsed/>
    <w:rsid w:val="006F26A7"/>
    <w:rPr>
      <w:sz w:val="21"/>
      <w:szCs w:val="21"/>
    </w:rPr>
  </w:style>
  <w:style w:type="paragraph" w:styleId="a9">
    <w:name w:val="annotation text"/>
    <w:basedOn w:val="a"/>
    <w:link w:val="aa"/>
    <w:uiPriority w:val="99"/>
    <w:semiHidden/>
    <w:unhideWhenUsed/>
    <w:rsid w:val="006F26A7"/>
  </w:style>
  <w:style w:type="character" w:customStyle="1" w:styleId="aa">
    <w:name w:val="批注文字 字符"/>
    <w:basedOn w:val="a0"/>
    <w:link w:val="a9"/>
    <w:uiPriority w:val="99"/>
    <w:semiHidden/>
    <w:rsid w:val="006F26A7"/>
    <w:rPr>
      <w:rFonts w:ascii="Times New Roman" w:eastAsia="华文新魏" w:hAnsi="Times New Roman"/>
      <w:sz w:val="24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6F26A7"/>
    <w:rPr>
      <w:b/>
      <w:bCs/>
    </w:rPr>
  </w:style>
  <w:style w:type="character" w:customStyle="1" w:styleId="ac">
    <w:name w:val="批注主题 字符"/>
    <w:basedOn w:val="aa"/>
    <w:link w:val="ab"/>
    <w:uiPriority w:val="99"/>
    <w:semiHidden/>
    <w:rsid w:val="006F26A7"/>
    <w:rPr>
      <w:rFonts w:ascii="Times New Roman" w:eastAsia="华文新魏" w:hAnsi="Times New Roman"/>
      <w:b/>
      <w:bCs/>
      <w:sz w:val="24"/>
    </w:rPr>
  </w:style>
  <w:style w:type="character" w:styleId="ad">
    <w:name w:val="Hyperlink"/>
    <w:basedOn w:val="a0"/>
    <w:uiPriority w:val="99"/>
    <w:unhideWhenUsed/>
    <w:rsid w:val="00284831"/>
    <w:rPr>
      <w:color w:val="0563C1" w:themeColor="hyperlink"/>
      <w:u w:val="single"/>
    </w:rPr>
  </w:style>
  <w:style w:type="character" w:customStyle="1" w:styleId="11">
    <w:name w:val="未处理的提及1"/>
    <w:basedOn w:val="a0"/>
    <w:uiPriority w:val="99"/>
    <w:semiHidden/>
    <w:unhideWhenUsed/>
    <w:rsid w:val="00284831"/>
    <w:rPr>
      <w:color w:val="808080"/>
      <w:shd w:val="clear" w:color="auto" w:fill="E6E6E6"/>
    </w:rPr>
  </w:style>
  <w:style w:type="paragraph" w:styleId="ae">
    <w:name w:val="header"/>
    <w:basedOn w:val="a"/>
    <w:link w:val="af"/>
    <w:uiPriority w:val="99"/>
    <w:unhideWhenUsed/>
    <w:rsid w:val="007572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7572C2"/>
    <w:rPr>
      <w:rFonts w:ascii="Times New Roman" w:eastAsia="华文新魏" w:hAnsi="Times New Roman"/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7572C2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7572C2"/>
    <w:rPr>
      <w:rFonts w:ascii="Times New Roman" w:eastAsia="华文新魏" w:hAnsi="Times New Roman"/>
      <w:sz w:val="18"/>
      <w:szCs w:val="18"/>
    </w:rPr>
  </w:style>
  <w:style w:type="character" w:customStyle="1" w:styleId="50">
    <w:name w:val="标题 5 字符"/>
    <w:basedOn w:val="a0"/>
    <w:link w:val="5"/>
    <w:uiPriority w:val="9"/>
    <w:rsid w:val="00984511"/>
    <w:rPr>
      <w:rFonts w:ascii="Times New Roman" w:eastAsia="华文新魏" w:hAnsi="Times New Roman"/>
      <w:b/>
      <w:bCs/>
      <w:sz w:val="24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874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2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6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4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6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5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23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40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10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0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8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62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0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3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7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1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80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9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9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39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01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28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2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9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0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3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6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8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6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3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4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8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81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0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0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7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3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7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6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8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9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1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0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0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2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0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9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42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2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8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324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17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67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57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65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5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207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703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71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22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6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06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4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19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1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47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27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0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7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50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05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06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22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2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89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27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25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91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649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80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924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69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70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8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75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91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42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731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396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55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67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288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70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3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41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65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772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470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0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832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718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20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74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20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22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53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2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42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50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51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1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9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46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7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40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43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59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946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497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73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434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0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5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16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83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57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43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21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2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99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8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7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538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58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7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47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96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81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3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7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059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680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948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95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37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956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147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08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20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58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16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55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85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066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379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150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171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56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22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644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264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08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85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66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44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48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188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502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849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8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884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243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54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83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29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03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082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90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099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6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8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39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04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988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42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53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38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38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85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1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569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80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80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81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130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411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77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85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12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4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254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43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87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1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56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38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25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31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082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27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04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98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032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880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694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735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552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051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880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60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30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20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265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2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46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31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54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43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50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0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2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43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56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98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72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54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010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63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90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076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14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54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69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43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55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33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1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64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582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794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86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30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81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8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24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561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45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64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499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244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489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37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24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15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39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980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099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442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136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99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130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1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10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63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18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3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77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93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6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08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60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74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88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50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23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07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667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35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79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84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38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896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85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831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70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67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05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129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08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32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13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75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91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43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2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265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6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55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12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476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66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675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21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68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61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703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26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0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18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155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35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52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646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2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2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289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90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64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75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9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41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115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1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77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44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98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917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03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1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9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40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93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59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083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724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91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19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27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898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314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14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68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82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63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25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2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969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80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03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092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86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129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584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13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63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44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8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235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93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22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34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8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78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98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21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5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9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880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00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17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03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06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26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31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71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83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61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38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10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18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52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798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41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9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66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5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362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534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50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8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0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03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161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27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29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32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50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62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244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9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20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20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13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08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01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91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007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31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569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154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12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2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53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118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04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085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09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677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076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31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245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59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795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146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83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5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45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98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45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8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24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289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187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307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92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984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348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1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77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17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2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88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475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32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324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78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32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24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29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14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51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92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97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16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89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669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794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840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260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9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97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93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896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2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540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69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81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33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24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5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05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72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51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33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53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658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2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292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12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7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83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66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401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720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00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1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3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83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9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2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86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0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388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70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08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47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724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22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274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581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595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88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31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654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33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10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10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65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8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9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555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57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1.bin"/><Relationship Id="rId21" Type="http://schemas.openxmlformats.org/officeDocument/2006/relationships/oleObject" Target="embeddings/oleObject5.bin"/><Relationship Id="rId42" Type="http://schemas.openxmlformats.org/officeDocument/2006/relationships/image" Target="media/image28.png"/><Relationship Id="rId63" Type="http://schemas.openxmlformats.org/officeDocument/2006/relationships/oleObject" Target="embeddings/oleObject14.bin"/><Relationship Id="rId84" Type="http://schemas.openxmlformats.org/officeDocument/2006/relationships/image" Target="media/image56.png"/><Relationship Id="rId138" Type="http://schemas.openxmlformats.org/officeDocument/2006/relationships/image" Target="media/image94.png"/><Relationship Id="rId159" Type="http://schemas.openxmlformats.org/officeDocument/2006/relationships/image" Target="media/image112.emf"/><Relationship Id="rId170" Type="http://schemas.openxmlformats.org/officeDocument/2006/relationships/image" Target="media/image120.emf"/><Relationship Id="rId191" Type="http://schemas.openxmlformats.org/officeDocument/2006/relationships/image" Target="media/image136.png"/><Relationship Id="rId205" Type="http://schemas.openxmlformats.org/officeDocument/2006/relationships/image" Target="media/image146.png"/><Relationship Id="rId226" Type="http://schemas.openxmlformats.org/officeDocument/2006/relationships/image" Target="media/image162.png"/><Relationship Id="rId247" Type="http://schemas.openxmlformats.org/officeDocument/2006/relationships/theme" Target="theme/theme1.xml"/><Relationship Id="rId107" Type="http://schemas.openxmlformats.org/officeDocument/2006/relationships/image" Target="media/image73.emf"/><Relationship Id="rId11" Type="http://schemas.openxmlformats.org/officeDocument/2006/relationships/image" Target="media/image4.png"/><Relationship Id="rId32" Type="http://schemas.openxmlformats.org/officeDocument/2006/relationships/image" Target="media/image19.emf"/><Relationship Id="rId53" Type="http://schemas.openxmlformats.org/officeDocument/2006/relationships/image" Target="media/image37.emf"/><Relationship Id="rId74" Type="http://schemas.openxmlformats.org/officeDocument/2006/relationships/image" Target="media/image49.emf"/><Relationship Id="rId128" Type="http://schemas.openxmlformats.org/officeDocument/2006/relationships/image" Target="media/image86.png"/><Relationship Id="rId149" Type="http://schemas.openxmlformats.org/officeDocument/2006/relationships/image" Target="media/image103.png"/><Relationship Id="rId5" Type="http://schemas.openxmlformats.org/officeDocument/2006/relationships/footnotes" Target="footnotes.xml"/><Relationship Id="rId95" Type="http://schemas.openxmlformats.org/officeDocument/2006/relationships/oleObject" Target="embeddings/oleObject23.bin"/><Relationship Id="rId160" Type="http://schemas.openxmlformats.org/officeDocument/2006/relationships/oleObject" Target="embeddings/oleObject40.bin"/><Relationship Id="rId181" Type="http://schemas.openxmlformats.org/officeDocument/2006/relationships/image" Target="media/image128.png"/><Relationship Id="rId216" Type="http://schemas.openxmlformats.org/officeDocument/2006/relationships/image" Target="media/image155.png"/><Relationship Id="rId237" Type="http://schemas.openxmlformats.org/officeDocument/2006/relationships/image" Target="media/image170.emf"/><Relationship Id="rId22" Type="http://schemas.openxmlformats.org/officeDocument/2006/relationships/image" Target="media/image11.emf"/><Relationship Id="rId43" Type="http://schemas.openxmlformats.org/officeDocument/2006/relationships/image" Target="media/image29.png"/><Relationship Id="rId64" Type="http://schemas.openxmlformats.org/officeDocument/2006/relationships/oleObject" Target="embeddings/oleObject15.bin"/><Relationship Id="rId118" Type="http://schemas.openxmlformats.org/officeDocument/2006/relationships/image" Target="media/image79.png"/><Relationship Id="rId139" Type="http://schemas.openxmlformats.org/officeDocument/2006/relationships/image" Target="media/image95.png"/><Relationship Id="rId85" Type="http://schemas.openxmlformats.org/officeDocument/2006/relationships/image" Target="media/image57.png"/><Relationship Id="rId150" Type="http://schemas.openxmlformats.org/officeDocument/2006/relationships/image" Target="media/image104.png"/><Relationship Id="rId171" Type="http://schemas.openxmlformats.org/officeDocument/2006/relationships/oleObject" Target="embeddings/oleObject43.bin"/><Relationship Id="rId192" Type="http://schemas.openxmlformats.org/officeDocument/2006/relationships/image" Target="media/image137.png"/><Relationship Id="rId206" Type="http://schemas.openxmlformats.org/officeDocument/2006/relationships/image" Target="media/image147.png"/><Relationship Id="rId227" Type="http://schemas.openxmlformats.org/officeDocument/2006/relationships/image" Target="media/image163.png"/><Relationship Id="rId248" Type="http://schemas.microsoft.com/office/2016/09/relationships/commentsIds" Target="commentsIds.xml"/><Relationship Id="rId12" Type="http://schemas.openxmlformats.org/officeDocument/2006/relationships/image" Target="media/image5.emf"/><Relationship Id="rId33" Type="http://schemas.openxmlformats.org/officeDocument/2006/relationships/oleObject" Target="embeddings/oleObject8.bin"/><Relationship Id="rId108" Type="http://schemas.openxmlformats.org/officeDocument/2006/relationships/oleObject" Target="embeddings/oleObject27.bin"/><Relationship Id="rId129" Type="http://schemas.openxmlformats.org/officeDocument/2006/relationships/image" Target="media/image87.png"/><Relationship Id="rId54" Type="http://schemas.openxmlformats.org/officeDocument/2006/relationships/oleObject" Target="embeddings/oleObject11.bin"/><Relationship Id="rId75" Type="http://schemas.openxmlformats.org/officeDocument/2006/relationships/oleObject" Target="embeddings/oleObject18.bin"/><Relationship Id="rId96" Type="http://schemas.openxmlformats.org/officeDocument/2006/relationships/oleObject" Target="embeddings/oleObject24.bin"/><Relationship Id="rId140" Type="http://schemas.openxmlformats.org/officeDocument/2006/relationships/image" Target="media/image96.png"/><Relationship Id="rId161" Type="http://schemas.openxmlformats.org/officeDocument/2006/relationships/image" Target="media/image113.png"/><Relationship Id="rId182" Type="http://schemas.openxmlformats.org/officeDocument/2006/relationships/image" Target="media/image129.png"/><Relationship Id="rId217" Type="http://schemas.openxmlformats.org/officeDocument/2006/relationships/image" Target="media/image156.png"/><Relationship Id="rId6" Type="http://schemas.openxmlformats.org/officeDocument/2006/relationships/endnotes" Target="endnotes.xml"/><Relationship Id="rId238" Type="http://schemas.openxmlformats.org/officeDocument/2006/relationships/oleObject" Target="embeddings/oleObject60.bin"/><Relationship Id="rId23" Type="http://schemas.openxmlformats.org/officeDocument/2006/relationships/oleObject" Target="embeddings/oleObject6.bin"/><Relationship Id="rId119" Type="http://schemas.openxmlformats.org/officeDocument/2006/relationships/image" Target="media/image80.emf"/><Relationship Id="rId44" Type="http://schemas.openxmlformats.org/officeDocument/2006/relationships/image" Target="media/image30.emf"/><Relationship Id="rId65" Type="http://schemas.openxmlformats.org/officeDocument/2006/relationships/image" Target="media/image44.wmf"/><Relationship Id="rId86" Type="http://schemas.openxmlformats.org/officeDocument/2006/relationships/image" Target="media/image58.png"/><Relationship Id="rId130" Type="http://schemas.openxmlformats.org/officeDocument/2006/relationships/image" Target="media/image88.emf"/><Relationship Id="rId151" Type="http://schemas.openxmlformats.org/officeDocument/2006/relationships/image" Target="media/image105.emf"/><Relationship Id="rId172" Type="http://schemas.openxmlformats.org/officeDocument/2006/relationships/image" Target="media/image121.emf"/><Relationship Id="rId193" Type="http://schemas.openxmlformats.org/officeDocument/2006/relationships/image" Target="media/image138.emf"/><Relationship Id="rId207" Type="http://schemas.openxmlformats.org/officeDocument/2006/relationships/image" Target="media/image148.png"/><Relationship Id="rId228" Type="http://schemas.openxmlformats.org/officeDocument/2006/relationships/image" Target="media/image164.png"/><Relationship Id="rId13" Type="http://schemas.openxmlformats.org/officeDocument/2006/relationships/oleObject" Target="embeddings/oleObject2.bin"/><Relationship Id="rId109" Type="http://schemas.openxmlformats.org/officeDocument/2006/relationships/image" Target="media/image74.wmf"/><Relationship Id="rId34" Type="http://schemas.openxmlformats.org/officeDocument/2006/relationships/image" Target="media/image20.png"/><Relationship Id="rId55" Type="http://schemas.openxmlformats.org/officeDocument/2006/relationships/image" Target="media/image38.png"/><Relationship Id="rId76" Type="http://schemas.openxmlformats.org/officeDocument/2006/relationships/image" Target="media/image50.png"/><Relationship Id="rId97" Type="http://schemas.openxmlformats.org/officeDocument/2006/relationships/oleObject" Target="embeddings/oleObject25.bin"/><Relationship Id="rId120" Type="http://schemas.openxmlformats.org/officeDocument/2006/relationships/oleObject" Target="embeddings/oleObject32.bin"/><Relationship Id="rId141" Type="http://schemas.openxmlformats.org/officeDocument/2006/relationships/image" Target="media/image97.png"/><Relationship Id="rId7" Type="http://schemas.openxmlformats.org/officeDocument/2006/relationships/image" Target="media/image1.png"/><Relationship Id="rId162" Type="http://schemas.openxmlformats.org/officeDocument/2006/relationships/image" Target="media/image114.png"/><Relationship Id="rId183" Type="http://schemas.openxmlformats.org/officeDocument/2006/relationships/image" Target="media/image130.png"/><Relationship Id="rId218" Type="http://schemas.openxmlformats.org/officeDocument/2006/relationships/image" Target="media/image157.png"/><Relationship Id="rId239" Type="http://schemas.openxmlformats.org/officeDocument/2006/relationships/image" Target="media/image171.wmf"/><Relationship Id="rId24" Type="http://schemas.openxmlformats.org/officeDocument/2006/relationships/image" Target="media/image12.png"/><Relationship Id="rId45" Type="http://schemas.openxmlformats.org/officeDocument/2006/relationships/oleObject" Target="embeddings/oleObject9.bin"/><Relationship Id="rId66" Type="http://schemas.openxmlformats.org/officeDocument/2006/relationships/oleObject" Target="embeddings/oleObject16.bin"/><Relationship Id="rId87" Type="http://schemas.openxmlformats.org/officeDocument/2006/relationships/image" Target="media/image59.png"/><Relationship Id="rId110" Type="http://schemas.openxmlformats.org/officeDocument/2006/relationships/oleObject" Target="embeddings/oleObject28.bin"/><Relationship Id="rId131" Type="http://schemas.openxmlformats.org/officeDocument/2006/relationships/oleObject" Target="embeddings/oleObject35.bin"/><Relationship Id="rId152" Type="http://schemas.openxmlformats.org/officeDocument/2006/relationships/oleObject" Target="embeddings/oleObject39.bin"/><Relationship Id="rId173" Type="http://schemas.openxmlformats.org/officeDocument/2006/relationships/oleObject" Target="embeddings/oleObject44.bin"/><Relationship Id="rId194" Type="http://schemas.openxmlformats.org/officeDocument/2006/relationships/oleObject" Target="embeddings/oleObject48.bin"/><Relationship Id="rId208" Type="http://schemas.openxmlformats.org/officeDocument/2006/relationships/image" Target="media/image149.emf"/><Relationship Id="rId229" Type="http://schemas.openxmlformats.org/officeDocument/2006/relationships/image" Target="media/image165.png"/><Relationship Id="rId240" Type="http://schemas.openxmlformats.org/officeDocument/2006/relationships/oleObject" Target="embeddings/oleObject61.bin"/><Relationship Id="rId14" Type="http://schemas.openxmlformats.org/officeDocument/2006/relationships/image" Target="media/image6.emf"/><Relationship Id="rId35" Type="http://schemas.openxmlformats.org/officeDocument/2006/relationships/image" Target="media/image21.png"/><Relationship Id="rId56" Type="http://schemas.openxmlformats.org/officeDocument/2006/relationships/image" Target="media/image39.png"/><Relationship Id="rId77" Type="http://schemas.openxmlformats.org/officeDocument/2006/relationships/image" Target="media/image51.png"/><Relationship Id="rId100" Type="http://schemas.openxmlformats.org/officeDocument/2006/relationships/image" Target="media/image67.png"/><Relationship Id="rId8" Type="http://schemas.openxmlformats.org/officeDocument/2006/relationships/image" Target="media/image2.png"/><Relationship Id="rId98" Type="http://schemas.openxmlformats.org/officeDocument/2006/relationships/image" Target="media/image65.png"/><Relationship Id="rId121" Type="http://schemas.openxmlformats.org/officeDocument/2006/relationships/image" Target="media/image81.emf"/><Relationship Id="rId142" Type="http://schemas.openxmlformats.org/officeDocument/2006/relationships/image" Target="media/image98.emf"/><Relationship Id="rId163" Type="http://schemas.openxmlformats.org/officeDocument/2006/relationships/image" Target="media/image115.png"/><Relationship Id="rId184" Type="http://schemas.openxmlformats.org/officeDocument/2006/relationships/image" Target="media/image131.png"/><Relationship Id="rId219" Type="http://schemas.openxmlformats.org/officeDocument/2006/relationships/image" Target="media/image158.png"/><Relationship Id="rId230" Type="http://schemas.openxmlformats.org/officeDocument/2006/relationships/image" Target="media/image166.png"/><Relationship Id="rId25" Type="http://schemas.openxmlformats.org/officeDocument/2006/relationships/image" Target="media/image13.png"/><Relationship Id="rId46" Type="http://schemas.openxmlformats.org/officeDocument/2006/relationships/image" Target="media/image31.png"/><Relationship Id="rId67" Type="http://schemas.openxmlformats.org/officeDocument/2006/relationships/image" Target="media/image45.png"/><Relationship Id="rId88" Type="http://schemas.openxmlformats.org/officeDocument/2006/relationships/image" Target="media/image60.emf"/><Relationship Id="rId111" Type="http://schemas.openxmlformats.org/officeDocument/2006/relationships/image" Target="media/image75.wmf"/><Relationship Id="rId132" Type="http://schemas.openxmlformats.org/officeDocument/2006/relationships/image" Target="media/image89.png"/><Relationship Id="rId153" Type="http://schemas.openxmlformats.org/officeDocument/2006/relationships/image" Target="media/image106.png"/><Relationship Id="rId174" Type="http://schemas.openxmlformats.org/officeDocument/2006/relationships/image" Target="media/image122.png"/><Relationship Id="rId195" Type="http://schemas.openxmlformats.org/officeDocument/2006/relationships/image" Target="media/image139.emf"/><Relationship Id="rId209" Type="http://schemas.openxmlformats.org/officeDocument/2006/relationships/oleObject" Target="embeddings/oleObject52.bin"/><Relationship Id="rId220" Type="http://schemas.openxmlformats.org/officeDocument/2006/relationships/image" Target="media/image159.wmf"/><Relationship Id="rId241" Type="http://schemas.openxmlformats.org/officeDocument/2006/relationships/image" Target="media/image172.wmf"/><Relationship Id="rId15" Type="http://schemas.openxmlformats.org/officeDocument/2006/relationships/oleObject" Target="embeddings/oleObject3.bin"/><Relationship Id="rId36" Type="http://schemas.openxmlformats.org/officeDocument/2006/relationships/image" Target="media/image22.png"/><Relationship Id="rId57" Type="http://schemas.openxmlformats.org/officeDocument/2006/relationships/image" Target="media/image40.emf"/><Relationship Id="rId10" Type="http://schemas.openxmlformats.org/officeDocument/2006/relationships/oleObject" Target="embeddings/oleObject1.bin"/><Relationship Id="rId31" Type="http://schemas.openxmlformats.org/officeDocument/2006/relationships/image" Target="media/image18.png"/><Relationship Id="rId52" Type="http://schemas.openxmlformats.org/officeDocument/2006/relationships/image" Target="media/image36.png"/><Relationship Id="rId73" Type="http://schemas.openxmlformats.org/officeDocument/2006/relationships/image" Target="media/image48.png"/><Relationship Id="rId78" Type="http://schemas.openxmlformats.org/officeDocument/2006/relationships/image" Target="media/image52.png"/><Relationship Id="rId94" Type="http://schemas.openxmlformats.org/officeDocument/2006/relationships/image" Target="media/image64.emf"/><Relationship Id="rId99" Type="http://schemas.openxmlformats.org/officeDocument/2006/relationships/image" Target="media/image66.png"/><Relationship Id="rId101" Type="http://schemas.openxmlformats.org/officeDocument/2006/relationships/image" Target="media/image68.png"/><Relationship Id="rId122" Type="http://schemas.openxmlformats.org/officeDocument/2006/relationships/oleObject" Target="embeddings/oleObject33.bin"/><Relationship Id="rId143" Type="http://schemas.openxmlformats.org/officeDocument/2006/relationships/oleObject" Target="embeddings/oleObject37.bin"/><Relationship Id="rId148" Type="http://schemas.openxmlformats.org/officeDocument/2006/relationships/image" Target="media/image102.png"/><Relationship Id="rId164" Type="http://schemas.openxmlformats.org/officeDocument/2006/relationships/image" Target="media/image116.png"/><Relationship Id="rId169" Type="http://schemas.openxmlformats.org/officeDocument/2006/relationships/oleObject" Target="embeddings/oleObject42.bin"/><Relationship Id="rId185" Type="http://schemas.openxmlformats.org/officeDocument/2006/relationships/image" Target="media/image132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80" Type="http://schemas.openxmlformats.org/officeDocument/2006/relationships/image" Target="media/image127.png"/><Relationship Id="rId210" Type="http://schemas.openxmlformats.org/officeDocument/2006/relationships/image" Target="media/image150.emf"/><Relationship Id="rId215" Type="http://schemas.openxmlformats.org/officeDocument/2006/relationships/image" Target="media/image154.png"/><Relationship Id="rId236" Type="http://schemas.openxmlformats.org/officeDocument/2006/relationships/oleObject" Target="embeddings/oleObject59.bin"/><Relationship Id="rId26" Type="http://schemas.openxmlformats.org/officeDocument/2006/relationships/image" Target="media/image14.emf"/><Relationship Id="rId231" Type="http://schemas.openxmlformats.org/officeDocument/2006/relationships/image" Target="media/image167.emf"/><Relationship Id="rId47" Type="http://schemas.openxmlformats.org/officeDocument/2006/relationships/image" Target="media/image32.png"/><Relationship Id="rId68" Type="http://schemas.openxmlformats.org/officeDocument/2006/relationships/image" Target="media/image46.png"/><Relationship Id="rId89" Type="http://schemas.openxmlformats.org/officeDocument/2006/relationships/oleObject" Target="embeddings/oleObject21.bin"/><Relationship Id="rId112" Type="http://schemas.openxmlformats.org/officeDocument/2006/relationships/oleObject" Target="embeddings/oleObject29.bin"/><Relationship Id="rId133" Type="http://schemas.openxmlformats.org/officeDocument/2006/relationships/image" Target="media/image90.png"/><Relationship Id="rId154" Type="http://schemas.openxmlformats.org/officeDocument/2006/relationships/image" Target="media/image107.png"/><Relationship Id="rId175" Type="http://schemas.openxmlformats.org/officeDocument/2006/relationships/image" Target="media/image123.png"/><Relationship Id="rId196" Type="http://schemas.openxmlformats.org/officeDocument/2006/relationships/oleObject" Target="embeddings/oleObject49.bin"/><Relationship Id="rId200" Type="http://schemas.openxmlformats.org/officeDocument/2006/relationships/image" Target="media/image142.png"/><Relationship Id="rId16" Type="http://schemas.openxmlformats.org/officeDocument/2006/relationships/image" Target="media/image7.png"/><Relationship Id="rId221" Type="http://schemas.openxmlformats.org/officeDocument/2006/relationships/oleObject" Target="embeddings/oleObject54.bin"/><Relationship Id="rId242" Type="http://schemas.openxmlformats.org/officeDocument/2006/relationships/oleObject" Target="embeddings/oleObject62.bin"/><Relationship Id="rId37" Type="http://schemas.openxmlformats.org/officeDocument/2006/relationships/image" Target="media/image23.png"/><Relationship Id="rId58" Type="http://schemas.openxmlformats.org/officeDocument/2006/relationships/oleObject" Target="embeddings/oleObject12.bin"/><Relationship Id="rId79" Type="http://schemas.openxmlformats.org/officeDocument/2006/relationships/image" Target="media/image53.png"/><Relationship Id="rId102" Type="http://schemas.openxmlformats.org/officeDocument/2006/relationships/image" Target="media/image69.png"/><Relationship Id="rId123" Type="http://schemas.openxmlformats.org/officeDocument/2006/relationships/image" Target="media/image82.png"/><Relationship Id="rId144" Type="http://schemas.openxmlformats.org/officeDocument/2006/relationships/image" Target="media/image99.png"/><Relationship Id="rId90" Type="http://schemas.openxmlformats.org/officeDocument/2006/relationships/image" Target="media/image61.wmf"/><Relationship Id="rId165" Type="http://schemas.openxmlformats.org/officeDocument/2006/relationships/image" Target="media/image117.emf"/><Relationship Id="rId186" Type="http://schemas.openxmlformats.org/officeDocument/2006/relationships/oleObject" Target="embeddings/oleObject46.bin"/><Relationship Id="rId211" Type="http://schemas.openxmlformats.org/officeDocument/2006/relationships/oleObject" Target="embeddings/oleObject53.bin"/><Relationship Id="rId232" Type="http://schemas.openxmlformats.org/officeDocument/2006/relationships/oleObject" Target="embeddings/oleObject57.bin"/><Relationship Id="rId27" Type="http://schemas.openxmlformats.org/officeDocument/2006/relationships/oleObject" Target="embeddings/oleObject7.bin"/><Relationship Id="rId48" Type="http://schemas.openxmlformats.org/officeDocument/2006/relationships/image" Target="media/image33.png"/><Relationship Id="rId69" Type="http://schemas.openxmlformats.org/officeDocument/2006/relationships/comments" Target="comments.xml"/><Relationship Id="rId113" Type="http://schemas.openxmlformats.org/officeDocument/2006/relationships/image" Target="media/image76.wmf"/><Relationship Id="rId134" Type="http://schemas.openxmlformats.org/officeDocument/2006/relationships/image" Target="media/image91.png"/><Relationship Id="rId80" Type="http://schemas.openxmlformats.org/officeDocument/2006/relationships/image" Target="media/image54.wmf"/><Relationship Id="rId155" Type="http://schemas.openxmlformats.org/officeDocument/2006/relationships/image" Target="media/image108.png"/><Relationship Id="rId176" Type="http://schemas.openxmlformats.org/officeDocument/2006/relationships/image" Target="media/image124.emf"/><Relationship Id="rId197" Type="http://schemas.openxmlformats.org/officeDocument/2006/relationships/image" Target="media/image140.emf"/><Relationship Id="rId201" Type="http://schemas.openxmlformats.org/officeDocument/2006/relationships/image" Target="media/image143.png"/><Relationship Id="rId222" Type="http://schemas.openxmlformats.org/officeDocument/2006/relationships/oleObject" Target="embeddings/oleObject55.bin"/><Relationship Id="rId243" Type="http://schemas.openxmlformats.org/officeDocument/2006/relationships/image" Target="media/image173.png"/><Relationship Id="rId17" Type="http://schemas.openxmlformats.org/officeDocument/2006/relationships/image" Target="media/image8.png"/><Relationship Id="rId38" Type="http://schemas.openxmlformats.org/officeDocument/2006/relationships/image" Target="media/image24.png"/><Relationship Id="rId59" Type="http://schemas.openxmlformats.org/officeDocument/2006/relationships/image" Target="media/image41.png"/><Relationship Id="rId103" Type="http://schemas.openxmlformats.org/officeDocument/2006/relationships/image" Target="media/image70.png"/><Relationship Id="rId124" Type="http://schemas.openxmlformats.org/officeDocument/2006/relationships/image" Target="media/image83.emf"/><Relationship Id="rId70" Type="http://schemas.microsoft.com/office/2011/relationships/commentsExtended" Target="commentsExtended.xml"/><Relationship Id="rId91" Type="http://schemas.openxmlformats.org/officeDocument/2006/relationships/oleObject" Target="embeddings/oleObject22.bin"/><Relationship Id="rId145" Type="http://schemas.openxmlformats.org/officeDocument/2006/relationships/image" Target="media/image100.png"/><Relationship Id="rId166" Type="http://schemas.openxmlformats.org/officeDocument/2006/relationships/oleObject" Target="embeddings/oleObject41.bin"/><Relationship Id="rId187" Type="http://schemas.openxmlformats.org/officeDocument/2006/relationships/oleObject" Target="embeddings/oleObject47.bin"/><Relationship Id="rId1" Type="http://schemas.openxmlformats.org/officeDocument/2006/relationships/numbering" Target="numbering.xml"/><Relationship Id="rId212" Type="http://schemas.openxmlformats.org/officeDocument/2006/relationships/image" Target="media/image151.png"/><Relationship Id="rId233" Type="http://schemas.openxmlformats.org/officeDocument/2006/relationships/image" Target="media/image168.emf"/><Relationship Id="rId28" Type="http://schemas.openxmlformats.org/officeDocument/2006/relationships/image" Target="media/image15.png"/><Relationship Id="rId49" Type="http://schemas.openxmlformats.org/officeDocument/2006/relationships/image" Target="media/image34.png"/><Relationship Id="rId114" Type="http://schemas.openxmlformats.org/officeDocument/2006/relationships/oleObject" Target="embeddings/oleObject30.bin"/><Relationship Id="rId60" Type="http://schemas.openxmlformats.org/officeDocument/2006/relationships/image" Target="media/image42.wmf"/><Relationship Id="rId81" Type="http://schemas.openxmlformats.org/officeDocument/2006/relationships/oleObject" Target="embeddings/oleObject19.bin"/><Relationship Id="rId135" Type="http://schemas.openxmlformats.org/officeDocument/2006/relationships/image" Target="media/image92.emf"/><Relationship Id="rId156" Type="http://schemas.openxmlformats.org/officeDocument/2006/relationships/image" Target="media/image109.png"/><Relationship Id="rId177" Type="http://schemas.openxmlformats.org/officeDocument/2006/relationships/oleObject" Target="embeddings/oleObject45.bin"/><Relationship Id="rId198" Type="http://schemas.openxmlformats.org/officeDocument/2006/relationships/oleObject" Target="embeddings/oleObject50.bin"/><Relationship Id="rId202" Type="http://schemas.openxmlformats.org/officeDocument/2006/relationships/image" Target="media/image144.emf"/><Relationship Id="rId223" Type="http://schemas.openxmlformats.org/officeDocument/2006/relationships/image" Target="media/image160.wmf"/><Relationship Id="rId244" Type="http://schemas.openxmlformats.org/officeDocument/2006/relationships/image" Target="media/image174.png"/><Relationship Id="rId18" Type="http://schemas.openxmlformats.org/officeDocument/2006/relationships/image" Target="media/image9.emf"/><Relationship Id="rId39" Type="http://schemas.openxmlformats.org/officeDocument/2006/relationships/image" Target="media/image25.png"/><Relationship Id="rId50" Type="http://schemas.openxmlformats.org/officeDocument/2006/relationships/image" Target="media/image35.emf"/><Relationship Id="rId104" Type="http://schemas.openxmlformats.org/officeDocument/2006/relationships/image" Target="media/image71.png"/><Relationship Id="rId125" Type="http://schemas.openxmlformats.org/officeDocument/2006/relationships/oleObject" Target="embeddings/oleObject34.bin"/><Relationship Id="rId146" Type="http://schemas.openxmlformats.org/officeDocument/2006/relationships/image" Target="media/image101.emf"/><Relationship Id="rId167" Type="http://schemas.openxmlformats.org/officeDocument/2006/relationships/image" Target="media/image118.png"/><Relationship Id="rId188" Type="http://schemas.openxmlformats.org/officeDocument/2006/relationships/image" Target="media/image133.png"/><Relationship Id="rId71" Type="http://schemas.openxmlformats.org/officeDocument/2006/relationships/image" Target="media/image47.png"/><Relationship Id="rId92" Type="http://schemas.openxmlformats.org/officeDocument/2006/relationships/image" Target="media/image62.png"/><Relationship Id="rId213" Type="http://schemas.openxmlformats.org/officeDocument/2006/relationships/image" Target="media/image152.png"/><Relationship Id="rId234" Type="http://schemas.openxmlformats.org/officeDocument/2006/relationships/oleObject" Target="embeddings/oleObject58.bin"/><Relationship Id="rId2" Type="http://schemas.openxmlformats.org/officeDocument/2006/relationships/styles" Target="styles.xml"/><Relationship Id="rId29" Type="http://schemas.openxmlformats.org/officeDocument/2006/relationships/image" Target="media/image16.png"/><Relationship Id="rId40" Type="http://schemas.openxmlformats.org/officeDocument/2006/relationships/image" Target="media/image26.png"/><Relationship Id="rId115" Type="http://schemas.openxmlformats.org/officeDocument/2006/relationships/image" Target="media/image77.png"/><Relationship Id="rId136" Type="http://schemas.openxmlformats.org/officeDocument/2006/relationships/oleObject" Target="embeddings/oleObject36.bin"/><Relationship Id="rId157" Type="http://schemas.openxmlformats.org/officeDocument/2006/relationships/image" Target="media/image110.png"/><Relationship Id="rId178" Type="http://schemas.openxmlformats.org/officeDocument/2006/relationships/image" Target="media/image125.png"/><Relationship Id="rId61" Type="http://schemas.openxmlformats.org/officeDocument/2006/relationships/oleObject" Target="embeddings/oleObject13.bin"/><Relationship Id="rId82" Type="http://schemas.openxmlformats.org/officeDocument/2006/relationships/image" Target="media/image55.wmf"/><Relationship Id="rId199" Type="http://schemas.openxmlformats.org/officeDocument/2006/relationships/image" Target="media/image141.png"/><Relationship Id="rId203" Type="http://schemas.openxmlformats.org/officeDocument/2006/relationships/oleObject" Target="embeddings/oleObject51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56.bin"/><Relationship Id="rId245" Type="http://schemas.openxmlformats.org/officeDocument/2006/relationships/fontTable" Target="fontTable.xml"/><Relationship Id="rId30" Type="http://schemas.openxmlformats.org/officeDocument/2006/relationships/image" Target="media/image17.png"/><Relationship Id="rId105" Type="http://schemas.openxmlformats.org/officeDocument/2006/relationships/image" Target="media/image72.emf"/><Relationship Id="rId126" Type="http://schemas.openxmlformats.org/officeDocument/2006/relationships/image" Target="media/image84.png"/><Relationship Id="rId147" Type="http://schemas.openxmlformats.org/officeDocument/2006/relationships/oleObject" Target="embeddings/oleObject38.bin"/><Relationship Id="rId168" Type="http://schemas.openxmlformats.org/officeDocument/2006/relationships/image" Target="media/image119.emf"/><Relationship Id="rId51" Type="http://schemas.openxmlformats.org/officeDocument/2006/relationships/oleObject" Target="embeddings/oleObject10.bin"/><Relationship Id="rId72" Type="http://schemas.openxmlformats.org/officeDocument/2006/relationships/oleObject" Target="embeddings/oleObject17.bin"/><Relationship Id="rId93" Type="http://schemas.openxmlformats.org/officeDocument/2006/relationships/image" Target="media/image63.png"/><Relationship Id="rId189" Type="http://schemas.openxmlformats.org/officeDocument/2006/relationships/image" Target="media/image134.png"/><Relationship Id="rId3" Type="http://schemas.openxmlformats.org/officeDocument/2006/relationships/settings" Target="settings.xml"/><Relationship Id="rId214" Type="http://schemas.openxmlformats.org/officeDocument/2006/relationships/image" Target="media/image153.png"/><Relationship Id="rId235" Type="http://schemas.openxmlformats.org/officeDocument/2006/relationships/image" Target="media/image169.emf"/><Relationship Id="rId116" Type="http://schemas.openxmlformats.org/officeDocument/2006/relationships/image" Target="media/image78.emf"/><Relationship Id="rId137" Type="http://schemas.openxmlformats.org/officeDocument/2006/relationships/image" Target="media/image93.png"/><Relationship Id="rId158" Type="http://schemas.openxmlformats.org/officeDocument/2006/relationships/image" Target="media/image111.png"/><Relationship Id="rId20" Type="http://schemas.openxmlformats.org/officeDocument/2006/relationships/image" Target="media/image10.emf"/><Relationship Id="rId41" Type="http://schemas.openxmlformats.org/officeDocument/2006/relationships/image" Target="media/image27.png"/><Relationship Id="rId62" Type="http://schemas.openxmlformats.org/officeDocument/2006/relationships/image" Target="media/image43.wmf"/><Relationship Id="rId83" Type="http://schemas.openxmlformats.org/officeDocument/2006/relationships/oleObject" Target="embeddings/oleObject20.bin"/><Relationship Id="rId179" Type="http://schemas.openxmlformats.org/officeDocument/2006/relationships/image" Target="media/image126.png"/><Relationship Id="rId190" Type="http://schemas.openxmlformats.org/officeDocument/2006/relationships/image" Target="media/image135.png"/><Relationship Id="rId204" Type="http://schemas.openxmlformats.org/officeDocument/2006/relationships/image" Target="media/image145.png"/><Relationship Id="rId225" Type="http://schemas.openxmlformats.org/officeDocument/2006/relationships/image" Target="media/image161.png"/><Relationship Id="rId246" Type="http://schemas.microsoft.com/office/2011/relationships/people" Target="people.xml"/><Relationship Id="rId106" Type="http://schemas.openxmlformats.org/officeDocument/2006/relationships/oleObject" Target="embeddings/oleObject26.bin"/><Relationship Id="rId127" Type="http://schemas.openxmlformats.org/officeDocument/2006/relationships/image" Target="media/image8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719</TotalTime>
  <Pages>205</Pages>
  <Words>25721</Words>
  <Characters>146616</Characters>
  <Application>Microsoft Office Word</Application>
  <DocSecurity>0</DocSecurity>
  <Lines>1221</Lines>
  <Paragraphs>343</Paragraphs>
  <ScaleCrop>false</ScaleCrop>
  <Company/>
  <LinksUpToDate>false</LinksUpToDate>
  <CharactersWithSpaces>171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511141759@qq.com</dc:creator>
  <cp:keywords/>
  <dc:description/>
  <cp:lastModifiedBy>CHEN ZF</cp:lastModifiedBy>
  <cp:revision>1755</cp:revision>
  <dcterms:created xsi:type="dcterms:W3CDTF">2018-05-29T14:05:00Z</dcterms:created>
  <dcterms:modified xsi:type="dcterms:W3CDTF">2019-12-30T10:05:00Z</dcterms:modified>
</cp:coreProperties>
</file>